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drawings/drawing1.xml" ContentType="application/vnd.openxmlformats-officedocument.drawingml.chartshapes+xml"/>
  <Override PartName="/word/charts/chart6.xml" ContentType="application/vnd.openxmlformats-officedocument.drawingml.chart+xml"/>
  <Override PartName="/word/drawings/drawing2.xml" ContentType="application/vnd.openxmlformats-officedocument.drawingml.chartshapes+xml"/>
  <Override PartName="/word/charts/chart7.xml" ContentType="application/vnd.openxmlformats-officedocument.drawingml.chart+xml"/>
  <Override PartName="/word/theme/themeOverride5.xml" ContentType="application/vnd.openxmlformats-officedocument.themeOverride+xml"/>
  <Override PartName="/word/drawings/drawing3.xml" ContentType="application/vnd.openxmlformats-officedocument.drawingml.chartshapes+xml"/>
  <Override PartName="/word/charts/chart8.xml" ContentType="application/vnd.openxmlformats-officedocument.drawingml.chart+xml"/>
  <Override PartName="/word/theme/themeOverride6.xml" ContentType="application/vnd.openxmlformats-officedocument.themeOverride+xml"/>
  <Override PartName="/word/drawings/drawing4.xml" ContentType="application/vnd.openxmlformats-officedocument.drawingml.chartshapes+xml"/>
  <Override PartName="/word/charts/chart9.xml" ContentType="application/vnd.openxmlformats-officedocument.drawingml.chart+xml"/>
  <Override PartName="/word/theme/themeOverride7.xml" ContentType="application/vnd.openxmlformats-officedocument.themeOverride+xml"/>
  <Override PartName="/word/drawings/drawing5.xml" ContentType="application/vnd.openxmlformats-officedocument.drawingml.chartshapes+xml"/>
  <Override PartName="/word/charts/chart10.xml" ContentType="application/vnd.openxmlformats-officedocument.drawingml.chart+xml"/>
  <Override PartName="/word/theme/themeOverride8.xml" ContentType="application/vnd.openxmlformats-officedocument.themeOverride+xml"/>
  <Override PartName="/word/drawings/drawing6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FB63C7" w14:textId="77777777" w:rsidR="00C26DB4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Hlk192546760"/>
      <w:bookmarkEnd w:id="0"/>
      <w:r w:rsidRPr="00A45016">
        <w:rPr>
          <w:rFonts w:ascii="Times New Roman" w:hAnsi="Times New Roman" w:cs="Times New Roman"/>
          <w:sz w:val="28"/>
          <w:szCs w:val="28"/>
        </w:rPr>
        <w:t xml:space="preserve">КАЗАХСКИЙ НАЦИОНАЛЬНЫЙ ИССЛЕДОВАТЕЛЬСКИЙ </w:t>
      </w:r>
    </w:p>
    <w:p w14:paraId="402FAC6C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5016">
        <w:rPr>
          <w:rFonts w:ascii="Times New Roman" w:hAnsi="Times New Roman" w:cs="Times New Roman"/>
          <w:sz w:val="28"/>
          <w:szCs w:val="28"/>
        </w:rPr>
        <w:t>ТЕХНИЧЕСКИЙ УНИВЕРСИТЕТ ИМЕНИ К.И. САТПАЕВА</w:t>
      </w:r>
    </w:p>
    <w:p w14:paraId="7FF690FC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31250703" w14:textId="77777777" w:rsidR="00E72F34" w:rsidRDefault="00E72F34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748AD47B" w14:textId="77777777" w:rsidR="00E72F34" w:rsidRDefault="00E72F34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0D065D16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482DC5C5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1F08F9EC" w14:textId="20271505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К</w:t>
      </w:r>
      <w:r w:rsidR="00621B89" w:rsidRPr="00621B89">
        <w:rPr>
          <w:rFonts w:ascii="Times New Roman" w:hAnsi="Times New Roman" w:cs="Times New Roman"/>
          <w:sz w:val="28"/>
          <w:szCs w:val="28"/>
        </w:rPr>
        <w:t>621.3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На правах рукописи</w:t>
      </w:r>
    </w:p>
    <w:p w14:paraId="3668A708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7DC9EA4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5BEF763" w14:textId="77777777" w:rsidR="00E72F34" w:rsidRDefault="00E72F34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1461E7B9" w14:textId="77777777" w:rsidR="009E11E9" w:rsidRPr="009E11E9" w:rsidRDefault="009E11E9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A254377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29A1667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4C5A5604" w14:textId="4607ED22" w:rsidR="002D6EE1" w:rsidRDefault="002D6EE1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5016">
        <w:rPr>
          <w:rFonts w:ascii="Times New Roman" w:hAnsi="Times New Roman" w:cs="Times New Roman"/>
          <w:b/>
          <w:sz w:val="28"/>
          <w:szCs w:val="28"/>
        </w:rPr>
        <w:t>А</w:t>
      </w:r>
      <w:r w:rsidR="00621B89">
        <w:rPr>
          <w:rFonts w:ascii="Times New Roman" w:hAnsi="Times New Roman" w:cs="Times New Roman"/>
          <w:b/>
          <w:sz w:val="28"/>
          <w:szCs w:val="28"/>
        </w:rPr>
        <w:t>БИТАЕВА</w:t>
      </w:r>
      <w:r w:rsidRPr="00A450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21B89">
        <w:rPr>
          <w:rFonts w:ascii="Times New Roman" w:hAnsi="Times New Roman" w:cs="Times New Roman"/>
          <w:b/>
          <w:sz w:val="28"/>
          <w:szCs w:val="28"/>
        </w:rPr>
        <w:t>Р</w:t>
      </w:r>
      <w:r w:rsidRPr="00A45016">
        <w:rPr>
          <w:rFonts w:ascii="Times New Roman" w:hAnsi="Times New Roman" w:cs="Times New Roman"/>
          <w:b/>
          <w:sz w:val="28"/>
          <w:szCs w:val="28"/>
        </w:rPr>
        <w:t>А</w:t>
      </w:r>
      <w:r w:rsidR="00621B89">
        <w:rPr>
          <w:rFonts w:ascii="Times New Roman" w:hAnsi="Times New Roman" w:cs="Times New Roman"/>
          <w:b/>
          <w:sz w:val="28"/>
          <w:szCs w:val="28"/>
        </w:rPr>
        <w:t>ХИМА</w:t>
      </w:r>
      <w:r w:rsidRPr="00A45016">
        <w:rPr>
          <w:rFonts w:ascii="Times New Roman" w:hAnsi="Times New Roman" w:cs="Times New Roman"/>
          <w:b/>
          <w:sz w:val="28"/>
          <w:szCs w:val="28"/>
        </w:rPr>
        <w:t xml:space="preserve">Ш </w:t>
      </w:r>
      <w:r w:rsidR="00621B89">
        <w:rPr>
          <w:rFonts w:ascii="Times New Roman" w:hAnsi="Times New Roman" w:cs="Times New Roman"/>
          <w:b/>
          <w:sz w:val="28"/>
          <w:szCs w:val="28"/>
        </w:rPr>
        <w:t>Ш</w:t>
      </w:r>
      <w:r w:rsidRPr="00A45016">
        <w:rPr>
          <w:rFonts w:ascii="Times New Roman" w:hAnsi="Times New Roman" w:cs="Times New Roman"/>
          <w:b/>
          <w:sz w:val="28"/>
          <w:szCs w:val="28"/>
        </w:rPr>
        <w:t>АН</w:t>
      </w:r>
      <w:r w:rsidR="00621B89">
        <w:rPr>
          <w:rFonts w:ascii="Times New Roman" w:hAnsi="Times New Roman" w:cs="Times New Roman"/>
          <w:b/>
          <w:sz w:val="28"/>
          <w:szCs w:val="28"/>
        </w:rPr>
        <w:t>РАК</w:t>
      </w:r>
      <w:r w:rsidRPr="00A45016">
        <w:rPr>
          <w:rFonts w:ascii="Times New Roman" w:hAnsi="Times New Roman" w:cs="Times New Roman"/>
          <w:b/>
          <w:sz w:val="28"/>
          <w:szCs w:val="28"/>
        </w:rPr>
        <w:t>БАЕВНА</w:t>
      </w:r>
    </w:p>
    <w:p w14:paraId="40A2C72C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8BBE7D6" w14:textId="21A6F859" w:rsidR="002D6EE1" w:rsidRDefault="002D6EE1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5016">
        <w:rPr>
          <w:rFonts w:ascii="Times New Roman" w:hAnsi="Times New Roman" w:cs="Times New Roman"/>
          <w:b/>
          <w:sz w:val="28"/>
          <w:szCs w:val="28"/>
        </w:rPr>
        <w:t>П</w:t>
      </w:r>
      <w:r w:rsidR="009E11E9">
        <w:rPr>
          <w:rFonts w:ascii="Times New Roman" w:hAnsi="Times New Roman" w:cs="Times New Roman"/>
          <w:b/>
          <w:sz w:val="28"/>
          <w:szCs w:val="28"/>
        </w:rPr>
        <w:t>овышение надежности воздушных линий электропередач сверхвысокого напряжения в условиях воздействия гололедно-ветровых нагрузок</w:t>
      </w:r>
    </w:p>
    <w:p w14:paraId="1BB9C546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0D1E1AD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ECB7C1E" w14:textId="77777777" w:rsidR="002D6EE1" w:rsidRDefault="00E72F34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2D6EE1" w:rsidRPr="00A4501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D6EE1" w:rsidRPr="002D6EE1">
        <w:rPr>
          <w:rFonts w:ascii="Times New Roman" w:hAnsi="Times New Roman" w:cs="Times New Roman"/>
          <w:sz w:val="28"/>
          <w:szCs w:val="28"/>
        </w:rPr>
        <w:t xml:space="preserve">071800 – </w:t>
      </w:r>
      <w:r w:rsidR="002D6EE1" w:rsidRPr="00A45016">
        <w:rPr>
          <w:rFonts w:ascii="Times New Roman" w:hAnsi="Times New Roman" w:cs="Times New Roman"/>
          <w:sz w:val="28"/>
          <w:szCs w:val="28"/>
          <w:lang w:val="kk-KZ"/>
        </w:rPr>
        <w:t>Электроэнергетика</w:t>
      </w:r>
    </w:p>
    <w:p w14:paraId="6F6575AB" w14:textId="77777777" w:rsidR="002D6EE1" w:rsidRPr="00A45016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14:paraId="22601B1B" w14:textId="77777777" w:rsidR="002D6EE1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сертация на соискание ученой степени</w:t>
      </w:r>
    </w:p>
    <w:p w14:paraId="5BFCA98F" w14:textId="77777777" w:rsidR="002D6EE1" w:rsidRPr="00A45016" w:rsidRDefault="002D6EE1" w:rsidP="00E356C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тора философии (</w:t>
      </w:r>
      <w:r>
        <w:rPr>
          <w:rFonts w:ascii="Times New Roman" w:hAnsi="Times New Roman" w:cs="Times New Roman"/>
          <w:sz w:val="28"/>
          <w:szCs w:val="28"/>
          <w:lang w:val="en-US"/>
        </w:rPr>
        <w:t>PhD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701A91F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5C1B964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53F214D5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0916119D" w14:textId="77777777" w:rsidR="002D6EE1" w:rsidRDefault="002D6EE1" w:rsidP="00E356CB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2EAE6C88" w14:textId="77777777" w:rsidR="002D6EE1" w:rsidRDefault="002D6EE1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учны</w:t>
      </w:r>
      <w:r w:rsidR="00105C83">
        <w:rPr>
          <w:rFonts w:ascii="Times New Roman" w:hAnsi="Times New Roman" w:cs="Times New Roman"/>
          <w:sz w:val="28"/>
          <w:szCs w:val="28"/>
        </w:rPr>
        <w:t>й</w:t>
      </w:r>
      <w:r>
        <w:rPr>
          <w:rFonts w:ascii="Times New Roman" w:hAnsi="Times New Roman" w:cs="Times New Roman"/>
          <w:sz w:val="28"/>
          <w:szCs w:val="28"/>
        </w:rPr>
        <w:t xml:space="preserve"> консультант:</w:t>
      </w:r>
    </w:p>
    <w:p w14:paraId="74867598" w14:textId="77777777" w:rsidR="002D6EE1" w:rsidRDefault="009C0DCA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2D6EE1">
        <w:rPr>
          <w:rFonts w:ascii="Times New Roman" w:hAnsi="Times New Roman" w:cs="Times New Roman"/>
          <w:sz w:val="28"/>
          <w:szCs w:val="28"/>
        </w:rPr>
        <w:t>октор технических наук,</w:t>
      </w:r>
    </w:p>
    <w:p w14:paraId="3BA4E4F7" w14:textId="77777777" w:rsidR="000434F3" w:rsidRDefault="002D6EE1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фессор А.Б. Бекбаев</w:t>
      </w:r>
      <w:r w:rsidR="000434F3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526596BE" w14:textId="77777777" w:rsidR="00105C83" w:rsidRDefault="00105C83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kk-KZ"/>
        </w:rPr>
        <w:t xml:space="preserve">Зарубежный </w:t>
      </w:r>
      <w:r>
        <w:rPr>
          <w:rFonts w:ascii="Times New Roman" w:hAnsi="Times New Roman" w:cs="Times New Roman"/>
          <w:sz w:val="28"/>
          <w:szCs w:val="28"/>
        </w:rPr>
        <w:t>научный консультант:</w:t>
      </w:r>
    </w:p>
    <w:p w14:paraId="1E54E35F" w14:textId="77777777" w:rsidR="002D6EE1" w:rsidRDefault="002D6EE1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тор технических наук,</w:t>
      </w:r>
    </w:p>
    <w:p w14:paraId="39A38004" w14:textId="06D4D0FD" w:rsidR="002D6EE1" w:rsidRDefault="00EC2EC3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фессор В.В.</w:t>
      </w:r>
      <w:r w:rsidR="00CA4A8A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итков</w:t>
      </w:r>
    </w:p>
    <w:p w14:paraId="5072DE63" w14:textId="77777777" w:rsidR="002D6EE1" w:rsidRDefault="002D6EE1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14:paraId="61CA5A00" w14:textId="77777777" w:rsidR="002D6EE1" w:rsidRDefault="002D6EE1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14:paraId="29242B7F" w14:textId="77777777" w:rsidR="00AB7858" w:rsidRDefault="00AB7858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14:paraId="42F95A8B" w14:textId="77777777" w:rsidR="002D6EE1" w:rsidRDefault="002D6EE1" w:rsidP="00E356CB">
      <w:pPr>
        <w:tabs>
          <w:tab w:val="left" w:pos="6237"/>
        </w:tabs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14:paraId="73134F8C" w14:textId="77777777" w:rsidR="002D6EE1" w:rsidRDefault="002D6EE1" w:rsidP="00E356CB">
      <w:pPr>
        <w:tabs>
          <w:tab w:val="left" w:pos="6237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спублика Казахстан</w:t>
      </w:r>
    </w:p>
    <w:p w14:paraId="46DFB1E2" w14:textId="14604F34" w:rsidR="002D6EE1" w:rsidRPr="009E11E9" w:rsidRDefault="002D6EE1" w:rsidP="00E356CB">
      <w:pPr>
        <w:tabs>
          <w:tab w:val="left" w:pos="6237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маты,202</w:t>
      </w:r>
      <w:r w:rsidR="00F87100">
        <w:rPr>
          <w:rFonts w:ascii="Times New Roman" w:hAnsi="Times New Roman" w:cs="Times New Roman"/>
          <w:sz w:val="28"/>
          <w:szCs w:val="28"/>
        </w:rPr>
        <w:t>5</w:t>
      </w:r>
    </w:p>
    <w:p w14:paraId="16A48AA3" w14:textId="77777777" w:rsidR="000434F3" w:rsidRDefault="000434F3" w:rsidP="00E356C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EB8070B" w14:textId="10A7F667" w:rsidR="002D6EE1" w:rsidRPr="00D668AB" w:rsidRDefault="002D6EE1" w:rsidP="00E356C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668AB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tbl>
      <w:tblPr>
        <w:tblW w:w="9635" w:type="dxa"/>
        <w:tblLayout w:type="fixed"/>
        <w:tblLook w:val="04A0" w:firstRow="1" w:lastRow="0" w:firstColumn="1" w:lastColumn="0" w:noHBand="0" w:noVBand="1"/>
      </w:tblPr>
      <w:tblGrid>
        <w:gridCol w:w="703"/>
        <w:gridCol w:w="8223"/>
        <w:gridCol w:w="709"/>
      </w:tblGrid>
      <w:tr w:rsidR="00C01033" w:rsidRPr="00D668AB" w14:paraId="1E9D61FD" w14:textId="77777777" w:rsidTr="00EB7E78">
        <w:tc>
          <w:tcPr>
            <w:tcW w:w="8926" w:type="dxa"/>
            <w:gridSpan w:val="2"/>
          </w:tcPr>
          <w:p w14:paraId="44F2DF9A" w14:textId="77777777" w:rsidR="00C01033" w:rsidRPr="00D668AB" w:rsidRDefault="00C01033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ОРМАТИВНЫЕ ССЫЛКИ</w:t>
            </w:r>
            <w:r w:rsidR="00CE47B4" w:rsidRPr="00CE47B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.</w:t>
            </w:r>
            <w:r w:rsidR="00CE47B4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709" w:type="dxa"/>
          </w:tcPr>
          <w:p w14:paraId="3478F009" w14:textId="182CF2AF" w:rsidR="00C01033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C01033" w:rsidRPr="00D668AB" w14:paraId="3349581B" w14:textId="77777777" w:rsidTr="00EB7E78">
        <w:tc>
          <w:tcPr>
            <w:tcW w:w="8926" w:type="dxa"/>
            <w:gridSpan w:val="2"/>
          </w:tcPr>
          <w:p w14:paraId="16C4DCC9" w14:textId="77777777" w:rsidR="00C01033" w:rsidRPr="00D668AB" w:rsidRDefault="00C01033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68AB">
              <w:rPr>
                <w:rFonts w:ascii="Times New Roman" w:hAnsi="Times New Roman" w:cs="Times New Roman"/>
                <w:b/>
                <w:sz w:val="28"/>
                <w:szCs w:val="28"/>
              </w:rPr>
              <w:t>ОБОЗНАЧЕНИЯ И СОКРАЩЕНИЯ</w:t>
            </w:r>
            <w:r w:rsidRPr="00CE47B4">
              <w:rPr>
                <w:rFonts w:ascii="Times New Roman" w:hAnsi="Times New Roman" w:cs="Times New Roman"/>
                <w:sz w:val="28"/>
                <w:szCs w:val="28"/>
              </w:rPr>
              <w:t>………………………....</w:t>
            </w:r>
            <w:r w:rsidR="00CE47B4" w:rsidRPr="00CE47B4">
              <w:rPr>
                <w:rFonts w:ascii="Times New Roman" w:hAnsi="Times New Roman" w:cs="Times New Roman"/>
                <w:sz w:val="28"/>
                <w:szCs w:val="28"/>
              </w:rPr>
              <w:t>...............</w:t>
            </w:r>
            <w:r w:rsidR="00CE47B4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709" w:type="dxa"/>
          </w:tcPr>
          <w:p w14:paraId="1956D580" w14:textId="7BDE2B25" w:rsidR="00C01033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C01033" w:rsidRPr="00D668AB" w14:paraId="210D33AA" w14:textId="77777777" w:rsidTr="00EB7E78">
        <w:tc>
          <w:tcPr>
            <w:tcW w:w="8926" w:type="dxa"/>
            <w:gridSpan w:val="2"/>
          </w:tcPr>
          <w:p w14:paraId="1FC5DE06" w14:textId="77777777" w:rsidR="00C01033" w:rsidRPr="00D668AB" w:rsidRDefault="00C01033" w:rsidP="00E356C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668AB">
              <w:rPr>
                <w:rFonts w:ascii="Times New Roman" w:hAnsi="Times New Roman" w:cs="Times New Roman"/>
                <w:b/>
                <w:sz w:val="28"/>
                <w:szCs w:val="28"/>
              </w:rPr>
              <w:t>ВВЕДЕНИЕ</w:t>
            </w:r>
            <w:r w:rsidRPr="00CE47B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</w:t>
            </w:r>
            <w:r w:rsidR="00CE47B4" w:rsidRPr="00CE47B4"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  <w:r w:rsidR="00CE47B4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709" w:type="dxa"/>
          </w:tcPr>
          <w:p w14:paraId="04E35A55" w14:textId="0B5728DA" w:rsidR="00C01033" w:rsidRPr="00D668AB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6F4C4B" w:rsidRPr="00D668AB" w14:paraId="60E24E3A" w14:textId="77777777" w:rsidTr="00EB7E78">
        <w:tc>
          <w:tcPr>
            <w:tcW w:w="8926" w:type="dxa"/>
            <w:gridSpan w:val="2"/>
          </w:tcPr>
          <w:p w14:paraId="1283D0DC" w14:textId="22AAC993" w:rsidR="006F4C4B" w:rsidRPr="006F4C4B" w:rsidRDefault="006F4C4B" w:rsidP="00E356CB">
            <w:pPr>
              <w:tabs>
                <w:tab w:val="left" w:pos="176"/>
              </w:tabs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F4C4B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6F4C4B">
              <w:rPr>
                <w:rFonts w:ascii="Times New Roman" w:hAnsi="Times New Roman" w:cs="Times New Roman"/>
                <w:b/>
                <w:sz w:val="28"/>
                <w:szCs w:val="28"/>
              </w:rPr>
              <w:t>СОСТОЯНИЕ ВОПРОСА И ЗАДАЧИ</w:t>
            </w:r>
            <w:r w:rsidR="001910B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6F4C4B">
              <w:rPr>
                <w:rFonts w:ascii="Times New Roman" w:hAnsi="Times New Roman" w:cs="Times New Roman"/>
                <w:b/>
                <w:sz w:val="28"/>
                <w:szCs w:val="28"/>
              </w:rPr>
              <w:t>ИССЛЕДОВАНИЯ</w:t>
            </w:r>
            <w:r w:rsidR="00CE47B4" w:rsidRPr="00CE47B4">
              <w:rPr>
                <w:rFonts w:ascii="Times New Roman" w:hAnsi="Times New Roman" w:cs="Times New Roman"/>
                <w:sz w:val="28"/>
                <w:szCs w:val="28"/>
              </w:rPr>
              <w:t>……...</w:t>
            </w:r>
            <w:r w:rsidR="00CE47B4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709" w:type="dxa"/>
          </w:tcPr>
          <w:p w14:paraId="4D235E37" w14:textId="1165271F" w:rsidR="006F4C4B" w:rsidRPr="00D668AB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CE47B4" w:rsidRPr="00D668AB" w14:paraId="3EC08307" w14:textId="77777777" w:rsidTr="00EB7E78">
        <w:tc>
          <w:tcPr>
            <w:tcW w:w="703" w:type="dxa"/>
          </w:tcPr>
          <w:p w14:paraId="64DFF6A3" w14:textId="77777777" w:rsidR="00CE47B4" w:rsidRPr="00D668AB" w:rsidRDefault="00CE47B4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668AB"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8223" w:type="dxa"/>
          </w:tcPr>
          <w:p w14:paraId="7F05B6CF" w14:textId="0D03DC94" w:rsidR="00CE47B4" w:rsidRPr="00ED0F6C" w:rsidRDefault="00AE321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_Hlk188014379"/>
            <w:r w:rsidRPr="00AE3216">
              <w:rPr>
                <w:rFonts w:ascii="Times New Roman" w:hAnsi="Times New Roman" w:cs="Times New Roman"/>
                <w:sz w:val="28"/>
                <w:szCs w:val="28"/>
              </w:rPr>
              <w:t xml:space="preserve">Основные сведения о пляске провод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 гололедообразовании</w:t>
            </w:r>
            <w:bookmarkEnd w:id="1"/>
            <w:r w:rsidR="00ED0F6C">
              <w:rPr>
                <w:rFonts w:ascii="Times New Roman" w:hAnsi="Times New Roman" w:cs="Times New Roman"/>
                <w:sz w:val="28"/>
                <w:szCs w:val="28"/>
              </w:rPr>
              <w:t>.....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ED0F6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09" w:type="dxa"/>
          </w:tcPr>
          <w:p w14:paraId="19431D1C" w14:textId="41477E3E" w:rsidR="00CE47B4" w:rsidRPr="00D668AB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1D6DA1" w:rsidRPr="00D668AB" w14:paraId="0A9B2276" w14:textId="77777777" w:rsidTr="00EB7E78">
        <w:tc>
          <w:tcPr>
            <w:tcW w:w="703" w:type="dxa"/>
          </w:tcPr>
          <w:p w14:paraId="7A6F84CC" w14:textId="77777777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8223" w:type="dxa"/>
          </w:tcPr>
          <w:p w14:paraId="23467D79" w14:textId="5B5B61F5" w:rsidR="001D6DA1" w:rsidRPr="00D668AB" w:rsidRDefault="00ED0F6C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0F6C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="00C30CA7" w:rsidRPr="00C30CA7">
              <w:rPr>
                <w:rFonts w:ascii="Times New Roman" w:hAnsi="Times New Roman" w:cs="Times New Roman"/>
                <w:sz w:val="28"/>
                <w:szCs w:val="28"/>
              </w:rPr>
              <w:t>овременное состояние</w:t>
            </w:r>
            <w:r w:rsidRPr="00ED0F6C">
              <w:rPr>
                <w:rFonts w:ascii="Times New Roman" w:hAnsi="Times New Roman" w:cs="Times New Roman"/>
                <w:sz w:val="28"/>
                <w:szCs w:val="28"/>
              </w:rPr>
              <w:t xml:space="preserve"> и постановка зада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.......................</w:t>
            </w:r>
            <w:r w:rsidR="00C30CA7">
              <w:rPr>
                <w:rFonts w:ascii="Times New Roman" w:hAnsi="Times New Roman" w:cs="Times New Roman"/>
                <w:sz w:val="28"/>
                <w:szCs w:val="28"/>
              </w:rPr>
              <w:t>..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709" w:type="dxa"/>
          </w:tcPr>
          <w:p w14:paraId="62484C11" w14:textId="48F02913" w:rsidR="001D6DA1" w:rsidRDefault="00295E20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1D6DA1" w:rsidRPr="00D668AB" w14:paraId="3893C0FB" w14:textId="77777777" w:rsidTr="00EB7E78">
        <w:tc>
          <w:tcPr>
            <w:tcW w:w="703" w:type="dxa"/>
          </w:tcPr>
          <w:p w14:paraId="7C85CD20" w14:textId="77777777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</w:t>
            </w:r>
          </w:p>
        </w:tc>
        <w:tc>
          <w:tcPr>
            <w:tcW w:w="8223" w:type="dxa"/>
          </w:tcPr>
          <w:p w14:paraId="341B30AC" w14:textId="164D37C5" w:rsidR="001D6DA1" w:rsidRPr="00D668AB" w:rsidRDefault="00ED0F6C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D0F6C">
              <w:rPr>
                <w:rFonts w:ascii="Times New Roman" w:hAnsi="Times New Roman" w:cs="Times New Roman"/>
                <w:sz w:val="28"/>
                <w:szCs w:val="28"/>
              </w:rPr>
              <w:t>Основные характеристики и причины пляски проводо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..............</w:t>
            </w:r>
          </w:p>
        </w:tc>
        <w:tc>
          <w:tcPr>
            <w:tcW w:w="709" w:type="dxa"/>
          </w:tcPr>
          <w:p w14:paraId="7F42967A" w14:textId="6E912085" w:rsidR="001D6DA1" w:rsidRDefault="00295E20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ED0F6C" w:rsidRPr="00D668AB" w14:paraId="53B542A9" w14:textId="77777777" w:rsidTr="00EB7E78">
        <w:tc>
          <w:tcPr>
            <w:tcW w:w="8926" w:type="dxa"/>
            <w:gridSpan w:val="2"/>
          </w:tcPr>
          <w:p w14:paraId="6B7C6CFB" w14:textId="3DC0D0CA" w:rsidR="00ED0F6C" w:rsidRPr="00ED0F6C" w:rsidRDefault="00ED0F6C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D1808">
              <w:rPr>
                <w:rFonts w:ascii="Times New Roman" w:hAnsi="Times New Roman" w:cs="Times New Roman"/>
                <w:sz w:val="28"/>
                <w:szCs w:val="28"/>
              </w:rPr>
              <w:t xml:space="preserve">Выводы по </w:t>
            </w:r>
            <w:r w:rsidR="002D46F7">
              <w:rPr>
                <w:rFonts w:ascii="Times New Roman" w:hAnsi="Times New Roman" w:cs="Times New Roman"/>
                <w:sz w:val="28"/>
                <w:szCs w:val="28"/>
              </w:rPr>
              <w:t>первому</w:t>
            </w:r>
            <w:r w:rsidRPr="008D1808">
              <w:rPr>
                <w:rFonts w:ascii="Times New Roman" w:hAnsi="Times New Roman" w:cs="Times New Roman"/>
                <w:sz w:val="28"/>
                <w:szCs w:val="28"/>
              </w:rPr>
              <w:t xml:space="preserve"> разделу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...</w:t>
            </w:r>
          </w:p>
        </w:tc>
        <w:tc>
          <w:tcPr>
            <w:tcW w:w="709" w:type="dxa"/>
          </w:tcPr>
          <w:p w14:paraId="1F6DD5F1" w14:textId="325F568C" w:rsidR="00ED0F6C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1D6DA1" w:rsidRPr="00D668AB" w14:paraId="34B966E1" w14:textId="77777777" w:rsidTr="00EB7E78">
        <w:tc>
          <w:tcPr>
            <w:tcW w:w="8926" w:type="dxa"/>
            <w:gridSpan w:val="2"/>
          </w:tcPr>
          <w:p w14:paraId="521AA75A" w14:textId="3A551F20" w:rsidR="001D6DA1" w:rsidRPr="00435713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bookmarkStart w:id="2" w:name="_Hlk188010026"/>
            <w:r w:rsidR="000760B9" w:rsidRPr="000760B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АНАЛИЗ ВЛИЯНИЯ РАЗЛИЧНЫХ ФАКТОРОВ</w:t>
            </w:r>
            <w:r w:rsidR="000760B9" w:rsidRPr="000760B9">
              <w:rPr>
                <w:b/>
                <w:bCs/>
              </w:rPr>
              <w:t xml:space="preserve"> </w:t>
            </w:r>
            <w:r w:rsidR="000760B9" w:rsidRPr="000760B9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А ПРОЦЕСС ПЛЯСКИ ПРОВОДОВ</w:t>
            </w:r>
            <w:bookmarkEnd w:id="2"/>
            <w:r w:rsidR="000760B9" w:rsidRPr="008922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D6DA1" w:rsidRPr="0089221F"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  <w:r w:rsidR="0089221F" w:rsidRPr="0089221F"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  <w:r w:rsidR="001D6DA1" w:rsidRPr="00E81320"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..</w:t>
            </w:r>
          </w:p>
        </w:tc>
        <w:tc>
          <w:tcPr>
            <w:tcW w:w="709" w:type="dxa"/>
          </w:tcPr>
          <w:p w14:paraId="639302CF" w14:textId="77777777" w:rsidR="001D6DA1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DFAB40" w14:textId="1393021A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1D6DA1" w:rsidRPr="00D668AB" w14:paraId="4D9D7D87" w14:textId="77777777" w:rsidTr="00EB7E78">
        <w:tc>
          <w:tcPr>
            <w:tcW w:w="703" w:type="dxa"/>
          </w:tcPr>
          <w:p w14:paraId="47AC9B28" w14:textId="77777777" w:rsidR="001D6DA1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8223" w:type="dxa"/>
          </w:tcPr>
          <w:p w14:paraId="43C92A11" w14:textId="4C6A7144" w:rsidR="001D6DA1" w:rsidRPr="00AE3216" w:rsidRDefault="000760B9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760B9">
              <w:rPr>
                <w:rFonts w:ascii="Times New Roman" w:hAnsi="Times New Roman" w:cs="Times New Roman"/>
                <w:sz w:val="28"/>
                <w:szCs w:val="28"/>
              </w:rPr>
              <w:t>Возникновение и интенсивность пляски в зависимости от скорости ветра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</w:t>
            </w:r>
          </w:p>
        </w:tc>
        <w:tc>
          <w:tcPr>
            <w:tcW w:w="709" w:type="dxa"/>
          </w:tcPr>
          <w:p w14:paraId="175FB488" w14:textId="4C4372AE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1D6DA1" w:rsidRPr="00D668AB" w14:paraId="31BB1616" w14:textId="77777777" w:rsidTr="00EB7E78">
        <w:tc>
          <w:tcPr>
            <w:tcW w:w="703" w:type="dxa"/>
          </w:tcPr>
          <w:p w14:paraId="2DE57FC2" w14:textId="77777777" w:rsidR="001D6DA1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8223" w:type="dxa"/>
          </w:tcPr>
          <w:p w14:paraId="5862F58A" w14:textId="4D9781A4" w:rsidR="001D6DA1" w:rsidRPr="004B1C32" w:rsidRDefault="000760B9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760B9">
              <w:rPr>
                <w:rFonts w:ascii="Times New Roman" w:hAnsi="Times New Roman" w:cs="Times New Roman"/>
                <w:sz w:val="28"/>
                <w:szCs w:val="28"/>
              </w:rPr>
              <w:t>Анализ продолжительности пляски проводов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</w:t>
            </w:r>
            <w:r w:rsidRPr="000760B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09" w:type="dxa"/>
          </w:tcPr>
          <w:p w14:paraId="67729495" w14:textId="77777777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1D6DA1" w:rsidRPr="00D668AB" w14:paraId="672701E4" w14:textId="77777777" w:rsidTr="00EB7E78">
        <w:tc>
          <w:tcPr>
            <w:tcW w:w="703" w:type="dxa"/>
          </w:tcPr>
          <w:p w14:paraId="714B0A6E" w14:textId="77777777" w:rsidR="001D6DA1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3</w:t>
            </w:r>
          </w:p>
        </w:tc>
        <w:tc>
          <w:tcPr>
            <w:tcW w:w="8223" w:type="dxa"/>
          </w:tcPr>
          <w:p w14:paraId="66DBFFE4" w14:textId="0B10E841" w:rsidR="001D6DA1" w:rsidRPr="00D668AB" w:rsidRDefault="000760B9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" w:name="_Hlk191296102"/>
            <w:r w:rsidRPr="00AE3216">
              <w:rPr>
                <w:rFonts w:ascii="Times New Roman" w:hAnsi="Times New Roman" w:cs="Times New Roman"/>
                <w:sz w:val="28"/>
                <w:szCs w:val="28"/>
              </w:rPr>
              <w:t xml:space="preserve">Анализ последствий пляски провод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а воздушных линиях</w:t>
            </w:r>
            <w:bookmarkEnd w:id="3"/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..</w:t>
            </w:r>
          </w:p>
        </w:tc>
        <w:tc>
          <w:tcPr>
            <w:tcW w:w="709" w:type="dxa"/>
          </w:tcPr>
          <w:p w14:paraId="20F4B741" w14:textId="7BCF84C0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1D6DA1" w:rsidRPr="00D668AB" w14:paraId="2D15FB0E" w14:textId="77777777" w:rsidTr="00EB7E78">
        <w:tc>
          <w:tcPr>
            <w:tcW w:w="8926" w:type="dxa"/>
            <w:gridSpan w:val="2"/>
          </w:tcPr>
          <w:p w14:paraId="5E807A64" w14:textId="77777777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воды по </w:t>
            </w:r>
            <w:r w:rsidR="007D5D0F">
              <w:rPr>
                <w:rFonts w:ascii="Times New Roman" w:hAnsi="Times New Roman" w:cs="Times New Roman"/>
                <w:sz w:val="28"/>
                <w:szCs w:val="28"/>
              </w:rPr>
              <w:t>втором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азделу</w:t>
            </w:r>
            <w:r w:rsidR="007D5D0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.</w:t>
            </w:r>
          </w:p>
        </w:tc>
        <w:tc>
          <w:tcPr>
            <w:tcW w:w="709" w:type="dxa"/>
          </w:tcPr>
          <w:p w14:paraId="01E4441F" w14:textId="122FA0B4" w:rsidR="001D6DA1" w:rsidRPr="00D668AB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1D6DA1" w:rsidRPr="00D668AB" w14:paraId="1EBF315A" w14:textId="77777777" w:rsidTr="00EB7E78">
        <w:tc>
          <w:tcPr>
            <w:tcW w:w="8926" w:type="dxa"/>
            <w:gridSpan w:val="2"/>
          </w:tcPr>
          <w:p w14:paraId="3F4D1EDB" w14:textId="7D905E26" w:rsidR="001D6DA1" w:rsidRPr="00E81320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1D6DA1" w:rsidRPr="00E8132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00134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ИССЛЕДОВАНИЕ </w:t>
            </w:r>
            <w:r w:rsidR="00FA5D66">
              <w:rPr>
                <w:rFonts w:ascii="Times New Roman" w:hAnsi="Times New Roman" w:cs="Times New Roman"/>
                <w:b/>
                <w:sz w:val="28"/>
                <w:szCs w:val="28"/>
              </w:rPr>
              <w:t>ПЛЯСКИ ПРОВОДОВ РАСЩЕПЛЕННОЙ ФАЗЫ</w:t>
            </w:r>
            <w:r w:rsidR="001D6DA1" w:rsidRPr="00E81320">
              <w:rPr>
                <w:rFonts w:ascii="Times New Roman" w:hAnsi="Times New Roman" w:cs="Times New Roman"/>
                <w:b/>
                <w:sz w:val="28"/>
                <w:szCs w:val="28"/>
              </w:rPr>
              <w:t>………</w:t>
            </w:r>
            <w:r w:rsidR="001D6DA1" w:rsidRPr="00E81320"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</w:t>
            </w:r>
          </w:p>
        </w:tc>
        <w:tc>
          <w:tcPr>
            <w:tcW w:w="709" w:type="dxa"/>
          </w:tcPr>
          <w:p w14:paraId="0CA58F14" w14:textId="77777777" w:rsidR="001D6DA1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66EABBC" w14:textId="2C1758A9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1D6DA1" w:rsidRPr="00D668AB" w14:paraId="589BD66B" w14:textId="77777777" w:rsidTr="00EB7E78">
        <w:tc>
          <w:tcPr>
            <w:tcW w:w="703" w:type="dxa"/>
          </w:tcPr>
          <w:p w14:paraId="27D50C4F" w14:textId="77777777" w:rsidR="001D6DA1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8223" w:type="dxa"/>
          </w:tcPr>
          <w:p w14:paraId="3345F889" w14:textId="67007CDC" w:rsidR="001D6DA1" w:rsidRPr="00D668AB" w:rsidRDefault="00CA67F4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A53424">
              <w:rPr>
                <w:rFonts w:ascii="Times New Roman" w:hAnsi="Times New Roman" w:cs="Times New Roman"/>
                <w:sz w:val="28"/>
                <w:szCs w:val="28"/>
              </w:rPr>
              <w:t>сследование пляски проводов расщепленной фаз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</w:p>
        </w:tc>
        <w:tc>
          <w:tcPr>
            <w:tcW w:w="709" w:type="dxa"/>
          </w:tcPr>
          <w:p w14:paraId="1E5C5E56" w14:textId="20A15201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1D6DA1" w:rsidRPr="00D668AB" w14:paraId="34E7F87C" w14:textId="77777777" w:rsidTr="00EB7E78">
        <w:tc>
          <w:tcPr>
            <w:tcW w:w="703" w:type="dxa"/>
          </w:tcPr>
          <w:p w14:paraId="6D7DA428" w14:textId="77777777" w:rsidR="001D6DA1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8223" w:type="dxa"/>
          </w:tcPr>
          <w:p w14:paraId="080F71D8" w14:textId="416F272F" w:rsidR="001D6DA1" w:rsidRPr="002D46F7" w:rsidRDefault="000760B9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760B9">
              <w:rPr>
                <w:rFonts w:ascii="Times New Roman" w:hAnsi="Times New Roman" w:cs="Times New Roman"/>
                <w:sz w:val="28"/>
                <w:szCs w:val="28"/>
              </w:rPr>
              <w:t xml:space="preserve">Свободное крутильное колебание расщепленного провода </w:t>
            </w:r>
            <w:r w:rsidR="002D46F7">
              <w:rPr>
                <w:rFonts w:ascii="Times New Roman" w:hAnsi="Times New Roman" w:cs="Times New Roman"/>
                <w:sz w:val="28"/>
                <w:szCs w:val="28"/>
              </w:rPr>
              <w:t>ВЛ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</w:p>
        </w:tc>
        <w:tc>
          <w:tcPr>
            <w:tcW w:w="709" w:type="dxa"/>
          </w:tcPr>
          <w:p w14:paraId="538F20BE" w14:textId="3E01D81D" w:rsidR="001D6DA1" w:rsidRPr="00D668AB" w:rsidRDefault="001D6DA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1D6DA1" w:rsidRPr="00D668AB" w14:paraId="17A798E0" w14:textId="77777777" w:rsidTr="00EB7E78">
        <w:tc>
          <w:tcPr>
            <w:tcW w:w="703" w:type="dxa"/>
          </w:tcPr>
          <w:p w14:paraId="42347042" w14:textId="77777777" w:rsidR="001D6DA1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3</w:t>
            </w:r>
          </w:p>
        </w:tc>
        <w:tc>
          <w:tcPr>
            <w:tcW w:w="8223" w:type="dxa"/>
          </w:tcPr>
          <w:p w14:paraId="70C36B31" w14:textId="6EF92CF0" w:rsidR="001D6DA1" w:rsidRPr="00D668AB" w:rsidRDefault="009C5E2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E22">
              <w:rPr>
                <w:rFonts w:ascii="Times New Roman" w:hAnsi="Times New Roman" w:cs="Times New Roman"/>
                <w:sz w:val="28"/>
                <w:szCs w:val="28"/>
              </w:rPr>
              <w:t>Cобственные частоты поперечного и крутильного движения расщепленного провода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.</w:t>
            </w:r>
          </w:p>
        </w:tc>
        <w:tc>
          <w:tcPr>
            <w:tcW w:w="709" w:type="dxa"/>
          </w:tcPr>
          <w:p w14:paraId="683DEA2C" w14:textId="77777777" w:rsidR="00751901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F42121" w14:textId="307D6463" w:rsidR="001D6DA1" w:rsidRPr="00D668AB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</w:tr>
      <w:tr w:rsidR="009C5E22" w:rsidRPr="00D668AB" w14:paraId="5BFB9D3A" w14:textId="77777777" w:rsidTr="00EB7E78">
        <w:tc>
          <w:tcPr>
            <w:tcW w:w="703" w:type="dxa"/>
          </w:tcPr>
          <w:p w14:paraId="519E6361" w14:textId="3072040F" w:rsidR="009C5E22" w:rsidRPr="009C5E22" w:rsidRDefault="009C5E2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8223" w:type="dxa"/>
          </w:tcPr>
          <w:p w14:paraId="44575009" w14:textId="6077CCD0" w:rsidR="009C5E22" w:rsidRDefault="009C5E2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C5E22">
              <w:rPr>
                <w:rFonts w:ascii="Times New Roman" w:hAnsi="Times New Roman" w:cs="Times New Roman"/>
                <w:sz w:val="28"/>
                <w:szCs w:val="28"/>
              </w:rPr>
              <w:t>Крутильная жесткость расщепленной фазы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</w:t>
            </w:r>
          </w:p>
        </w:tc>
        <w:tc>
          <w:tcPr>
            <w:tcW w:w="709" w:type="dxa"/>
          </w:tcPr>
          <w:p w14:paraId="64A65444" w14:textId="2A4D84E9" w:rsidR="009C5E22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</w:tr>
      <w:tr w:rsidR="001D6DA1" w:rsidRPr="00D668AB" w14:paraId="5397CAAE" w14:textId="77777777" w:rsidTr="00EB7E78">
        <w:tc>
          <w:tcPr>
            <w:tcW w:w="8926" w:type="dxa"/>
            <w:gridSpan w:val="2"/>
          </w:tcPr>
          <w:p w14:paraId="28E613EE" w14:textId="38E5B882" w:rsidR="001D6DA1" w:rsidRPr="008D1808" w:rsidRDefault="001D6DA1" w:rsidP="00E356CB">
            <w:pPr>
              <w:spacing w:after="0" w:line="240" w:lineRule="auto"/>
              <w:ind w:firstLine="34"/>
              <w:rPr>
                <w:rFonts w:ascii="Times New Roman" w:hAnsi="Times New Roman" w:cs="Times New Roman"/>
                <w:sz w:val="28"/>
                <w:szCs w:val="28"/>
              </w:rPr>
            </w:pPr>
            <w:r w:rsidRPr="008D1808">
              <w:rPr>
                <w:rFonts w:ascii="Times New Roman" w:hAnsi="Times New Roman" w:cs="Times New Roman"/>
                <w:sz w:val="28"/>
                <w:szCs w:val="28"/>
              </w:rPr>
              <w:t xml:space="preserve">Выводы по </w:t>
            </w:r>
            <w:r w:rsidR="007D5D0F" w:rsidRPr="008D1808">
              <w:rPr>
                <w:rFonts w:ascii="Times New Roman" w:hAnsi="Times New Roman" w:cs="Times New Roman"/>
                <w:sz w:val="28"/>
                <w:szCs w:val="28"/>
              </w:rPr>
              <w:t>третьему</w:t>
            </w:r>
            <w:r w:rsidRPr="008D1808">
              <w:rPr>
                <w:rFonts w:ascii="Times New Roman" w:hAnsi="Times New Roman" w:cs="Times New Roman"/>
                <w:sz w:val="28"/>
                <w:szCs w:val="28"/>
              </w:rPr>
              <w:t xml:space="preserve"> разделу……………………</w:t>
            </w:r>
            <w:r w:rsidR="007D5D0F" w:rsidRPr="008D1808"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r w:rsidRPr="008D1808">
              <w:rPr>
                <w:rFonts w:ascii="Times New Roman" w:hAnsi="Times New Roman" w:cs="Times New Roman"/>
                <w:sz w:val="28"/>
                <w:szCs w:val="28"/>
              </w:rPr>
              <w:t>……………………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</w:p>
        </w:tc>
        <w:tc>
          <w:tcPr>
            <w:tcW w:w="709" w:type="dxa"/>
          </w:tcPr>
          <w:p w14:paraId="1D976203" w14:textId="4E8209C7" w:rsidR="001D6DA1" w:rsidRPr="00D668AB" w:rsidRDefault="00295E20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D6DA1" w:rsidRPr="00D668AB" w14:paraId="5F247A64" w14:textId="77777777" w:rsidTr="00EB7E78">
        <w:tc>
          <w:tcPr>
            <w:tcW w:w="8926" w:type="dxa"/>
            <w:gridSpan w:val="2"/>
          </w:tcPr>
          <w:p w14:paraId="01475AE5" w14:textId="636B8F43" w:rsidR="001D6DA1" w:rsidRPr="007D0C6B" w:rsidRDefault="00A6549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D6DA1" w:rsidRPr="00B6414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АЗРАБОТКА </w:t>
            </w:r>
            <w:r w:rsidR="00FA5D66">
              <w:rPr>
                <w:rFonts w:ascii="Times New Roman" w:hAnsi="Times New Roman" w:cs="Times New Roman"/>
                <w:b/>
                <w:sz w:val="28"/>
                <w:szCs w:val="28"/>
              </w:rPr>
              <w:t>МАТЕМАТИЧЕСКОЙ МОДЕЛИ ПЛЯСКИ ПРОВОДОВ</w:t>
            </w:r>
            <w:r w:rsidR="001D6D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….</w:t>
            </w:r>
          </w:p>
        </w:tc>
        <w:tc>
          <w:tcPr>
            <w:tcW w:w="709" w:type="dxa"/>
          </w:tcPr>
          <w:p w14:paraId="2976A2F6" w14:textId="77777777" w:rsidR="00E25041" w:rsidRDefault="00E2504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5691CF" w14:textId="2D7638E4" w:rsidR="001D6DA1" w:rsidRPr="00D668AB" w:rsidRDefault="00295E20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D6DA1" w:rsidRPr="00D668AB" w14:paraId="6471FA1C" w14:textId="77777777" w:rsidTr="00EB7E78">
        <w:tc>
          <w:tcPr>
            <w:tcW w:w="703" w:type="dxa"/>
          </w:tcPr>
          <w:p w14:paraId="15783BBA" w14:textId="77777777" w:rsidR="001D6DA1" w:rsidRDefault="0042683B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8223" w:type="dxa"/>
          </w:tcPr>
          <w:p w14:paraId="4098098A" w14:textId="3FB25EA5" w:rsidR="001D6DA1" w:rsidRPr="00B6414D" w:rsidRDefault="0014402E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4402E">
              <w:rPr>
                <w:rFonts w:ascii="Times New Roman" w:hAnsi="Times New Roman" w:cs="Times New Roman"/>
                <w:sz w:val="28"/>
                <w:szCs w:val="28"/>
              </w:rPr>
              <w:t xml:space="preserve">Характеристика сил, действующих на провод при пляске 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..</w:t>
            </w:r>
          </w:p>
        </w:tc>
        <w:tc>
          <w:tcPr>
            <w:tcW w:w="709" w:type="dxa"/>
          </w:tcPr>
          <w:p w14:paraId="1D26615D" w14:textId="36C36061" w:rsidR="001D6DA1" w:rsidRPr="00D668AB" w:rsidRDefault="0014402E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1D0A9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1D6DA1" w:rsidRPr="00D668AB" w14:paraId="7DD3F1C0" w14:textId="77777777" w:rsidTr="00EB7E78">
        <w:tc>
          <w:tcPr>
            <w:tcW w:w="703" w:type="dxa"/>
          </w:tcPr>
          <w:p w14:paraId="0394EF66" w14:textId="77777777" w:rsidR="001D6DA1" w:rsidRDefault="0042683B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2</w:t>
            </w:r>
          </w:p>
        </w:tc>
        <w:tc>
          <w:tcPr>
            <w:tcW w:w="8223" w:type="dxa"/>
          </w:tcPr>
          <w:p w14:paraId="03B0CCC3" w14:textId="79DF66D2" w:rsidR="001D6DA1" w:rsidRPr="00B6414D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D1EF7">
              <w:rPr>
                <w:rFonts w:ascii="Times New Roman" w:hAnsi="Times New Roman" w:cs="Times New Roman"/>
                <w:sz w:val="28"/>
                <w:szCs w:val="28"/>
              </w:rPr>
              <w:t xml:space="preserve">Математическая модель пляски расщепленной фазы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без</w:t>
            </w:r>
            <w:r w:rsidRPr="008D1EF7">
              <w:rPr>
                <w:rFonts w:ascii="Times New Roman" w:hAnsi="Times New Roman" w:cs="Times New Roman"/>
                <w:sz w:val="28"/>
                <w:szCs w:val="28"/>
              </w:rPr>
              <w:t xml:space="preserve"> уче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8D1EF7">
              <w:rPr>
                <w:rFonts w:ascii="Times New Roman" w:hAnsi="Times New Roman" w:cs="Times New Roman"/>
                <w:sz w:val="28"/>
                <w:szCs w:val="28"/>
              </w:rPr>
              <w:t xml:space="preserve"> движения гирлянды изоляторов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.</w:t>
            </w:r>
          </w:p>
        </w:tc>
        <w:tc>
          <w:tcPr>
            <w:tcW w:w="709" w:type="dxa"/>
          </w:tcPr>
          <w:p w14:paraId="30AC0ADD" w14:textId="77777777" w:rsidR="00E25041" w:rsidRDefault="00E2504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2998B3" w14:textId="62C45EE2" w:rsidR="001D6DA1" w:rsidRPr="00D668AB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295E2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1D6DA1" w:rsidRPr="00D668AB" w14:paraId="0ECB72D8" w14:textId="77777777" w:rsidTr="008D1EF7">
        <w:trPr>
          <w:trHeight w:val="663"/>
        </w:trPr>
        <w:tc>
          <w:tcPr>
            <w:tcW w:w="703" w:type="dxa"/>
          </w:tcPr>
          <w:p w14:paraId="46EE5413" w14:textId="77777777" w:rsidR="001D6DA1" w:rsidRDefault="0042683B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1D6DA1">
              <w:rPr>
                <w:rFonts w:ascii="Times New Roman" w:hAnsi="Times New Roman" w:cs="Times New Roman"/>
                <w:sz w:val="28"/>
                <w:szCs w:val="28"/>
              </w:rPr>
              <w:t>.3</w:t>
            </w:r>
          </w:p>
        </w:tc>
        <w:tc>
          <w:tcPr>
            <w:tcW w:w="8223" w:type="dxa"/>
          </w:tcPr>
          <w:p w14:paraId="401C4A86" w14:textId="1050CB6B" w:rsidR="001D6DA1" w:rsidRPr="00B6414D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87FB4">
              <w:rPr>
                <w:rFonts w:ascii="Times New Roman" w:hAnsi="Times New Roman" w:cs="Times New Roman"/>
                <w:sz w:val="28"/>
                <w:szCs w:val="28"/>
              </w:rPr>
              <w:t>Математическая модель пляски расщепленной фазы с учетом движения гирлянды изоляторов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</w:t>
            </w:r>
          </w:p>
        </w:tc>
        <w:tc>
          <w:tcPr>
            <w:tcW w:w="709" w:type="dxa"/>
          </w:tcPr>
          <w:p w14:paraId="1863C68E" w14:textId="77777777" w:rsidR="00E25041" w:rsidRDefault="00E2504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6C50130" w14:textId="14992793" w:rsidR="00532B1B" w:rsidRPr="008D1EF7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  <w:tr w:rsidR="00EB7E78" w:rsidRPr="00D668AB" w14:paraId="290C795A" w14:textId="77777777" w:rsidTr="00EB7E78">
        <w:tc>
          <w:tcPr>
            <w:tcW w:w="703" w:type="dxa"/>
          </w:tcPr>
          <w:p w14:paraId="36B731C7" w14:textId="23169562" w:rsidR="00EB7E78" w:rsidRPr="00EB7E78" w:rsidRDefault="00EB7E7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</w:t>
            </w:r>
          </w:p>
        </w:tc>
        <w:tc>
          <w:tcPr>
            <w:tcW w:w="8223" w:type="dxa"/>
          </w:tcPr>
          <w:p w14:paraId="2CFD5D2F" w14:textId="1FE714E1" w:rsidR="00EB7E78" w:rsidRPr="00795B36" w:rsidRDefault="00795B36" w:rsidP="00E356CB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95B36">
              <w:rPr>
                <w:rFonts w:ascii="Times New Roman" w:hAnsi="Times New Roman" w:cs="Times New Roman"/>
                <w:bCs/>
                <w:sz w:val="28"/>
                <w:szCs w:val="28"/>
              </w:rPr>
              <w:t>Диапазон ожидаемой интенсивности пляски при различных пролетах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................................................................................................</w:t>
            </w:r>
          </w:p>
        </w:tc>
        <w:tc>
          <w:tcPr>
            <w:tcW w:w="709" w:type="dxa"/>
          </w:tcPr>
          <w:p w14:paraId="0EECAF44" w14:textId="45F87429" w:rsidR="00EB7E78" w:rsidRPr="00795B36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795B3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795B36" w:rsidRPr="00D668AB" w14:paraId="4551F81C" w14:textId="77777777" w:rsidTr="00EB7E78">
        <w:tc>
          <w:tcPr>
            <w:tcW w:w="703" w:type="dxa"/>
          </w:tcPr>
          <w:p w14:paraId="68832A7C" w14:textId="5C3EDF41" w:rsidR="00795B36" w:rsidRPr="00795B36" w:rsidRDefault="00795B3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5</w:t>
            </w:r>
          </w:p>
        </w:tc>
        <w:tc>
          <w:tcPr>
            <w:tcW w:w="8223" w:type="dxa"/>
          </w:tcPr>
          <w:p w14:paraId="0B01BA7B" w14:textId="28A6C877" w:rsidR="00795B36" w:rsidRPr="00795B36" w:rsidRDefault="00795B36" w:rsidP="00E356CB">
            <w:pPr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EB7E78">
              <w:rPr>
                <w:rFonts w:ascii="Times New Roman" w:hAnsi="Times New Roman" w:cs="Times New Roman"/>
                <w:bCs/>
                <w:sz w:val="28"/>
                <w:szCs w:val="28"/>
              </w:rPr>
              <w:t>Методы борьбы с пляской проводов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.................................................</w:t>
            </w:r>
          </w:p>
        </w:tc>
        <w:tc>
          <w:tcPr>
            <w:tcW w:w="709" w:type="dxa"/>
          </w:tcPr>
          <w:p w14:paraId="5C5BB595" w14:textId="2EB93E1B" w:rsidR="00795B36" w:rsidRPr="00795B36" w:rsidRDefault="00795B3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</w:tr>
      <w:tr w:rsidR="00EF0831" w:rsidRPr="00D668AB" w14:paraId="1046F70F" w14:textId="77777777" w:rsidTr="00EB7E78">
        <w:tc>
          <w:tcPr>
            <w:tcW w:w="8926" w:type="dxa"/>
            <w:gridSpan w:val="2"/>
          </w:tcPr>
          <w:p w14:paraId="51DA8676" w14:textId="77777777" w:rsidR="00EF0831" w:rsidRPr="004C588A" w:rsidRDefault="00EF0831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C588A">
              <w:rPr>
                <w:rFonts w:ascii="Times New Roman" w:hAnsi="Times New Roman" w:cs="Times New Roman"/>
                <w:sz w:val="28"/>
                <w:szCs w:val="28"/>
              </w:rPr>
              <w:t xml:space="preserve">Выводы п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етвертому</w:t>
            </w:r>
            <w:r w:rsidRPr="004C588A">
              <w:rPr>
                <w:rFonts w:ascii="Times New Roman" w:hAnsi="Times New Roman" w:cs="Times New Roman"/>
                <w:sz w:val="28"/>
                <w:szCs w:val="28"/>
              </w:rPr>
              <w:t xml:space="preserve"> разделу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 w:rsidRPr="004C588A">
              <w:rPr>
                <w:rFonts w:ascii="Times New Roman" w:hAnsi="Times New Roman" w:cs="Times New Roman"/>
                <w:sz w:val="28"/>
                <w:szCs w:val="28"/>
              </w:rPr>
              <w:t>……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.</w:t>
            </w:r>
          </w:p>
        </w:tc>
        <w:tc>
          <w:tcPr>
            <w:tcW w:w="709" w:type="dxa"/>
          </w:tcPr>
          <w:p w14:paraId="47653249" w14:textId="76AF8FFA" w:rsidR="00EF0831" w:rsidRPr="00795B36" w:rsidRDefault="00795B3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EF0831" w:rsidRPr="00D668AB" w14:paraId="4EBA036F" w14:textId="77777777" w:rsidTr="00EB7E78">
        <w:tc>
          <w:tcPr>
            <w:tcW w:w="8926" w:type="dxa"/>
            <w:gridSpan w:val="2"/>
          </w:tcPr>
          <w:p w14:paraId="5EE1EC47" w14:textId="77777777" w:rsidR="00EF0831" w:rsidRPr="00C42BD1" w:rsidRDefault="00EF083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2BD1">
              <w:rPr>
                <w:rFonts w:ascii="Times New Roman" w:hAnsi="Times New Roman" w:cs="Times New Roman"/>
                <w:b/>
                <w:sz w:val="28"/>
                <w:szCs w:val="28"/>
              </w:rPr>
              <w:t>ЗАКЛЮЧЕНИЕ</w:t>
            </w:r>
            <w:r w:rsidRPr="00C42BD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.</w:t>
            </w:r>
          </w:p>
        </w:tc>
        <w:tc>
          <w:tcPr>
            <w:tcW w:w="709" w:type="dxa"/>
          </w:tcPr>
          <w:p w14:paraId="1C323F7B" w14:textId="0480E332" w:rsidR="00EF0831" w:rsidRPr="00795B36" w:rsidRDefault="00795B36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</w:tr>
      <w:tr w:rsidR="00EF0831" w:rsidRPr="00D668AB" w14:paraId="14C728BE" w14:textId="77777777" w:rsidTr="00EB7E78">
        <w:tc>
          <w:tcPr>
            <w:tcW w:w="8926" w:type="dxa"/>
            <w:gridSpan w:val="2"/>
          </w:tcPr>
          <w:p w14:paraId="5122AA8A" w14:textId="77777777" w:rsidR="00EF0831" w:rsidRPr="00B6414D" w:rsidRDefault="00EF0831" w:rsidP="00E356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55C6F">
              <w:rPr>
                <w:rFonts w:ascii="Times New Roman" w:hAnsi="Times New Roman" w:cs="Times New Roman"/>
                <w:b/>
                <w:sz w:val="28"/>
                <w:szCs w:val="28"/>
              </w:rPr>
              <w:t>СПИСОК ИСПОЛЬЗОВАННЫХ ИСТОЧНИКОВ</w:t>
            </w:r>
            <w:r w:rsidRPr="00B73576"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.</w:t>
            </w:r>
          </w:p>
        </w:tc>
        <w:tc>
          <w:tcPr>
            <w:tcW w:w="709" w:type="dxa"/>
          </w:tcPr>
          <w:p w14:paraId="39F55B95" w14:textId="7C1209B3" w:rsidR="00EF0831" w:rsidRPr="00795B36" w:rsidRDefault="001D0A98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795B3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F0831" w:rsidRPr="00D668AB" w14:paraId="4B9E95B2" w14:textId="77777777" w:rsidTr="00EB7E78">
        <w:tc>
          <w:tcPr>
            <w:tcW w:w="8926" w:type="dxa"/>
            <w:gridSpan w:val="2"/>
          </w:tcPr>
          <w:p w14:paraId="3772AAAF" w14:textId="60601EA5" w:rsidR="00EF0831" w:rsidRPr="00C73B0E" w:rsidRDefault="00EF0831" w:rsidP="00E356CB">
            <w:pPr>
              <w:spacing w:after="0" w:line="240" w:lineRule="auto"/>
            </w:pPr>
            <w:r w:rsidRPr="00171BD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ИЛОЖЕНИЕ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А – </w:t>
            </w:r>
            <w:r w:rsidRPr="00AF07BD">
              <w:rPr>
                <w:rFonts w:ascii="Times New Roman" w:hAnsi="Times New Roman" w:cs="Times New Roman"/>
                <w:sz w:val="28"/>
                <w:szCs w:val="28"/>
              </w:rPr>
              <w:t>Патент на полезную модель 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спорка-гаситель для подавления пляски проводов расщепленной фазы воздушной линии электропередачи</w:t>
            </w:r>
            <w:r w:rsidRPr="00AF07BD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  <w:r w:rsidR="00751901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709" w:type="dxa"/>
          </w:tcPr>
          <w:p w14:paraId="62847B81" w14:textId="128B5541" w:rsidR="00751901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F82DC5B" w14:textId="77777777" w:rsidR="00751901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0AD51D" w14:textId="73656F4E" w:rsidR="00EF0831" w:rsidRPr="00795B36" w:rsidRDefault="00795B36" w:rsidP="00C604A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3</w:t>
            </w:r>
          </w:p>
        </w:tc>
      </w:tr>
      <w:tr w:rsidR="00EF0831" w:rsidRPr="00D668AB" w14:paraId="0D54EBB1" w14:textId="77777777" w:rsidTr="00EB7E78">
        <w:tc>
          <w:tcPr>
            <w:tcW w:w="8926" w:type="dxa"/>
            <w:gridSpan w:val="2"/>
          </w:tcPr>
          <w:p w14:paraId="1F315033" w14:textId="58427BFB" w:rsidR="00EF0831" w:rsidRDefault="00EF0831" w:rsidP="00E356CB">
            <w:pPr>
              <w:spacing w:after="0" w:line="240" w:lineRule="auto"/>
            </w:pPr>
          </w:p>
        </w:tc>
        <w:tc>
          <w:tcPr>
            <w:tcW w:w="709" w:type="dxa"/>
          </w:tcPr>
          <w:p w14:paraId="41DE648E" w14:textId="77777777" w:rsidR="00EF0831" w:rsidRDefault="00EF083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BC485FD" w14:textId="23757EAB" w:rsidR="00EF0831" w:rsidRPr="008D1EF7" w:rsidRDefault="00EF083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89170C2" w14:textId="77777777" w:rsidR="002D6EE1" w:rsidRDefault="002D6EE1" w:rsidP="00E356CB"/>
    <w:p w14:paraId="0EFD6843" w14:textId="2D5DC661" w:rsidR="00A74568" w:rsidRPr="00CF3EBA" w:rsidRDefault="0014402E" w:rsidP="0006706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  <w:r w:rsidR="00A74568" w:rsidRPr="00CF3EBA">
        <w:rPr>
          <w:rFonts w:ascii="Times New Roman" w:hAnsi="Times New Roman" w:cs="Times New Roman"/>
          <w:b/>
          <w:sz w:val="28"/>
          <w:szCs w:val="28"/>
        </w:rPr>
        <w:lastRenderedPageBreak/>
        <w:t>НОРМАТИВНЫЕ ССЫЛКИ</w:t>
      </w:r>
    </w:p>
    <w:p w14:paraId="2A958452" w14:textId="77777777" w:rsidR="00A74568" w:rsidRDefault="00A74568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501F72F" w14:textId="77777777" w:rsidR="00A74568" w:rsidRDefault="00A74568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F3EBA">
        <w:rPr>
          <w:rFonts w:ascii="Times New Roman" w:hAnsi="Times New Roman" w:cs="Times New Roman"/>
          <w:sz w:val="28"/>
          <w:szCs w:val="28"/>
        </w:rPr>
        <w:t>В настоящей диссертации использованы ссылки на следующие стандарты:</w:t>
      </w:r>
    </w:p>
    <w:p w14:paraId="7774A528" w14:textId="77777777" w:rsidR="00A74568" w:rsidRDefault="00A74568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F3EBA">
        <w:rPr>
          <w:rFonts w:ascii="Times New Roman" w:hAnsi="Times New Roman" w:cs="Times New Roman"/>
          <w:sz w:val="28"/>
          <w:szCs w:val="28"/>
        </w:rPr>
        <w:t xml:space="preserve">ГОСТ 7.1-2003 –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. </w:t>
      </w:r>
    </w:p>
    <w:p w14:paraId="50F0DCA0" w14:textId="77777777" w:rsidR="00A74568" w:rsidRDefault="00A74568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F3EBA">
        <w:rPr>
          <w:rFonts w:ascii="Times New Roman" w:hAnsi="Times New Roman" w:cs="Times New Roman"/>
          <w:sz w:val="28"/>
          <w:szCs w:val="28"/>
        </w:rPr>
        <w:t xml:space="preserve">ГОСТ 7.32-2017 – Система стандартов по информации, библиотечному и издательскому делу. Отчет о научно-исследовательской работе. Структура и правила оформления. </w:t>
      </w:r>
    </w:p>
    <w:p w14:paraId="5A0E8891" w14:textId="6BB40D95" w:rsidR="00766628" w:rsidRDefault="00766628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Э - </w:t>
      </w:r>
      <w:r w:rsidRPr="00766628">
        <w:rPr>
          <w:rFonts w:ascii="Times New Roman" w:hAnsi="Times New Roman" w:cs="Times New Roman"/>
          <w:sz w:val="28"/>
          <w:szCs w:val="28"/>
        </w:rPr>
        <w:t>Приказ Министра энергетики Республики Казахстан от 20 марта 2015 года № 230. Зарегистрирован в Министерстве юстиции Республики Казахстан 29 апреля 2015 года № 10851.</w:t>
      </w:r>
    </w:p>
    <w:p w14:paraId="751F195C" w14:textId="40FADC39" w:rsidR="00685E87" w:rsidRDefault="00685E8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00C6242B" w14:textId="64E80D4A" w:rsidR="00747639" w:rsidRDefault="00747639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C6630C8" w14:textId="77777777" w:rsidR="00A74568" w:rsidRDefault="00A7456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76A341D" w14:textId="77777777" w:rsidR="00A74568" w:rsidRDefault="00A7456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05DF81B" w14:textId="77777777" w:rsidR="00A74568" w:rsidRDefault="00A7456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003E6CC" w14:textId="77777777" w:rsidR="00A74568" w:rsidRDefault="00A7456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0B9E26C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630198F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E515FD2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2D5EDC7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40FDA1D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F2F56E3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6251FD4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942C7EE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1FCCCFB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A5072A7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B4B56B9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44AD0D2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539EB6B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A094DB3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1F6A02C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D6B9126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2AC3E7D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4E61987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A6E1AE5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D0AAEA3" w14:textId="77777777" w:rsidR="00E87160" w:rsidRDefault="00E87160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DDA8F30" w14:textId="77777777" w:rsidR="00A74568" w:rsidRDefault="00A7456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A2DB308" w14:textId="77777777" w:rsidR="00DB135C" w:rsidRDefault="00DB135C" w:rsidP="00E356C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4B3F476" w14:textId="72DF4381" w:rsidR="00DF4D3E" w:rsidRDefault="002529F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БОЗНАЧЕНИЯ И СОКРАЩЕНИЯ</w:t>
      </w:r>
    </w:p>
    <w:p w14:paraId="76B62C67" w14:textId="77777777" w:rsidR="002529F8" w:rsidRDefault="002529F8" w:rsidP="00E356CB">
      <w:pPr>
        <w:spacing w:after="0" w:line="240" w:lineRule="auto"/>
        <w:ind w:firstLine="567"/>
      </w:pPr>
    </w:p>
    <w:p w14:paraId="45D26DF1" w14:textId="77777777" w:rsidR="009C0DCA" w:rsidRPr="009C0DCA" w:rsidRDefault="009C0DCA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C0DCA">
        <w:rPr>
          <w:rFonts w:ascii="Times New Roman" w:hAnsi="Times New Roman" w:cs="Times New Roman"/>
          <w:sz w:val="28"/>
          <w:szCs w:val="28"/>
        </w:rPr>
        <w:t>В настоящей диссертации использованы следующие обозначения и сокращения:</w:t>
      </w:r>
    </w:p>
    <w:tbl>
      <w:tblPr>
        <w:tblW w:w="9634" w:type="dxa"/>
        <w:tblLook w:val="04A0" w:firstRow="1" w:lastRow="0" w:firstColumn="1" w:lastColumn="0" w:noHBand="0" w:noVBand="1"/>
      </w:tblPr>
      <w:tblGrid>
        <w:gridCol w:w="1271"/>
        <w:gridCol w:w="8363"/>
      </w:tblGrid>
      <w:tr w:rsidR="00BC6241" w:rsidRPr="00A839D8" w14:paraId="023517C7" w14:textId="77777777" w:rsidTr="00564026">
        <w:tc>
          <w:tcPr>
            <w:tcW w:w="1271" w:type="dxa"/>
          </w:tcPr>
          <w:p w14:paraId="34D0A093" w14:textId="4601CEBF" w:rsidR="00BC6241" w:rsidRPr="00FA5D66" w:rsidRDefault="00BC624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FA5D66">
              <w:rPr>
                <w:rFonts w:ascii="Times New Roman" w:hAnsi="Times New Roman" w:cs="Times New Roman"/>
                <w:sz w:val="28"/>
                <w:szCs w:val="28"/>
              </w:rPr>
              <w:t>ЛЭП</w:t>
            </w:r>
          </w:p>
        </w:tc>
        <w:tc>
          <w:tcPr>
            <w:tcW w:w="8363" w:type="dxa"/>
          </w:tcPr>
          <w:p w14:paraId="42AD0211" w14:textId="3180FB43" w:rsidR="00BC6241" w:rsidRPr="00A839D8" w:rsidRDefault="00BC624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– воз</w:t>
            </w:r>
            <w:r w:rsidR="00FA5D66">
              <w:rPr>
                <w:rFonts w:ascii="Times New Roman" w:hAnsi="Times New Roman" w:cs="Times New Roman"/>
                <w:sz w:val="28"/>
                <w:szCs w:val="28"/>
              </w:rPr>
              <w:t>душные линии электропередачи</w:t>
            </w:r>
          </w:p>
        </w:tc>
      </w:tr>
      <w:tr w:rsidR="008D1EF7" w:rsidRPr="00A839D8" w14:paraId="773D00D3" w14:textId="77777777" w:rsidTr="00564026">
        <w:tc>
          <w:tcPr>
            <w:tcW w:w="1271" w:type="dxa"/>
          </w:tcPr>
          <w:p w14:paraId="0D3E40B4" w14:textId="210CB59D" w:rsidR="008D1EF7" w:rsidRPr="008D1EF7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Л</w:t>
            </w:r>
          </w:p>
        </w:tc>
        <w:tc>
          <w:tcPr>
            <w:tcW w:w="8363" w:type="dxa"/>
          </w:tcPr>
          <w:p w14:paraId="2844ECCB" w14:textId="38D66DCB" w:rsidR="008D1EF7" w:rsidRPr="008D1EF7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– во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ушные линии </w:t>
            </w:r>
          </w:p>
        </w:tc>
      </w:tr>
      <w:tr w:rsidR="008D1EF7" w:rsidRPr="00A839D8" w14:paraId="4EF62C8F" w14:textId="77777777" w:rsidTr="00564026">
        <w:tc>
          <w:tcPr>
            <w:tcW w:w="1271" w:type="dxa"/>
          </w:tcPr>
          <w:p w14:paraId="46A5E498" w14:textId="7462F50D" w:rsidR="008D1EF7" w:rsidRPr="008D1EF7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ЭП</w:t>
            </w:r>
          </w:p>
        </w:tc>
        <w:tc>
          <w:tcPr>
            <w:tcW w:w="8363" w:type="dxa"/>
          </w:tcPr>
          <w:p w14:paraId="653F7847" w14:textId="60EF4902" w:rsidR="008D1EF7" w:rsidRPr="00A839D8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инии электропередачи</w:t>
            </w:r>
          </w:p>
        </w:tc>
      </w:tr>
      <w:tr w:rsidR="00BC6241" w:rsidRPr="00A839D8" w14:paraId="0ABB9C61" w14:textId="77777777" w:rsidTr="00564026">
        <w:tc>
          <w:tcPr>
            <w:tcW w:w="1271" w:type="dxa"/>
          </w:tcPr>
          <w:p w14:paraId="49DDD95A" w14:textId="27DAA108" w:rsidR="00BC6241" w:rsidRPr="006D326E" w:rsidRDefault="006D326E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П</w:t>
            </w:r>
          </w:p>
        </w:tc>
        <w:tc>
          <w:tcPr>
            <w:tcW w:w="8363" w:type="dxa"/>
          </w:tcPr>
          <w:p w14:paraId="5EE8240B" w14:textId="0CCEBAEF" w:rsidR="00BC6241" w:rsidRPr="00A839D8" w:rsidRDefault="00BC624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6D326E" w:rsidRPr="006D326E">
              <w:rPr>
                <w:rFonts w:ascii="Times New Roman" w:hAnsi="Times New Roman" w:cs="Times New Roman"/>
                <w:sz w:val="28"/>
                <w:szCs w:val="28"/>
              </w:rPr>
              <w:t xml:space="preserve">расщепленные провода </w:t>
            </w:r>
          </w:p>
        </w:tc>
      </w:tr>
      <w:tr w:rsidR="008D1EF7" w:rsidRPr="00A839D8" w14:paraId="60EF0595" w14:textId="77777777" w:rsidTr="00564026">
        <w:tc>
          <w:tcPr>
            <w:tcW w:w="1271" w:type="dxa"/>
          </w:tcPr>
          <w:p w14:paraId="67D5A26B" w14:textId="4DE86050" w:rsidR="008D1EF7" w:rsidRPr="008D1EF7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Ф</w:t>
            </w:r>
          </w:p>
        </w:tc>
        <w:tc>
          <w:tcPr>
            <w:tcW w:w="8363" w:type="dxa"/>
          </w:tcPr>
          <w:p w14:paraId="09C4E0C1" w14:textId="059C0841" w:rsidR="008D1EF7" w:rsidRPr="008D1EF7" w:rsidRDefault="008D1EF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6D326E">
              <w:rPr>
                <w:rFonts w:ascii="Times New Roman" w:hAnsi="Times New Roman" w:cs="Times New Roman"/>
                <w:sz w:val="28"/>
                <w:szCs w:val="28"/>
              </w:rPr>
              <w:t>расщеплен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я</w:t>
            </w:r>
            <w:r w:rsidRPr="006D32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фаза</w:t>
            </w:r>
          </w:p>
        </w:tc>
      </w:tr>
      <w:tr w:rsidR="00EA623A" w:rsidRPr="00A839D8" w14:paraId="01EE4F8E" w14:textId="77777777" w:rsidTr="00564026">
        <w:tc>
          <w:tcPr>
            <w:tcW w:w="1271" w:type="dxa"/>
          </w:tcPr>
          <w:p w14:paraId="348B7E6C" w14:textId="2C7C491D" w:rsidR="00EA623A" w:rsidRPr="00AE0E39" w:rsidRDefault="00AE0E39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Л</w:t>
            </w:r>
          </w:p>
        </w:tc>
        <w:tc>
          <w:tcPr>
            <w:tcW w:w="8363" w:type="dxa"/>
          </w:tcPr>
          <w:p w14:paraId="667DC4A8" w14:textId="70695EA7" w:rsidR="00EA623A" w:rsidRPr="00AE0E39" w:rsidRDefault="008769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AE0E39">
              <w:rPr>
                <w:rFonts w:ascii="Times New Roman" w:hAnsi="Times New Roman" w:cs="Times New Roman"/>
                <w:sz w:val="28"/>
                <w:szCs w:val="28"/>
              </w:rPr>
              <w:t>воздушная линия</w:t>
            </w:r>
          </w:p>
        </w:tc>
      </w:tr>
      <w:tr w:rsidR="00121A6B" w:rsidRPr="00A839D8" w14:paraId="125D8481" w14:textId="77777777" w:rsidTr="00564026">
        <w:tc>
          <w:tcPr>
            <w:tcW w:w="1271" w:type="dxa"/>
          </w:tcPr>
          <w:p w14:paraId="27A6CF9D" w14:textId="525A7CED" w:rsidR="00121A6B" w:rsidRDefault="00121A6B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02CC">
              <w:rPr>
                <w:rFonts w:ascii="Times New Roman" w:hAnsi="Times New Roman" w:cs="Times New Roman"/>
                <w:sz w:val="28"/>
                <w:szCs w:val="28"/>
              </w:rPr>
              <w:t>линия СВН</w:t>
            </w:r>
          </w:p>
        </w:tc>
        <w:tc>
          <w:tcPr>
            <w:tcW w:w="8363" w:type="dxa"/>
          </w:tcPr>
          <w:p w14:paraId="242A6310" w14:textId="78943979" w:rsidR="00751901" w:rsidRDefault="00121A6B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5777202" w14:textId="29F1D027" w:rsidR="00121A6B" w:rsidRPr="00121A6B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1A6B">
              <w:rPr>
                <w:rFonts w:ascii="Times New Roman" w:hAnsi="Times New Roman" w:cs="Times New Roman"/>
                <w:sz w:val="28"/>
                <w:szCs w:val="28"/>
              </w:rPr>
              <w:t>линия сверхвысокого напряжения</w:t>
            </w:r>
          </w:p>
        </w:tc>
      </w:tr>
      <w:tr w:rsidR="00EA623A" w:rsidRPr="00A839D8" w14:paraId="05E628ED" w14:textId="77777777" w:rsidTr="00564026">
        <w:tc>
          <w:tcPr>
            <w:tcW w:w="1271" w:type="dxa"/>
          </w:tcPr>
          <w:p w14:paraId="2E6EAAFE" w14:textId="7E141A0A" w:rsidR="00EA623A" w:rsidRPr="00AE0E39" w:rsidRDefault="00EA623A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="00AE0E39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</w:p>
        </w:tc>
        <w:tc>
          <w:tcPr>
            <w:tcW w:w="8363" w:type="dxa"/>
          </w:tcPr>
          <w:p w14:paraId="66A292C9" w14:textId="5DD0A9A0" w:rsidR="00EA623A" w:rsidRPr="00AE0E39" w:rsidRDefault="008769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– корот</w:t>
            </w:r>
            <w:r w:rsidR="00AE0E39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AE0E39">
              <w:rPr>
                <w:rFonts w:ascii="Times New Roman" w:hAnsi="Times New Roman" w:cs="Times New Roman"/>
                <w:sz w:val="28"/>
                <w:szCs w:val="28"/>
              </w:rPr>
              <w:t>е замыкания</w:t>
            </w:r>
          </w:p>
        </w:tc>
      </w:tr>
      <w:tr w:rsidR="00B86B32" w:rsidRPr="00A839D8" w14:paraId="5CAA50E7" w14:textId="77777777" w:rsidTr="00564026">
        <w:tc>
          <w:tcPr>
            <w:tcW w:w="1271" w:type="dxa"/>
          </w:tcPr>
          <w:p w14:paraId="69BCC1E5" w14:textId="78670C1C" w:rsidR="00631AB7" w:rsidRPr="00E2129E" w:rsidRDefault="005801C0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АО </w:t>
            </w:r>
            <w:r w:rsidR="00AE0E39" w:rsidRPr="0077734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KE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Г</w:t>
            </w:r>
            <w:r w:rsidR="00AE0E39" w:rsidRPr="0077734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O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К</w:t>
            </w:r>
          </w:p>
        </w:tc>
        <w:tc>
          <w:tcPr>
            <w:tcW w:w="8363" w:type="dxa"/>
          </w:tcPr>
          <w:p w14:paraId="09675812" w14:textId="3CCB3711" w:rsidR="00631AB7" w:rsidRPr="00E2129E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AE0E39" w:rsidRPr="0077734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АО «Казахстанская компания по управлению электрическими </w:t>
            </w:r>
            <w:r w:rsidR="00751901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 </w:t>
            </w:r>
            <w:r w:rsidR="00AE0E39" w:rsidRPr="0077734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сетями»</w:t>
            </w:r>
          </w:p>
        </w:tc>
      </w:tr>
      <w:tr w:rsidR="00E2129E" w:rsidRPr="00A839D8" w14:paraId="62E70B0E" w14:textId="77777777" w:rsidTr="00564026">
        <w:tc>
          <w:tcPr>
            <w:tcW w:w="1271" w:type="dxa"/>
          </w:tcPr>
          <w:p w14:paraId="5A2D5AB7" w14:textId="44953F29" w:rsidR="00E2129E" w:rsidRDefault="00E2129E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ЭС</w:t>
            </w:r>
          </w:p>
        </w:tc>
        <w:tc>
          <w:tcPr>
            <w:tcW w:w="8363" w:type="dxa"/>
          </w:tcPr>
          <w:p w14:paraId="18FDFD31" w14:textId="54CA5817" w:rsidR="00E2129E" w:rsidRPr="00A839D8" w:rsidRDefault="00E2129E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801C0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межсистемные электрические сети</w:t>
            </w:r>
          </w:p>
        </w:tc>
      </w:tr>
      <w:tr w:rsidR="00B86B32" w:rsidRPr="00A839D8" w14:paraId="2B155E32" w14:textId="77777777" w:rsidTr="00564026">
        <w:tc>
          <w:tcPr>
            <w:tcW w:w="1271" w:type="dxa"/>
          </w:tcPr>
          <w:p w14:paraId="0CEE87C3" w14:textId="18D0E27F" w:rsidR="00B86B32" w:rsidRPr="00A839D8" w:rsidRDefault="00014D89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E50B7">
              <w:rPr>
                <w:rFonts w:ascii="Times New Roman" w:hAnsi="Times New Roman" w:cs="Times New Roman"/>
                <w:sz w:val="28"/>
                <w:szCs w:val="28"/>
              </w:rPr>
              <w:t>ПУЭ</w:t>
            </w:r>
          </w:p>
        </w:tc>
        <w:tc>
          <w:tcPr>
            <w:tcW w:w="8363" w:type="dxa"/>
          </w:tcPr>
          <w:p w14:paraId="35DAEF26" w14:textId="67DBF240" w:rsidR="00B86B32" w:rsidRPr="00014D89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014D89">
              <w:rPr>
                <w:rFonts w:ascii="Times New Roman" w:hAnsi="Times New Roman" w:cs="Times New Roman"/>
                <w:sz w:val="28"/>
                <w:szCs w:val="28"/>
              </w:rPr>
              <w:t>правила устройства электроустановок</w:t>
            </w:r>
          </w:p>
        </w:tc>
      </w:tr>
      <w:tr w:rsidR="00B86B32" w:rsidRPr="00A839D8" w14:paraId="09BE1BAF" w14:textId="77777777" w:rsidTr="00564026">
        <w:tc>
          <w:tcPr>
            <w:tcW w:w="1271" w:type="dxa"/>
          </w:tcPr>
          <w:p w14:paraId="6DCB7263" w14:textId="71AC5749" w:rsidR="00B86B32" w:rsidRPr="00A839D8" w:rsidRDefault="00C73EE5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x-none"/>
              </w:rPr>
              <w:t>GA</w:t>
            </w:r>
          </w:p>
        </w:tc>
        <w:tc>
          <w:tcPr>
            <w:tcW w:w="8363" w:type="dxa"/>
          </w:tcPr>
          <w:p w14:paraId="30F03215" w14:textId="1B04900B" w:rsidR="00B86B32" w:rsidRPr="00A839D8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C73EE5" w:rsidRPr="00C73EE5">
              <w:rPr>
                <w:rFonts w:ascii="Times New Roman" w:hAnsi="Times New Roman" w:cs="Times New Roman"/>
                <w:sz w:val="28"/>
                <w:szCs w:val="28"/>
              </w:rPr>
              <w:t>Grid availability - доступность сети (%)</w:t>
            </w:r>
          </w:p>
        </w:tc>
      </w:tr>
      <w:tr w:rsidR="00B86B32" w:rsidRPr="00A839D8" w14:paraId="065825A4" w14:textId="77777777" w:rsidTr="00564026">
        <w:tc>
          <w:tcPr>
            <w:tcW w:w="1271" w:type="dxa"/>
          </w:tcPr>
          <w:p w14:paraId="5D38CA0F" w14:textId="0852C6CE" w:rsidR="00B86B32" w:rsidRPr="00A839D8" w:rsidRDefault="00833B55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x-none"/>
              </w:rPr>
              <w:t>AIT</w:t>
            </w:r>
          </w:p>
        </w:tc>
        <w:tc>
          <w:tcPr>
            <w:tcW w:w="8363" w:type="dxa"/>
          </w:tcPr>
          <w:p w14:paraId="66AC9835" w14:textId="55D6C6DF" w:rsidR="00B86B32" w:rsidRPr="00A839D8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Average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Interruption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Time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 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  <w:lang w:val="x-none"/>
              </w:rPr>
              <w:t>среднее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  <w:lang w:val="x-none"/>
              </w:rPr>
              <w:t>время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  <w:lang w:val="x-none"/>
              </w:rPr>
              <w:t>прерывания</w:t>
            </w:r>
            <w:r w:rsidR="005C417C" w:rsidRPr="00C73EE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мин)</w:t>
            </w:r>
          </w:p>
        </w:tc>
      </w:tr>
      <w:tr w:rsidR="00B86B32" w:rsidRPr="00A839D8" w14:paraId="558478B1" w14:textId="77777777" w:rsidTr="00564026">
        <w:tc>
          <w:tcPr>
            <w:tcW w:w="1271" w:type="dxa"/>
          </w:tcPr>
          <w:p w14:paraId="7EA8A5C5" w14:textId="77D98E24" w:rsidR="00B86B32" w:rsidRPr="00A839D8" w:rsidRDefault="005C417C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x-none"/>
              </w:rPr>
              <w:t>ENS</w:t>
            </w:r>
          </w:p>
        </w:tc>
        <w:tc>
          <w:tcPr>
            <w:tcW w:w="8363" w:type="dxa"/>
          </w:tcPr>
          <w:p w14:paraId="26EC6251" w14:textId="3FBE265E" w:rsidR="00B86B32" w:rsidRPr="00A839D8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x-none"/>
              </w:rPr>
              <w:t>недоотпус</w:t>
            </w:r>
            <w:r w:rsidR="005C417C">
              <w:rPr>
                <w:rFonts w:ascii="Times New Roman" w:eastAsia="Times New Roman" w:hAnsi="Times New Roman" w:cs="Times New Roman"/>
                <w:sz w:val="28"/>
                <w:szCs w:val="28"/>
                <w:lang w:eastAsia="x-none"/>
              </w:rPr>
              <w:t xml:space="preserve">к электроэнергии (тыс. </w:t>
            </w:r>
            <w:r w:rsidR="0088402C">
              <w:rPr>
                <w:rFonts w:ascii="Times New Roman" w:eastAsia="Times New Roman" w:hAnsi="Times New Roman" w:cs="Times New Roman"/>
                <w:sz w:val="28"/>
                <w:szCs w:val="28"/>
                <w:lang w:eastAsia="x-none"/>
              </w:rPr>
              <w:t>кВт∙ч</w:t>
            </w:r>
            <w:r w:rsidR="005C417C">
              <w:rPr>
                <w:rFonts w:ascii="Times New Roman" w:eastAsia="Times New Roman" w:hAnsi="Times New Roman" w:cs="Times New Roman"/>
                <w:sz w:val="28"/>
                <w:szCs w:val="28"/>
                <w:lang w:eastAsia="x-none"/>
              </w:rPr>
              <w:t>.)</w:t>
            </w:r>
          </w:p>
        </w:tc>
      </w:tr>
      <w:tr w:rsidR="00B86B32" w:rsidRPr="00A839D8" w14:paraId="335D7D33" w14:textId="77777777" w:rsidTr="00564026">
        <w:tc>
          <w:tcPr>
            <w:tcW w:w="1271" w:type="dxa"/>
          </w:tcPr>
          <w:p w14:paraId="56171224" w14:textId="6D4D11E2" w:rsidR="00B86B32" w:rsidRPr="00A839D8" w:rsidRDefault="005C417C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x-none"/>
              </w:rPr>
              <w:t>LTIFR</w:t>
            </w:r>
          </w:p>
        </w:tc>
        <w:tc>
          <w:tcPr>
            <w:tcW w:w="8363" w:type="dxa"/>
          </w:tcPr>
          <w:p w14:paraId="4E1FC1E0" w14:textId="41DA3831" w:rsidR="00B86B32" w:rsidRPr="00A839D8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x-none"/>
              </w:rPr>
              <w:t>Lost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x-none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x-none"/>
              </w:rPr>
              <w:t>Time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x-none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x-none"/>
              </w:rPr>
              <w:t>Injury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x-none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x-none"/>
              </w:rPr>
              <w:t>Frequency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x-none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en-US" w:eastAsia="x-none"/>
              </w:rPr>
              <w:t>Rate</w:t>
            </w:r>
            <w:r w:rsidR="005C417C" w:rsidRPr="00C73EE5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x-none"/>
              </w:rPr>
              <w:t xml:space="preserve"> – частота травм с потерей трудоспособности</w:t>
            </w:r>
          </w:p>
        </w:tc>
      </w:tr>
      <w:tr w:rsidR="00B86B32" w:rsidRPr="001911E0" w14:paraId="5DEECEDE" w14:textId="77777777" w:rsidTr="00564026">
        <w:tc>
          <w:tcPr>
            <w:tcW w:w="1271" w:type="dxa"/>
          </w:tcPr>
          <w:p w14:paraId="2498EAAA" w14:textId="379C16FA" w:rsidR="00B86B32" w:rsidRPr="00A839D8" w:rsidRDefault="005C417C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73EE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>SAIDI</w:t>
            </w:r>
          </w:p>
        </w:tc>
        <w:tc>
          <w:tcPr>
            <w:tcW w:w="8363" w:type="dxa"/>
          </w:tcPr>
          <w:p w14:paraId="196F4D22" w14:textId="0EE2CA66" w:rsidR="00B86B32" w:rsidRPr="005C417C" w:rsidRDefault="00B86B32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C41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– </w:t>
            </w:r>
            <w:r w:rsidR="005C417C" w:rsidRPr="00C73EE5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en-US" w:eastAsia="ru-RU"/>
              </w:rPr>
              <w:t>System Average Iterruption Duration Index</w:t>
            </w:r>
            <w:r w:rsidR="005C417C" w:rsidRPr="00C73EE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 xml:space="preserve"> –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редняя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должительность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ерыва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лектроснабжения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требителей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(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ин</w:t>
            </w:r>
            <w:r w:rsidR="005C417C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)</w:t>
            </w:r>
          </w:p>
        </w:tc>
      </w:tr>
      <w:tr w:rsidR="00B86B32" w:rsidRPr="001911E0" w14:paraId="1A4AAEEA" w14:textId="77777777" w:rsidTr="00564026">
        <w:tc>
          <w:tcPr>
            <w:tcW w:w="1271" w:type="dxa"/>
          </w:tcPr>
          <w:p w14:paraId="00477BCA" w14:textId="77777777" w:rsidR="00B86B32" w:rsidRDefault="005C417C" w:rsidP="00E356C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kk-KZ" w:eastAsia="ru-RU"/>
              </w:rPr>
            </w:pPr>
            <w:r w:rsidRPr="00C73EE5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kk-KZ" w:eastAsia="ru-RU"/>
              </w:rPr>
              <w:t>SAIFI</w:t>
            </w:r>
          </w:p>
          <w:p w14:paraId="5164AAEE" w14:textId="77777777" w:rsidR="00340237" w:rsidRDefault="00340237" w:rsidP="00E356C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val="kk-KZ" w:eastAsia="ru-RU"/>
              </w:rPr>
            </w:pPr>
          </w:p>
          <w:p w14:paraId="27F5C9C6" w14:textId="77777777" w:rsidR="00340237" w:rsidRDefault="0034023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ГРЭ</w:t>
            </w:r>
          </w:p>
          <w:p w14:paraId="2D82F95C" w14:textId="41E6E127" w:rsidR="00340237" w:rsidRPr="00A839D8" w:rsidRDefault="00340237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IGRE</w:t>
            </w:r>
          </w:p>
        </w:tc>
        <w:tc>
          <w:tcPr>
            <w:tcW w:w="8363" w:type="dxa"/>
          </w:tcPr>
          <w:p w14:paraId="21984C9C" w14:textId="77777777" w:rsidR="00B86B32" w:rsidRDefault="00B86B32" w:rsidP="00E356C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kk-KZ" w:eastAsia="ru-RU"/>
              </w:rPr>
            </w:pPr>
            <w:r w:rsidRPr="005C417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– </w:t>
            </w:r>
            <w:r w:rsidR="005C417C" w:rsidRPr="00C73EE5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kk-KZ" w:eastAsia="ru-RU"/>
              </w:rPr>
              <w:t>System Average Iterruption Frequency Index</w:t>
            </w:r>
            <w:r w:rsidR="005C417C" w:rsidRPr="00C73EE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kk-KZ" w:eastAsia="ru-RU"/>
              </w:rPr>
              <w:t xml:space="preserve"> – </w:t>
            </w:r>
            <w:r w:rsidR="005C417C" w:rsidRPr="00C73EE5">
              <w:rPr>
                <w:rFonts w:ascii="Times New Roman" w:eastAsia="Times New Roman" w:hAnsi="Times New Roman" w:cs="Times New Roman"/>
                <w:sz w:val="28"/>
                <w:szCs w:val="28"/>
                <w:lang w:val="kk-KZ" w:eastAsia="ru-RU"/>
              </w:rPr>
              <w:t>средняя частота перерывов электроснабжения потребителей</w:t>
            </w:r>
          </w:p>
          <w:p w14:paraId="067C7669" w14:textId="025100B1" w:rsidR="00751901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839D8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</w:rPr>
              <w:t>Международн</w:t>
            </w:r>
            <w:r w:rsidR="00340237">
              <w:rPr>
                <w:rFonts w:ascii="Times New Roman" w:hAnsi="Times New Roman" w:cs="Times New Roman"/>
                <w:sz w:val="28"/>
                <w:szCs w:val="28"/>
              </w:rPr>
              <w:t xml:space="preserve">ый 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</w:rPr>
              <w:t>Совет по большим электрическ</w:t>
            </w:r>
            <w:r w:rsidR="00340237">
              <w:rPr>
                <w:rFonts w:ascii="Times New Roman" w:hAnsi="Times New Roman" w:cs="Times New Roman"/>
                <w:sz w:val="28"/>
                <w:szCs w:val="28"/>
              </w:rPr>
              <w:t xml:space="preserve">им системам ВН </w:t>
            </w:r>
          </w:p>
          <w:p w14:paraId="14A508AE" w14:textId="7F0B6096" w:rsidR="00340237" w:rsidRPr="00751901" w:rsidRDefault="00751901" w:rsidP="00E356C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– </w:t>
            </w:r>
            <w:r w:rsidR="00340237"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onseil 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ternational</w:t>
            </w:r>
            <w:r w:rsidR="00340237"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s</w:t>
            </w:r>
            <w:r w:rsidR="00340237"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ands</w:t>
            </w:r>
            <w:r w:rsidR="00340237"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="00340237"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é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eaux</w:t>
            </w:r>
            <w:r w:rsidR="00340237" w:rsidRPr="0075190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É</w:t>
            </w:r>
            <w:r w:rsidR="00340237" w:rsidRPr="007211E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ectriques</w:t>
            </w:r>
          </w:p>
        </w:tc>
      </w:tr>
    </w:tbl>
    <w:p w14:paraId="17FC91DC" w14:textId="77777777" w:rsidR="00BC6241" w:rsidRPr="00751901" w:rsidRDefault="00BC6241" w:rsidP="00E356C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4F74570C" w14:textId="77777777" w:rsidR="00BC6241" w:rsidRPr="00751901" w:rsidRDefault="00BC6241" w:rsidP="00E356C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14:paraId="3D3C550E" w14:textId="77777777" w:rsidR="0092797B" w:rsidRPr="00751901" w:rsidRDefault="002D4716" w:rsidP="00E356CB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5190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7BD0" w:rsidRPr="00751901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</w:p>
    <w:p w14:paraId="4E97D0ED" w14:textId="77777777" w:rsidR="0092797B" w:rsidRDefault="0092797B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7A5EB7E4" w14:textId="0EFDE91C" w:rsidR="00C73EE5" w:rsidRPr="00C73EE5" w:rsidRDefault="00C73EE5" w:rsidP="00E356CB">
      <w:pPr>
        <w:spacing w:after="0" w:line="240" w:lineRule="auto"/>
        <w:ind w:firstLine="420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14:paraId="313701F2" w14:textId="77777777" w:rsidR="008C3020" w:rsidRPr="005C417C" w:rsidRDefault="008C3020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26525F55" w14:textId="77777777" w:rsidR="0092797B" w:rsidRDefault="0092797B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411FFF1E" w14:textId="77777777" w:rsidR="0092797B" w:rsidRDefault="0092797B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38B076E" w14:textId="77777777" w:rsidR="0092797B" w:rsidRDefault="0092797B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7A8BF29" w14:textId="77777777" w:rsidR="0092797B" w:rsidRDefault="0092797B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FBA4436" w14:textId="77777777" w:rsidR="0092797B" w:rsidRDefault="0092797B" w:rsidP="00E356C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08381C91" w14:textId="77777777" w:rsidR="0092797B" w:rsidRDefault="0092797B" w:rsidP="00E356CB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6BAC9461" w14:textId="14267E82" w:rsidR="002237D4" w:rsidRPr="001E7814" w:rsidRDefault="006D326E" w:rsidP="00E356CB">
      <w:pPr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>
        <w:rPr>
          <w:rFonts w:ascii="Times New Roman" w:hAnsi="Times New Roman" w:cs="Times New Roman"/>
          <w:b/>
          <w:sz w:val="28"/>
          <w:szCs w:val="28"/>
          <w:lang w:val="kk-KZ"/>
        </w:rPr>
        <w:br w:type="page"/>
      </w:r>
      <w:r w:rsidR="001E7814" w:rsidRPr="001E7814">
        <w:rPr>
          <w:rFonts w:ascii="Times New Roman" w:hAnsi="Times New Roman" w:cs="Times New Roman"/>
          <w:b/>
          <w:sz w:val="28"/>
          <w:szCs w:val="28"/>
          <w:lang w:val="kk-KZ"/>
        </w:rPr>
        <w:lastRenderedPageBreak/>
        <w:t>ВВЕДЕНИЕ</w:t>
      </w:r>
    </w:p>
    <w:p w14:paraId="5AC83114" w14:textId="093A5306" w:rsidR="00777344" w:rsidRPr="001911E0" w:rsidRDefault="001E781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bookmarkStart w:id="4" w:name="_GoBack"/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А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ктуальность р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аботы.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сем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ире</w:t>
      </w:r>
      <w:r w:rsidR="000810F2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ередач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лектроэнерги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а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ольши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асстоя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существ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оздушны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лектрически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етям. 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ребования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отор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редьявляются </w:t>
      </w:r>
      <w:r w:rsidR="000810F2" w:rsidRPr="001911E0">
        <w:rPr>
          <w:rFonts w:ascii="Times New Roman" w:hAnsi="Times New Roman" w:cs="Times New Roman"/>
          <w:sz w:val="28"/>
          <w:szCs w:val="28"/>
          <w:lang w:val="kk-KZ"/>
        </w:rPr>
        <w:t>к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0810F2" w:rsidRPr="001911E0">
        <w:rPr>
          <w:rFonts w:ascii="Times New Roman" w:hAnsi="Times New Roman" w:cs="Times New Roman"/>
          <w:sz w:val="28"/>
          <w:szCs w:val="28"/>
          <w:lang w:val="kk-KZ"/>
        </w:rPr>
        <w:t>оздушным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0810F2" w:rsidRPr="001911E0">
        <w:rPr>
          <w:rFonts w:ascii="Times New Roman" w:hAnsi="Times New Roman" w:cs="Times New Roman"/>
          <w:sz w:val="28"/>
          <w:szCs w:val="28"/>
          <w:lang w:val="kk-KZ"/>
        </w:rPr>
        <w:t>иния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0810F2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лектропередачи 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-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то  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есперебойно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лектроснабж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отребителе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лектрическо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нергие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>адлежащег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77344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ачества.                                                      </w:t>
      </w:r>
    </w:p>
    <w:p w14:paraId="675587F4" w14:textId="3BE3E36D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ическ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вержен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асны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еорологически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ействиям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н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тор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язанно с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оледно –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ровым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грузками, 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торы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гу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вести к перерыву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оснабжения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ьши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мышленны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йонов и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ентров. </w:t>
      </w:r>
    </w:p>
    <w:p w14:paraId="574D9A91" w14:textId="264BC6E3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тойчивы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зкочастотны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еба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иноч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щеплё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ы в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лом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званны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вление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ра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ъём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лой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ающей из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симметрич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филя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нят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ывать "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ой" (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ранах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жнег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рубежья)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 "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лопированием" (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рана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льнег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арубежья). </w:t>
      </w: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опирование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нимаютс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зкочастотны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бания (0,2 - 2,0 Гц)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о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литуды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ры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дят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ном в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изонталь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скости с образование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у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ёх (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да 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е)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ёте.</w:t>
      </w:r>
    </w:p>
    <w:p w14:paraId="572FA157" w14:textId="74946B02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е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ре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разовани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олед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ах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жет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должительностью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скольк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ов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ж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должатьс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 д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сколь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ток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ебания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с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ьшо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мплитуд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ор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П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пытывают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ьш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амическ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грузки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едк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уча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хлестыва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этому 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зультате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исходя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лавления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ежог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вреждения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омк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ор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рлянд 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оляторов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уги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ментов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ичес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ей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о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тель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ерыва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оснабжения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и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транени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ши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вреждений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огд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тигает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ачительног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емени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числяетс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ьк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ами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скольки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тками.</w:t>
      </w:r>
    </w:p>
    <w:p w14:paraId="594D5953" w14:textId="48D16BD2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рный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роительства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год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менени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П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едаче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оэнерги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ьши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стояния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ледни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вело к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му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е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ьше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имани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женеров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учны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ботнико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огих 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ран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ращено к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учению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проводов.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им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ям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иленн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нимаются 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ША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наде,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глии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льгии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нии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рвегии,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анции,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онии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тае  и т.д. 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вернут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я и в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жайш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едних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ранах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и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,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раина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лорусси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 Россия.  </w:t>
      </w:r>
    </w:p>
    <w:p w14:paraId="0768B360" w14:textId="3D9883B1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учаетс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вно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тоящег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емени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щ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всем 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йдены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ффективны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ы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рьбы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й.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и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разом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леденел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е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ре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яетс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но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нов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блем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ла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ектирования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сплуатац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й электропередачи. 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щественн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яе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бариты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оимость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дежность 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й. 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 настояще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ем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иболее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туальным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дачам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ергосистемы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ахстана в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ласти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яются</w:t>
      </w:r>
    </w:p>
    <w:p w14:paraId="56B624C5" w14:textId="4CB8E9EC" w:rsidR="00F528F2" w:rsidRPr="001911E0" w:rsidRDefault="00F528F2" w:rsidP="00CA4A8A">
      <w:pPr>
        <w:tabs>
          <w:tab w:val="left" w:pos="709"/>
          <w:tab w:val="left" w:pos="851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1)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ab/>
        <w:t>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очнени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ловий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агоприятствующи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ас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.</w:t>
      </w:r>
    </w:p>
    <w:p w14:paraId="24AD6A91" w14:textId="2656DCF5" w:rsidR="00F528F2" w:rsidRPr="001911E0" w:rsidRDefault="00F528F2" w:rsidP="00CA4A8A">
      <w:pPr>
        <w:tabs>
          <w:tab w:val="left" w:pos="709"/>
          <w:tab w:val="left" w:pos="851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2)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ab/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ределени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риторий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е 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можн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нове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.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торо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обходим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читыва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оружении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ксплуатации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lastRenderedPageBreak/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П, т.е.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тавлен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рт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йонировани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ритор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тот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нов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.</w:t>
      </w:r>
    </w:p>
    <w:p w14:paraId="2BDDFDB7" w14:textId="45E4F345" w:rsidR="00F528F2" w:rsidRPr="001911E0" w:rsidRDefault="00F528F2" w:rsidP="00CA4A8A">
      <w:pPr>
        <w:tabs>
          <w:tab w:val="left" w:pos="851"/>
          <w:tab w:val="left" w:pos="993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3)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ab/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ределение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раметров  колебатель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роцесса. </w:t>
      </w:r>
    </w:p>
    <w:p w14:paraId="7E5B226E" w14:textId="6965A0D4" w:rsidR="00F528F2" w:rsidRPr="001911E0" w:rsidRDefault="00F528F2" w:rsidP="00CA4A8A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4)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ab/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работк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иболее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ффективных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ономич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едств (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ителей)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граничения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ав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.</w:t>
      </w:r>
    </w:p>
    <w:p w14:paraId="0944C4B5" w14:textId="708AAB82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язи с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им, 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ае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обходимость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мплексног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я (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атистика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ория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сперимент)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ЭП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новны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терие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цен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мож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верженнос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ужа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атистическ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нные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общающи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ыт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сплуатаци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ичес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ей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новная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л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работк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оретически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прос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лючается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тавлении обще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тематическ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ели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воляюще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дан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ловия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ределить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авные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рактеристик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ебатель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цесса –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тенсив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сл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уволн, 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тоту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амическую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грузку 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лови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родинамическо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устойчив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 гололедны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адком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ров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токе. 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новная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ль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кспериментальны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й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яетс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ценка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ффективност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ы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рьбы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ой, 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м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ценк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котор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раметров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й (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ценк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крементов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ебания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утильной  ж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сткости одиночных  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щепленных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тотных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рактеристик и т.д.)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обходимы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шени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яда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кладных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дач. 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зультаты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и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ж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лужить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выше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дежнос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опередачи.</w:t>
      </w:r>
    </w:p>
    <w:p w14:paraId="2E3B1937" w14:textId="16E2646C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Ц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елью р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боты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я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ышен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дежнос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ктропередач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рхвысоког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яжения в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овия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ействи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о-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ов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грузок.</w:t>
      </w:r>
    </w:p>
    <w:p w14:paraId="2C431512" w14:textId="2254FC4C" w:rsidR="00F528F2" w:rsidRPr="001911E0" w:rsidRDefault="00F528F2" w:rsidP="00E356CB">
      <w:p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        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З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адачи д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окторской д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иссертации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.    </w:t>
      </w:r>
    </w:p>
    <w:p w14:paraId="248C0EF6" w14:textId="06ED69C9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-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тановить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атистика –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роятностные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исимост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личных факторов (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ы и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ентировочных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меров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оледного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адка,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орост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здуш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тока и е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о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ентация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носительно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здушной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ий,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матических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ловий, а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кже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аметро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)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мере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ализа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атистических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нных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ы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сплуатаци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ЛЭП. </w:t>
      </w:r>
    </w:p>
    <w:p w14:paraId="2C26A86B" w14:textId="16AC29B4" w:rsidR="00F528F2" w:rsidRPr="001911E0" w:rsidRDefault="00F528F2" w:rsidP="00E356CB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-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ест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и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ни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ободных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й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ых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.  В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льнейшем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пользую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работке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ематической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ел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.</w:t>
      </w:r>
    </w:p>
    <w:p w14:paraId="6217DB6C" w14:textId="3A7A8311" w:rsidR="00F528F2" w:rsidRPr="001911E0" w:rsidRDefault="00F528F2" w:rsidP="00E356CB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работать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ематическую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ель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здействии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оледно-ветровых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грузок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.</w:t>
      </w:r>
    </w:p>
    <w:p w14:paraId="4849B42C" w14:textId="440FE4BD" w:rsidR="00F528F2" w:rsidRPr="001911E0" w:rsidRDefault="00F528F2" w:rsidP="00E356CB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ерить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товерность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ематической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ели (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оставление с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спериментальными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нными,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е с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нными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гих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точников) 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ести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ализ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одов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ьбы с я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ление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(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не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обретений)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E91D214" w14:textId="105C3CBB" w:rsidR="00F528F2" w:rsidRPr="001911E0" w:rsidRDefault="00F528F2" w:rsidP="00E356CB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О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бъект и п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редмет и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сследования.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ъектом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я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ляются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зическ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цесс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аим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емещ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сщепле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опередач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ерхвысоког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пряжение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личн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да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зкочастот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ебаний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никающих в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ловия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ровых и гололед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агрузок. </w:t>
      </w:r>
    </w:p>
    <w:p w14:paraId="4B3517CA" w14:textId="4E538BE8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М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етоды и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сследовани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нован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нных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формациях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бран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цензируемой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тературы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четов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ударствен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ганов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торы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еспечил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временны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ализ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4EDE8802" w14:textId="202643CD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от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спользованы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оды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ематической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атистики,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оды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ори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й и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оретической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ханики</w:t>
      </w:r>
      <w:r w:rsidRPr="001911E0">
        <w:rPr>
          <w:rFonts w:ascii="Times New Roman" w:eastAsia="Calibri" w:hAnsi="Times New Roman" w:cs="Times New Roman"/>
          <w:sz w:val="28"/>
          <w:szCs w:val="28"/>
        </w:rPr>
        <w:t>;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внения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гранжа;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оды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ей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ематическ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ени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он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литуд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ботк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ченных экспериментальных данных.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олнени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хнических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дач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менялись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оды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спериментального 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ичественног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ния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анны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ботк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х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грамм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едах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athCAD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xcel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icrosoft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V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isio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менение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едст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писа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росов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строени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рафиков. </w:t>
      </w:r>
    </w:p>
    <w:p w14:paraId="4A149695" w14:textId="2162A6DC" w:rsidR="00F528F2" w:rsidRPr="001911E0" w:rsidRDefault="00F528F2" w:rsidP="00E356CB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Н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учная н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 xml:space="preserve">овизна 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и о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сновные п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оложения, в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ыносимые н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 з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щиту: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12E1B483" w14:textId="1D58C070" w:rsidR="00F528F2" w:rsidRPr="001911E0" w:rsidRDefault="00F528F2" w:rsidP="00E356CB">
      <w:pPr>
        <w:spacing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1. </w:t>
      </w:r>
      <w:r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ние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ханизм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;</w:t>
      </w:r>
    </w:p>
    <w:p w14:paraId="77D6CC05" w14:textId="5F19B8B9" w:rsidR="00F528F2" w:rsidRPr="001911E0" w:rsidRDefault="00F528F2" w:rsidP="00E356CB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2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ен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аимосвяз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с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ешним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одным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овиями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ян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характер протека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ях;</w:t>
      </w:r>
    </w:p>
    <w:p w14:paraId="065DD222" w14:textId="0B07448A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зультаты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следования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обод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ровод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</w:p>
    <w:p w14:paraId="58530EA2" w14:textId="67BDB246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4.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тематическа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дель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етом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линейности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следуемого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бъекта; </w:t>
      </w:r>
    </w:p>
    <w:p w14:paraId="0565441B" w14:textId="7A4B8426" w:rsidR="00F528F2" w:rsidRPr="001911E0" w:rsidRDefault="00F528F2" w:rsidP="00E356CB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5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зультат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ализ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лич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особов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орьбы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 я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лениям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(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не 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обретений)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.</w:t>
      </w:r>
    </w:p>
    <w:p w14:paraId="18F27ED3" w14:textId="1D75D75E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Т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еоретическая и п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рактическая з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 xml:space="preserve">начимость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следования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лючается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можност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пользова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учных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актически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зультатов исследований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вышени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дежности 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щит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рыв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ектропередачи из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оледно-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ров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здействий.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бор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ода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ш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водо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ЭП 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комендац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работк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асителей. </w:t>
      </w:r>
    </w:p>
    <w:p w14:paraId="29F83547" w14:textId="6A47E3F2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еализация р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езультатов р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аботы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:   </w:t>
      </w:r>
    </w:p>
    <w:p w14:paraId="3220A95B" w14:textId="18069149" w:rsidR="00F528F2" w:rsidRPr="001911E0" w:rsidRDefault="00F528F2" w:rsidP="00E356CB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сплуатации, а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кж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ектировании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вых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здушных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ЭП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конструкции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ществующих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ето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(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боснованный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бор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баритов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ЭП).</w:t>
      </w:r>
    </w:p>
    <w:p w14:paraId="2A0DC341" w14:textId="08CA6765" w:rsidR="00F528F2" w:rsidRPr="001911E0" w:rsidRDefault="00F528F2" w:rsidP="00E356CB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работке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р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ьбы с я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лениям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(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нове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ализ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риодических решений уравнения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ижения и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ловий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эродинамической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устойчивост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 с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оледным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адком в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рово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токе) 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чет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аметров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ителей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.</w:t>
      </w:r>
    </w:p>
    <w:p w14:paraId="6D085B1E" w14:textId="18103E0B" w:rsidR="00F528F2" w:rsidRPr="001911E0" w:rsidRDefault="00F528F2" w:rsidP="00E356CB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ериалы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полненных в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ссертации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следований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пользуются в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ебно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цессе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федры «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етика»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НИТУ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ени К.И.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паева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 ОП: 6В071</w:t>
      </w:r>
      <w:r w:rsidR="009F4987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28 - «Ц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9F4987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фровая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9F4987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етика», 6В07101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– «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етика».</w:t>
      </w:r>
    </w:p>
    <w:p w14:paraId="749C8B2D" w14:textId="42206CAE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О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боснование и д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остоверность н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учных п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оложений, в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ыводов и р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 xml:space="preserve">екомендаций </w:t>
      </w:r>
      <w:r w:rsidRPr="001911E0">
        <w:rPr>
          <w:rFonts w:ascii="Times New Roman" w:eastAsia="Calibri" w:hAnsi="Times New Roman" w:cs="Times New Roman"/>
          <w:bCs/>
          <w:sz w:val="28"/>
          <w:szCs w:val="28"/>
          <w:lang w:val="kk-KZ"/>
        </w:rPr>
        <w:t>п</w:t>
      </w:r>
      <w:r w:rsidR="001911E0" w:rsidRPr="001911E0">
        <w:rPr>
          <w:rFonts w:ascii="Times New Roman" w:eastAsia="Calibri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Cs/>
          <w:sz w:val="28"/>
          <w:szCs w:val="28"/>
          <w:lang w:val="kk-KZ"/>
        </w:rPr>
        <w:t>одтверждаются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бликациями 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зданиях,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комендован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мит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обеспечению качества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фер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уки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сше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разова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нистерств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уки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сше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бразовани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спублик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азахстан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lastRenderedPageBreak/>
        <w:t>(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КСНВ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ВО РК);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пробацией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течественных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ждународ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уч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нференциях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кж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тентом РК.</w:t>
      </w:r>
    </w:p>
    <w:p w14:paraId="34943229" w14:textId="4E997CEA" w:rsidR="00F528F2" w:rsidRPr="001911E0" w:rsidRDefault="00F528F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вязь р</w:t>
      </w:r>
      <w:r w:rsidR="001911E0" w:rsidRPr="001911E0">
        <w:rPr>
          <w:rFonts w:ascii="Times New Roman" w:eastAsia="Calibri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аботы с п</w:t>
      </w:r>
      <w:r w:rsidR="001911E0" w:rsidRPr="001911E0">
        <w:rPr>
          <w:rFonts w:ascii="Times New Roman" w:eastAsia="Calibri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ланом г</w:t>
      </w:r>
      <w:r w:rsidR="001911E0" w:rsidRPr="001911E0">
        <w:rPr>
          <w:rFonts w:ascii="Times New Roman" w:eastAsia="Calibri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осударственных н</w:t>
      </w:r>
      <w:r w:rsidR="001911E0" w:rsidRPr="001911E0">
        <w:rPr>
          <w:rFonts w:ascii="Times New Roman" w:eastAsia="Calibri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аучных п</w:t>
      </w:r>
      <w:r w:rsidR="001911E0" w:rsidRPr="001911E0">
        <w:rPr>
          <w:rFonts w:ascii="Times New Roman" w:eastAsia="Calibri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bCs/>
          <w:sz w:val="28"/>
          <w:szCs w:val="28"/>
        </w:rPr>
        <w:t>рограмм</w:t>
      </w:r>
      <w:r w:rsidRPr="001911E0">
        <w:rPr>
          <w:rFonts w:ascii="Times New Roman" w:eastAsia="Calibri" w:hAnsi="Times New Roman" w:cs="Times New Roman"/>
          <w:sz w:val="28"/>
          <w:szCs w:val="28"/>
        </w:rPr>
        <w:t>. 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учны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сертац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едены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тветствии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анам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Р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федры «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ергетика»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НИТУ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ни К.И.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паева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мках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ударственно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вательного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нт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торантуре.</w:t>
      </w:r>
    </w:p>
    <w:p w14:paraId="34552FA1" w14:textId="5D9C64B5" w:rsidR="00F528F2" w:rsidRPr="001911E0" w:rsidRDefault="00F528F2" w:rsidP="00E356CB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пробация р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аботы и п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  <w:lang w:val="kk-KZ"/>
        </w:rPr>
        <w:t>убликаций.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Результат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бот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ложен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емирно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нгресс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женеров 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ченых (19-20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юня, 2017,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тана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ахстан): «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ергия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удущего: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новационны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ценарии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тод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еализации»; </w:t>
      </w:r>
    </w:p>
    <w:p w14:paraId="4310FA12" w14:textId="4185EC1C" w:rsidR="00F528F2" w:rsidRPr="001911E0" w:rsidRDefault="00F528F2" w:rsidP="00E356CB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lang w:val="kk-KZ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–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уч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минара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федры «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ергетика»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НИТУ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мени К.И.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тпаева.</w:t>
      </w:r>
    </w:p>
    <w:p w14:paraId="7D56626C" w14:textId="2BABB3A0" w:rsidR="00F528F2" w:rsidRPr="001911E0" w:rsidRDefault="00F528F2" w:rsidP="00E356CB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сертационног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ния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л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убликовано 1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чатны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от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х 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ве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ь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в ж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рнале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ья 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ждународной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нференции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ходящих в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у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нных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copus</w:t>
      </w:r>
      <w:r w:rsidRPr="001911E0">
        <w:rPr>
          <w:rFonts w:ascii="Times New Roman" w:eastAsia="Calibri" w:hAnsi="Times New Roman" w:cs="Times New Roman"/>
          <w:sz w:val="28"/>
          <w:szCs w:val="28"/>
        </w:rPr>
        <w:t>, 4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ьи – 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даниях,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комендован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СНВ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ВО РК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же 9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бликации в Международ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нференциях и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семирно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нгресс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женеров 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ченых</w:t>
      </w:r>
      <w:r w:rsidRPr="001911E0">
        <w:rPr>
          <w:rFonts w:ascii="Times New Roman" w:eastAsia="Calibri" w:hAnsi="Times New Roman" w:cs="Times New Roman"/>
          <w:sz w:val="28"/>
          <w:szCs w:val="28"/>
        </w:rPr>
        <w:t>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ент РК.</w:t>
      </w:r>
    </w:p>
    <w:p w14:paraId="33F02C26" w14:textId="6C69DE64" w:rsidR="00FA1868" w:rsidRPr="001911E0" w:rsidRDefault="00F528F2" w:rsidP="00E356CB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бъём и с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труктура д</w:t>
      </w:r>
      <w:r w:rsidR="001911E0" w:rsidRPr="001911E0">
        <w:rPr>
          <w:rFonts w:ascii="Times New Roman" w:eastAsia="Calibri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иссертации.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сертаци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оит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дения, 4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делов 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лючения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щи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ъем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оты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держит 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104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раниц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шинописного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кста, 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30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унков, 1</w:t>
      </w:r>
      <w:r w:rsidR="00D7734D" w:rsidRPr="001911E0">
        <w:rPr>
          <w:rFonts w:ascii="Times New Roman" w:eastAsia="Calibri" w:hAnsi="Times New Roman" w:cs="Times New Roman"/>
          <w:sz w:val="28"/>
          <w:szCs w:val="28"/>
        </w:rPr>
        <w:t>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ц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ложения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иск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пользованной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тератур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1</w:t>
      </w:r>
      <w:r w:rsidR="00797A63" w:rsidRPr="001911E0">
        <w:rPr>
          <w:rFonts w:ascii="Times New Roman" w:eastAsia="Calibri" w:hAnsi="Times New Roman" w:cs="Times New Roman"/>
          <w:sz w:val="28"/>
          <w:szCs w:val="28"/>
        </w:rPr>
        <w:t>20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менований</w:t>
      </w:r>
      <w:r w:rsidR="00AE1DE3" w:rsidRPr="001911E0">
        <w:rPr>
          <w:rFonts w:ascii="Times New Roman" w:hAnsi="Times New Roman" w:cs="Times New Roman"/>
          <w:sz w:val="28"/>
          <w:szCs w:val="28"/>
        </w:rPr>
        <w:t>.</w:t>
      </w:r>
    </w:p>
    <w:p w14:paraId="2E405808" w14:textId="13E45B61" w:rsidR="006E6F1B" w:rsidRPr="001911E0" w:rsidRDefault="006E6F1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</w:rPr>
      </w:pPr>
    </w:p>
    <w:p w14:paraId="5CA65835" w14:textId="77777777" w:rsidR="00F10A71" w:rsidRPr="001911E0" w:rsidRDefault="00F10A71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B848E48" w14:textId="77777777" w:rsidR="00667FFD" w:rsidRPr="001911E0" w:rsidRDefault="00667FFD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  <w:highlight w:val="green"/>
          <w:lang w:val="kk-KZ"/>
        </w:rPr>
      </w:pPr>
    </w:p>
    <w:p w14:paraId="3553E144" w14:textId="4B154D66" w:rsidR="00EB2E78" w:rsidRPr="001911E0" w:rsidRDefault="00F9524D" w:rsidP="00E356CB">
      <w:pPr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br w:type="page"/>
      </w:r>
    </w:p>
    <w:p w14:paraId="485BD7AB" w14:textId="2D3172F9" w:rsidR="00544D74" w:rsidRPr="001911E0" w:rsidRDefault="00F9524D" w:rsidP="00E356CB">
      <w:pPr>
        <w:pStyle w:val="a3"/>
        <w:tabs>
          <w:tab w:val="left" w:pos="426"/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lastRenderedPageBreak/>
        <w:t>Г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 xml:space="preserve">ЛАВА 1. 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НАЛИЗ И И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ССЛЕДОВАНИЕ М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ЕХАНИЗМА В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ОЗНИКНОВЕНИЯ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 xml:space="preserve">РОВОДОВ </w:t>
      </w:r>
      <w:r w:rsidRPr="001911E0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066D914B" w14:textId="77777777" w:rsidR="00544D74" w:rsidRPr="001911E0" w:rsidRDefault="00544D74" w:rsidP="00E356CB">
      <w:pPr>
        <w:pStyle w:val="a3"/>
        <w:tabs>
          <w:tab w:val="left" w:pos="426"/>
          <w:tab w:val="left" w:pos="993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46B9961" w14:textId="2273E6CE" w:rsidR="00544D74" w:rsidRPr="001911E0" w:rsidRDefault="00EE50B7" w:rsidP="00E356CB">
      <w:pPr>
        <w:pStyle w:val="a3"/>
        <w:numPr>
          <w:ilvl w:val="1"/>
          <w:numId w:val="2"/>
        </w:numPr>
        <w:tabs>
          <w:tab w:val="left" w:pos="426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сновные с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ведения о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роводов и г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ололедообразовании</w:t>
      </w:r>
    </w:p>
    <w:p w14:paraId="1EC5F0F8" w14:textId="7FF8420D" w:rsidR="006101ED" w:rsidRPr="001911E0" w:rsidRDefault="00C06536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ая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является весьм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тяжённы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оружением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ян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ргающимс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ю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мосферно -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матически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кторов. </w:t>
      </w:r>
    </w:p>
    <w:p w14:paraId="04D1CD18" w14:textId="4B8C01BB" w:rsidR="00340237" w:rsidRPr="001911E0" w:rsidRDefault="00EA18E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о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етра </w:t>
      </w:r>
      <w:r w:rsidR="00BA1DD8" w:rsidRPr="001911E0">
        <w:rPr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новн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</w:t>
      </w:r>
      <w:r w:rsidR="00ED20E8" w:rsidRPr="001911E0">
        <w:rPr>
          <w:rFonts w:ascii="Times New Roman" w:hAnsi="Times New Roman" w:cs="Times New Roman"/>
          <w:sz w:val="28"/>
          <w:szCs w:val="28"/>
        </w:rPr>
        <w:t xml:space="preserve"> (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ляска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ибрация)</w:t>
      </w:r>
      <w:r w:rsidRPr="001911E0">
        <w:rPr>
          <w:rFonts w:ascii="Times New Roman" w:hAnsi="Times New Roman" w:cs="Times New Roman"/>
          <w:sz w:val="28"/>
          <w:szCs w:val="28"/>
        </w:rPr>
        <w:t>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ают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дельны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а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у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ватывать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ё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ю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люча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ы [</w:t>
      </w:r>
      <w:r w:rsidR="00AA7077" w:rsidRPr="001911E0">
        <w:rPr>
          <w:rFonts w:ascii="Times New Roman" w:hAnsi="Times New Roman" w:cs="Times New Roman"/>
          <w:sz w:val="28"/>
          <w:szCs w:val="28"/>
        </w:rPr>
        <w:t>3</w:t>
      </w:r>
      <w:r w:rsidRPr="001911E0">
        <w:rPr>
          <w:rFonts w:ascii="Times New Roman" w:hAnsi="Times New Roman" w:cs="Times New Roman"/>
          <w:sz w:val="28"/>
          <w:szCs w:val="28"/>
        </w:rPr>
        <w:t>,1</w:t>
      </w:r>
      <w:r w:rsidR="00AA7077" w:rsidRPr="001911E0">
        <w:rPr>
          <w:rFonts w:ascii="Times New Roman" w:hAnsi="Times New Roman" w:cs="Times New Roman"/>
          <w:sz w:val="28"/>
          <w:szCs w:val="28"/>
        </w:rPr>
        <w:t>1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AA7077" w:rsidRPr="001911E0">
        <w:rPr>
          <w:rFonts w:ascii="Times New Roman" w:hAnsi="Times New Roman" w:cs="Times New Roman"/>
          <w:sz w:val="28"/>
          <w:szCs w:val="28"/>
        </w:rPr>
        <w:t>32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AA7077" w:rsidRPr="001911E0">
        <w:rPr>
          <w:rFonts w:ascii="Times New Roman" w:hAnsi="Times New Roman" w:cs="Times New Roman"/>
          <w:sz w:val="28"/>
          <w:szCs w:val="28"/>
        </w:rPr>
        <w:t>37,46,48</w:t>
      </w:r>
      <w:r w:rsidRPr="001911E0">
        <w:rPr>
          <w:rFonts w:ascii="Times New Roman" w:hAnsi="Times New Roman" w:cs="Times New Roman"/>
          <w:sz w:val="28"/>
          <w:szCs w:val="28"/>
        </w:rPr>
        <w:t xml:space="preserve">]. </w:t>
      </w:r>
      <w:r w:rsidR="00340237"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инамическ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грузк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йонирова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ерритори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К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ыбираются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ответствии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екомендациям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рмативног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кумента «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равил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строй</w:t>
      </w:r>
      <w:r w:rsidR="00B56E5C" w:rsidRPr="001911E0">
        <w:rPr>
          <w:rFonts w:ascii="Times New Roman" w:hAnsi="Times New Roman" w:cs="Times New Roman"/>
          <w:sz w:val="28"/>
          <w:szCs w:val="28"/>
        </w:rPr>
        <w:t>ств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56E5C" w:rsidRPr="001911E0">
        <w:rPr>
          <w:rFonts w:ascii="Times New Roman" w:hAnsi="Times New Roman" w:cs="Times New Roman"/>
          <w:sz w:val="28"/>
          <w:szCs w:val="28"/>
        </w:rPr>
        <w:t>лектроустановок» (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56E5C" w:rsidRPr="001911E0">
        <w:rPr>
          <w:rFonts w:ascii="Times New Roman" w:hAnsi="Times New Roman" w:cs="Times New Roman"/>
          <w:sz w:val="28"/>
          <w:szCs w:val="28"/>
        </w:rPr>
        <w:t>УЭ)</w:t>
      </w:r>
      <w:r w:rsidR="00340237" w:rsidRPr="001911E0">
        <w:rPr>
          <w:rFonts w:ascii="Times New Roman" w:hAnsi="Times New Roman" w:cs="Times New Roman"/>
          <w:sz w:val="28"/>
          <w:szCs w:val="28"/>
        </w:rPr>
        <w:t>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нцептуальные решения,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рмирующ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тратегию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звити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нергетическ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трасл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льшинств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тран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ира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ного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пределяю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бот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ИГРЭ (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 xml:space="preserve">onseil 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nternational</w:t>
      </w:r>
      <w:r w:rsidR="0034023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es</w:t>
      </w:r>
      <w:r w:rsidR="0034023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rands</w:t>
      </w:r>
      <w:r w:rsidR="0034023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é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seaux</w:t>
      </w:r>
      <w:r w:rsidR="00340237" w:rsidRPr="001911E0">
        <w:rPr>
          <w:rFonts w:ascii="Times New Roman" w:hAnsi="Times New Roman" w:cs="Times New Roman"/>
          <w:sz w:val="28"/>
          <w:szCs w:val="28"/>
        </w:rPr>
        <w:t xml:space="preserve"> É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lectriques</w:t>
      </w:r>
      <w:r w:rsidR="00340237"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  <w:lang w:val="en-US"/>
        </w:rPr>
        <w:t>IGRE</w:t>
      </w:r>
      <w:r w:rsidR="00340237" w:rsidRPr="001911E0">
        <w:rPr>
          <w:rFonts w:ascii="Times New Roman" w:hAnsi="Times New Roman" w:cs="Times New Roman"/>
          <w:sz w:val="28"/>
          <w:szCs w:val="28"/>
        </w:rPr>
        <w:t>) –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т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еждународны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в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льши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лектрически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истема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пряжения [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ttp://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ww.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igre.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rg]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т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рганизация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зданна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ранции в 1921 г.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егодняшни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ень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вляетс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м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вторитетно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аучно-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ехническ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ссоциацией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бъединяющи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ченых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пециалистов-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нергетик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сег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40237" w:rsidRPr="001911E0">
        <w:rPr>
          <w:rFonts w:ascii="Times New Roman" w:hAnsi="Times New Roman" w:cs="Times New Roman"/>
          <w:sz w:val="28"/>
          <w:szCs w:val="28"/>
        </w:rPr>
        <w:t>ира [</w:t>
      </w:r>
      <w:r w:rsidR="00AA7077" w:rsidRPr="001911E0">
        <w:rPr>
          <w:rFonts w:ascii="Times New Roman" w:hAnsi="Times New Roman" w:cs="Times New Roman"/>
          <w:sz w:val="28"/>
          <w:szCs w:val="28"/>
        </w:rPr>
        <w:t>24,</w:t>
      </w:r>
      <w:r w:rsidR="001F34B4" w:rsidRPr="001911E0">
        <w:rPr>
          <w:rFonts w:ascii="Times New Roman" w:hAnsi="Times New Roman" w:cs="Times New Roman"/>
          <w:sz w:val="28"/>
          <w:szCs w:val="28"/>
        </w:rPr>
        <w:t>43,51,58,</w:t>
      </w:r>
      <w:r w:rsidR="00F535E7" w:rsidRPr="001911E0">
        <w:rPr>
          <w:rFonts w:ascii="Times New Roman" w:hAnsi="Times New Roman" w:cs="Times New Roman"/>
          <w:sz w:val="28"/>
          <w:szCs w:val="28"/>
        </w:rPr>
        <w:t>94-96</w:t>
      </w:r>
      <w:r w:rsidR="00340237" w:rsidRPr="001911E0">
        <w:rPr>
          <w:rFonts w:ascii="Times New Roman" w:hAnsi="Times New Roman" w:cs="Times New Roman"/>
          <w:sz w:val="28"/>
          <w:szCs w:val="28"/>
        </w:rPr>
        <w:t>].</w:t>
      </w:r>
    </w:p>
    <w:p w14:paraId="28FDD8F6" w14:textId="11CC4C3C" w:rsidR="00EA18E4" w:rsidRPr="001911E0" w:rsidRDefault="00EA18E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луатац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людаю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.</w:t>
      </w:r>
    </w:p>
    <w:p w14:paraId="4C00B5C7" w14:textId="76E5D870" w:rsidR="00E763B3" w:rsidRPr="001911E0" w:rsidRDefault="00E763B3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ледова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аботк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оприят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е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ми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ютс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нейш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блем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язанных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ёжно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ботой ВЛ. </w:t>
      </w:r>
      <w:r w:rsidR="006101ED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нижен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адежност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аботы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лектричес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ете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собенно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арактер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л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ололедн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айонов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д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лектропередач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одвержен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пасным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>етеорологически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01ED" w:rsidRPr="001911E0">
        <w:rPr>
          <w:rFonts w:ascii="Times New Roman" w:hAnsi="Times New Roman" w:cs="Times New Roman"/>
          <w:sz w:val="28"/>
          <w:szCs w:val="28"/>
        </w:rPr>
        <w:t xml:space="preserve">оздействиям. </w:t>
      </w:r>
    </w:p>
    <w:p w14:paraId="5C2B4C29" w14:textId="4C9A9CDA" w:rsidR="00063305" w:rsidRPr="001911E0" w:rsidRDefault="0090702E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тояще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м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иболе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туальными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бующим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имания, 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обенн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менительно к воздушным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я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пряжения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.</w:t>
      </w:r>
      <w:r w:rsidR="00ED20E8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ичино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кого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вл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которы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вторы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читаю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лич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дъё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илы 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кругл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чения. Но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леба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блюдались и у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угл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оводов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д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дъёмна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ила 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эродинамически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мен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ыл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вн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улю.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ледстви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того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годняшни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н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к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л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ним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 xml:space="preserve">рироды </w:t>
      </w:r>
      <w:r w:rsidR="001348AD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348AD" w:rsidRPr="001911E0">
        <w:rPr>
          <w:rFonts w:ascii="Times New Roman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348AD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348AD"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ED20E8" w:rsidRPr="001911E0">
        <w:rPr>
          <w:rFonts w:ascii="Times New Roman" w:hAnsi="Times New Roman" w:cs="Times New Roman"/>
          <w:sz w:val="28"/>
          <w:szCs w:val="28"/>
        </w:rPr>
        <w:t>.</w:t>
      </w:r>
      <w:r w:rsidR="00063305"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7F7D12" w14:textId="026D2F0F" w:rsidR="00620085" w:rsidRPr="001911E0" w:rsidRDefault="00063305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вае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а.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меру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люда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у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полуволной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ускался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дин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ход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ли 4-5 м,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нималс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н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в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и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с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мя и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ырьм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волнами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й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ответственно 5-6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2-3 м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сходи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ко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скости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и в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изонтальной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ас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ита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волной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д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зой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лестыва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с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н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в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ше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ях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щ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его движение провода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ж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межуточных </w:t>
      </w:r>
      <w:r w:rsidRPr="001911E0"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сходи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ласовано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едн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ускается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м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лянд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жуточн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оняются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рон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,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е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з.</w:t>
      </w:r>
      <w:r w:rsidR="00ED20E8"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0B28CDF" w14:textId="4880FDF3" w:rsidR="00D7113B" w:rsidRPr="001911E0" w:rsidRDefault="00D7113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висит </w:t>
      </w:r>
      <w:r w:rsidR="00226B34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лин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олны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оответству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обственно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астот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ровода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преде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26B34" w:rsidRPr="001911E0">
        <w:rPr>
          <w:rFonts w:ascii="Times New Roman" w:hAnsi="Times New Roman" w:cs="Times New Roman"/>
          <w:sz w:val="28"/>
          <w:szCs w:val="28"/>
        </w:rPr>
        <w:t>ормуле:</w:t>
      </w:r>
    </w:p>
    <w:p w14:paraId="16857144" w14:textId="327F7073" w:rsidR="00D7113B" w:rsidRPr="001911E0" w:rsidRDefault="00D7113B" w:rsidP="00E356CB">
      <w:pPr>
        <w:spacing w:after="0" w:line="240" w:lineRule="auto"/>
        <w:ind w:firstLine="567"/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f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λ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</m:e>
        </m:rad>
      </m:oMath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(1</w:t>
      </w:r>
      <w:r w:rsidR="00F04635" w:rsidRPr="001911E0">
        <w:rPr>
          <w:rFonts w:ascii="Times New Roman" w:eastAsiaTheme="minorEastAsia" w:hAnsi="Times New Roman" w:cs="Times New Roman"/>
          <w:sz w:val="28"/>
          <w:szCs w:val="28"/>
        </w:rPr>
        <w:t>.1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6748FA3" w14:textId="365E123C" w:rsidR="00226B34" w:rsidRPr="001911E0" w:rsidRDefault="00226B34" w:rsidP="00E356CB">
      <w:pPr>
        <w:spacing w:after="0" w:line="24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де 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f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– ч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астота, Гц;</w:t>
      </w:r>
    </w:p>
    <w:p w14:paraId="2AD63CE3" w14:textId="42358F9A" w:rsidR="00226B34" w:rsidRPr="001911E0" w:rsidRDefault="00226B34" w:rsidP="00E356CB">
      <w:pPr>
        <w:spacing w:after="0" w:line="24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λ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– 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лина в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олны, м;</w:t>
      </w:r>
    </w:p>
    <w:p w14:paraId="34FCA1A7" w14:textId="30CA85D4" w:rsidR="00226B34" w:rsidRPr="001911E0" w:rsidRDefault="00226B34" w:rsidP="00E356CB">
      <w:pPr>
        <w:spacing w:after="0" w:line="24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T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– 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яжение в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роводе с г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ололедом, Н;</w:t>
      </w:r>
    </w:p>
    <w:p w14:paraId="1F643884" w14:textId="0EECF72B" w:rsidR="00226B34" w:rsidRPr="001911E0" w:rsidRDefault="00226B34" w:rsidP="00E356CB">
      <w:pPr>
        <w:spacing w:after="0" w:line="24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m</w:t>
      </w:r>
      <w:r w:rsidRPr="001911E0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– 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дельная м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асса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ровода с г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ололедом, кг/м.</w:t>
      </w:r>
    </w:p>
    <w:p w14:paraId="266384C0" w14:textId="7FD8D83A" w:rsidR="00EA18E4" w:rsidRPr="001911E0" w:rsidRDefault="00EA18E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у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жи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ичиной </w:t>
      </w:r>
      <w:r w:rsidR="006D0918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D0918" w:rsidRPr="001911E0">
        <w:rPr>
          <w:rFonts w:ascii="Times New Roman" w:hAnsi="Times New Roman" w:cs="Times New Roman"/>
          <w:sz w:val="28"/>
          <w:szCs w:val="28"/>
        </w:rPr>
        <w:t>оротки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D0918" w:rsidRPr="001911E0">
        <w:rPr>
          <w:rFonts w:ascii="Times New Roman" w:hAnsi="Times New Roman" w:cs="Times New Roman"/>
          <w:sz w:val="28"/>
          <w:szCs w:val="28"/>
        </w:rPr>
        <w:t>амыка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крытиями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мически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грузками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дящими в</w:t>
      </w:r>
      <w:r w:rsidR="00653108" w:rsidRPr="001911E0">
        <w:rPr>
          <w:rFonts w:ascii="Times New Roman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>езультате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>ережог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 xml:space="preserve">ровода, </w:t>
      </w:r>
      <w:r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у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рыво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снабжения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о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у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зыват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едоотпуск </w:t>
      </w:r>
      <w:r w:rsidR="00653108"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>лектро</w:t>
      </w:r>
      <w:r w:rsidRPr="001911E0">
        <w:rPr>
          <w:rFonts w:ascii="Times New Roman" w:hAnsi="Times New Roman" w:cs="Times New Roman"/>
          <w:sz w:val="28"/>
          <w:szCs w:val="28"/>
        </w:rPr>
        <w:t>энерг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бходим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полне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онта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ают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олните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и ВЛ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удшают и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ан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йства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но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кочастот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ствую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нос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ушению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ок [</w:t>
      </w:r>
      <w:r w:rsidR="009F4987" w:rsidRPr="001911E0">
        <w:rPr>
          <w:rFonts w:ascii="Times New Roman" w:hAnsi="Times New Roman" w:cs="Times New Roman"/>
          <w:sz w:val="28"/>
          <w:szCs w:val="28"/>
        </w:rPr>
        <w:t>46,47</w:t>
      </w:r>
      <w:r w:rsidRPr="001911E0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5ECE7ECB" w14:textId="3D9FD33E" w:rsidR="00C06536" w:rsidRPr="001911E0" w:rsidRDefault="00EA18E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иболе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тенсивн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а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.</w:t>
      </w:r>
      <w:r w:rsidR="008E1EB3" w:rsidRPr="001911E0">
        <w:rPr>
          <w:rFonts w:ascii="Times New Roman" w:hAnsi="Times New Roman" w:cs="Times New Roman"/>
          <w:sz w:val="28"/>
          <w:szCs w:val="28"/>
        </w:rPr>
        <w:t xml:space="preserve">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вар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р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ололедно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етров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агрузк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арализую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истему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нергоснабж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отребителе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следств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ассов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брыв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роводов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азруш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рматуры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золяции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оломо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пор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Л [</w:t>
      </w:r>
      <w:r w:rsidR="009F4987" w:rsidRPr="001911E0">
        <w:rPr>
          <w:rFonts w:ascii="Times New Roman" w:hAnsi="Times New Roman" w:cs="Times New Roman"/>
          <w:sz w:val="28"/>
          <w:szCs w:val="28"/>
        </w:rPr>
        <w:t>3</w:t>
      </w:r>
      <w:r w:rsidR="008E1EB3"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9F4987" w:rsidRPr="001911E0">
        <w:rPr>
          <w:rFonts w:ascii="Times New Roman" w:hAnsi="Times New Roman" w:cs="Times New Roman"/>
          <w:sz w:val="28"/>
          <w:szCs w:val="28"/>
        </w:rPr>
        <w:t>11</w:t>
      </w:r>
      <w:r w:rsidR="005A2A2E" w:rsidRPr="001911E0">
        <w:rPr>
          <w:rFonts w:ascii="Times New Roman" w:hAnsi="Times New Roman" w:cs="Times New Roman"/>
          <w:sz w:val="28"/>
          <w:szCs w:val="28"/>
        </w:rPr>
        <w:t>, 37</w:t>
      </w:r>
      <w:r w:rsidR="008E1EB3" w:rsidRPr="001911E0">
        <w:rPr>
          <w:rFonts w:ascii="Times New Roman" w:hAnsi="Times New Roman" w:cs="Times New Roman"/>
          <w:sz w:val="28"/>
          <w:szCs w:val="28"/>
        </w:rPr>
        <w:t>].</w:t>
      </w:r>
    </w:p>
    <w:p w14:paraId="711E75C1" w14:textId="0BAAA2E4" w:rsidR="00513350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ят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ъединяет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б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ы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рд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адков: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ороси (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сталлической 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нистой)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екловидный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овый)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р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га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с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и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адков.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н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арактеризовать: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й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тностью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метром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о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фты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тенсивностью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ста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й [</w:t>
      </w:r>
      <w:r w:rsidR="005A2A2E" w:rsidRPr="001911E0">
        <w:rPr>
          <w:rFonts w:ascii="Times New Roman" w:hAnsi="Times New Roman" w:cs="Times New Roman"/>
          <w:sz w:val="28"/>
          <w:szCs w:val="28"/>
        </w:rPr>
        <w:t>1,</w:t>
      </w:r>
      <w:r w:rsidRPr="001911E0">
        <w:rPr>
          <w:rFonts w:ascii="Times New Roman" w:hAnsi="Times New Roman" w:cs="Times New Roman"/>
          <w:sz w:val="28"/>
          <w:szCs w:val="28"/>
        </w:rPr>
        <w:t>3</w:t>
      </w:r>
      <w:r w:rsidR="005A2A2E" w:rsidRPr="001911E0">
        <w:rPr>
          <w:rFonts w:ascii="Times New Roman" w:hAnsi="Times New Roman" w:cs="Times New Roman"/>
          <w:sz w:val="28"/>
          <w:szCs w:val="28"/>
        </w:rPr>
        <w:t>,11,37,39,42</w:t>
      </w:r>
      <w:r w:rsidRPr="001911E0">
        <w:rPr>
          <w:rFonts w:ascii="Times New Roman" w:hAnsi="Times New Roman" w:cs="Times New Roman"/>
          <w:sz w:val="28"/>
          <w:szCs w:val="28"/>
        </w:rPr>
        <w:t xml:space="preserve">]. </w:t>
      </w:r>
      <w:r w:rsidR="00513350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оцес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ололедообразовани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оже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литьс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ескольких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асо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л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уток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о 2-3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есяцев с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олебаниям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нтенсивност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л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емен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екращением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одолжитель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оцесс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озникаю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соб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пас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тлож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оводах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роса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ассой 10-20 кг/м (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дельна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>агрузка 100-200 Н/м)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13350" w:rsidRPr="001911E0">
        <w:rPr>
          <w:rFonts w:ascii="Times New Roman" w:hAnsi="Times New Roman" w:cs="Times New Roman"/>
          <w:sz w:val="28"/>
          <w:szCs w:val="28"/>
        </w:rPr>
        <w:t xml:space="preserve">олее. </w:t>
      </w:r>
    </w:p>
    <w:p w14:paraId="38986B85" w14:textId="7005523F" w:rsidR="00513350" w:rsidRPr="001911E0" w:rsidRDefault="00513350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ую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асност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я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орози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р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>нег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53108" w:rsidRPr="001911E0">
        <w:rPr>
          <w:rFonts w:ascii="Times New Roman" w:hAnsi="Times New Roman" w:cs="Times New Roman"/>
          <w:sz w:val="28"/>
          <w:szCs w:val="28"/>
        </w:rPr>
        <w:t xml:space="preserve">роводах </w:t>
      </w:r>
      <w:r w:rsidR="008E1EB3" w:rsidRPr="001911E0">
        <w:rPr>
          <w:rFonts w:ascii="Times New Roman" w:hAnsi="Times New Roman" w:cs="Times New Roman"/>
          <w:sz w:val="28"/>
          <w:szCs w:val="28"/>
        </w:rPr>
        <w:t>с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очк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рения,</w:t>
      </w:r>
      <w:r w:rsidRPr="001911E0">
        <w:rPr>
          <w:rFonts w:ascii="Times New Roman" w:hAnsi="Times New Roman" w:cs="Times New Roman"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тических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ок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х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пов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ибольшую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асност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яет «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яно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дь» —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ующий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паде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охлажденног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д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д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лен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ущимс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плым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нтом (20-25 км/ч). </w:t>
      </w:r>
    </w:p>
    <w:p w14:paraId="2CD2ABFB" w14:textId="6F5DC723" w:rsidR="00ED20E8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пературы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авления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ают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индрическую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льную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бневидную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ы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лоледных отложений. </w:t>
      </w:r>
      <w:r w:rsidR="00ED20E8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рму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ссу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лолед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тложени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кж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лияю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араметры ВЛ: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ысо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одвес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овода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иаметр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овода,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естко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D20E8" w:rsidRPr="001911E0">
        <w:rPr>
          <w:rFonts w:ascii="Times New Roman" w:hAnsi="Times New Roman" w:cs="Times New Roman"/>
          <w:sz w:val="28"/>
          <w:szCs w:val="28"/>
        </w:rPr>
        <w:t>роводов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A2A2E" w:rsidRPr="001911E0">
        <w:rPr>
          <w:rFonts w:ascii="Times New Roman" w:hAnsi="Times New Roman" w:cs="Times New Roman"/>
          <w:sz w:val="28"/>
          <w:szCs w:val="28"/>
        </w:rPr>
        <w:t>ежи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A2A2E" w:rsidRPr="001911E0">
        <w:rPr>
          <w:rFonts w:ascii="Times New Roman" w:hAnsi="Times New Roman" w:cs="Times New Roman"/>
          <w:sz w:val="28"/>
          <w:szCs w:val="28"/>
        </w:rPr>
        <w:t>аботы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A2A2E" w:rsidRPr="001911E0">
        <w:rPr>
          <w:rFonts w:ascii="Times New Roman" w:hAnsi="Times New Roman" w:cs="Times New Roman"/>
          <w:sz w:val="28"/>
          <w:szCs w:val="28"/>
        </w:rPr>
        <w:t>нергосистемы</w:t>
      </w:r>
      <w:r w:rsidR="00ED20E8"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D9B334C" w14:textId="06D4F2E7" w:rsidR="00D7113B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сторонн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ы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аю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ов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логичны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е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ующе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ы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лета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а и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ися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авле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,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ы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й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тив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обенносте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ний. </w:t>
      </w:r>
      <w:r w:rsidR="00D7113B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лиматически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словия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ызывающие пляску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гу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ыть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пределе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чт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чно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пы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казал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т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сновны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словия -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т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емператур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кол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чк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амерзания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корость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етра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лее 5-6 м/с, т. е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словия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гд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лолёд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нег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огу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сест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роводах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бразу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рыловидны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эродинамическ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113B" w:rsidRPr="001911E0">
        <w:rPr>
          <w:rFonts w:ascii="Times New Roman" w:hAnsi="Times New Roman" w:cs="Times New Roman"/>
          <w:sz w:val="28"/>
          <w:szCs w:val="28"/>
        </w:rPr>
        <w:t>рофиль [</w:t>
      </w:r>
      <w:r w:rsidR="005A2A2E" w:rsidRPr="001911E0">
        <w:rPr>
          <w:rFonts w:ascii="Times New Roman" w:hAnsi="Times New Roman" w:cs="Times New Roman"/>
          <w:sz w:val="28"/>
          <w:szCs w:val="28"/>
        </w:rPr>
        <w:t>37</w:t>
      </w:r>
      <w:r w:rsidR="00D7113B" w:rsidRPr="001911E0">
        <w:rPr>
          <w:rFonts w:ascii="Times New Roman" w:hAnsi="Times New Roman" w:cs="Times New Roman"/>
          <w:sz w:val="28"/>
          <w:szCs w:val="28"/>
        </w:rPr>
        <w:t>].</w:t>
      </w:r>
    </w:p>
    <w:p w14:paraId="40FCEEB8" w14:textId="05E6DB67" w:rsidR="00EE50B7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ах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личивае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растает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жение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рел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еса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ова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ожняет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ксплуатацию ВЛ. </w:t>
      </w:r>
      <w:r w:rsidR="008D74DE"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ололед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тложе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оздаю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неш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еханическ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грузки н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пор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лектропередачи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л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ждо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ерритории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лиматически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словий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ровен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грузок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зличный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чет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т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грузок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егламентиру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УЭ.</w:t>
      </w:r>
      <w:r w:rsidR="00513350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8D74DE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собенн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ольш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агрузк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озникаю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D74DE" w:rsidRPr="001911E0">
        <w:rPr>
          <w:rFonts w:ascii="Times New Roman" w:hAnsi="Times New Roman" w:cs="Times New Roman"/>
          <w:sz w:val="28"/>
          <w:szCs w:val="28"/>
        </w:rPr>
        <w:t xml:space="preserve">роводов </w:t>
      </w:r>
      <w:r w:rsidR="005A2A2E" w:rsidRPr="001911E0">
        <w:rPr>
          <w:rFonts w:ascii="Times New Roman" w:hAnsi="Times New Roman" w:cs="Times New Roman"/>
          <w:sz w:val="28"/>
          <w:szCs w:val="28"/>
        </w:rPr>
        <w:t>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A2A2E" w:rsidRPr="001911E0">
        <w:rPr>
          <w:rFonts w:ascii="Times New Roman" w:hAnsi="Times New Roman" w:cs="Times New Roman"/>
          <w:sz w:val="28"/>
          <w:szCs w:val="28"/>
        </w:rPr>
        <w:t>розозащитных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A2A2E" w:rsidRPr="001911E0">
        <w:rPr>
          <w:rFonts w:ascii="Times New Roman" w:hAnsi="Times New Roman" w:cs="Times New Roman"/>
          <w:sz w:val="28"/>
          <w:szCs w:val="28"/>
        </w:rPr>
        <w:t>росов</w:t>
      </w:r>
      <w:r w:rsidR="008D74DE"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25EEC46" w14:textId="294BEC07" w:rsidR="00EE50B7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у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зывать: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егулировку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в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лиже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й;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лиж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скок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едств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дновременн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ос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;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тенсивну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у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зывающую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отки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ыкани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ами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оги проводов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в, а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отор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я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реждения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ей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матуры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лений;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ительну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грузк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ов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ыв</w:t>
      </w:r>
      <w:r w:rsidR="008E1EB3" w:rsidRPr="001911E0">
        <w:rPr>
          <w:rFonts w:ascii="Times New Roman" w:hAnsi="Times New Roman" w:cs="Times New Roman"/>
          <w:sz w:val="28"/>
          <w:szCs w:val="28"/>
        </w:rPr>
        <w:t>ы;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ерегрузку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оломку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1EB3" w:rsidRPr="001911E0">
        <w:rPr>
          <w:rFonts w:ascii="Times New Roman" w:hAnsi="Times New Roman" w:cs="Times New Roman"/>
          <w:sz w:val="28"/>
          <w:szCs w:val="28"/>
        </w:rPr>
        <w:t>раверс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4E2086F" w14:textId="5B5E2835" w:rsidR="000810F2" w:rsidRPr="001911E0" w:rsidRDefault="0032203F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ляс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роводов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вляет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езультат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оздейств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ровод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ериодическ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зменяющей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одъем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илы и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эродинамическог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омента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озникающ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val="kk-KZ" w:eastAsia="ru-RU"/>
        </w:rPr>
        <w:t>и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р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г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бтекани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авномерны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оздушны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отоком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>редставляют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ьезную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сность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чности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ёжност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й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ктропередач</w:t>
      </w:r>
      <w:r w:rsidRPr="001911E0">
        <w:rPr>
          <w:rFonts w:ascii="Times New Roman" w:eastAsia="Times New Roman" w:hAnsi="Times New Roman" w:cs="Times New Roman"/>
          <w:color w:val="2D2D2D"/>
          <w:spacing w:val="1"/>
          <w:sz w:val="28"/>
          <w:szCs w:val="28"/>
          <w:shd w:val="clear" w:color="auto" w:fill="FFFFFF"/>
          <w:lang w:eastAsia="ru-RU"/>
        </w:rPr>
        <w:t xml:space="preserve">. </w:t>
      </w:r>
      <w:r w:rsidR="00C73EE5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ерв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рупны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варии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ызванны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тим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влением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родемонстрировали недостаточность знаний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ехнологи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л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орьбы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им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т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ребова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истем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одхода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аучных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3EE5" w:rsidRPr="001911E0">
        <w:rPr>
          <w:rFonts w:ascii="Times New Roman" w:hAnsi="Times New Roman" w:cs="Times New Roman"/>
          <w:sz w:val="28"/>
          <w:szCs w:val="28"/>
        </w:rPr>
        <w:t>сследований.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дно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ерв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рупн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варий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ызван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ляской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та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обытие 1961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о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иниях 400-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олжска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ЭС –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F0E3D" w:rsidRPr="001911E0">
        <w:rPr>
          <w:rFonts w:ascii="Times New Roman" w:hAnsi="Times New Roman" w:cs="Times New Roman"/>
          <w:sz w:val="28"/>
          <w:szCs w:val="28"/>
          <w:lang w:eastAsia="ru-RU"/>
        </w:rPr>
        <w:t>осква.</w:t>
      </w:r>
      <w:r w:rsidR="000810F2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196A7E94" w14:textId="4585D23D" w:rsidR="00DC0F81" w:rsidRPr="001911E0" w:rsidRDefault="000810F2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тояще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мя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работк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р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рьбы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новно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пользуютс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ытны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частки ВЛ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ду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метить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 некотор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ран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строен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ыт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игоны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следования 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оледно –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тровых 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действи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 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  6 – 1150 кВ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а на эти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я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бужда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ут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крепления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а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ециальных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митаторов 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оледа (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бтекателей)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меющ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устойчивую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эродинамическую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рактеристику. В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тност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ким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бтекателями (D –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бразными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плеобразными)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ыл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о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м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нащен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ытны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игон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ергетики  им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адемика Ш.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кина.</w:t>
      </w:r>
    </w:p>
    <w:p w14:paraId="62EB53FF" w14:textId="482AB928" w:rsidR="00DC0F81" w:rsidRPr="001911E0" w:rsidRDefault="000810F2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алее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осмотрим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а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татистику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варийных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тключении </w:t>
      </w:r>
      <w:r w:rsidR="005A2A2E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5A2A2E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ежсистемных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5A2A2E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лектрических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5A2A2E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етей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 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x-none"/>
        </w:rPr>
        <w:t>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О «</w:t>
      </w:r>
      <w:r w:rsidR="00DC0F81" w:rsidRPr="001911E0">
        <w:rPr>
          <w:rFonts w:ascii="Times New Roman" w:hAnsi="Times New Roman" w:cs="Times New Roman"/>
          <w:sz w:val="28"/>
          <w:szCs w:val="28"/>
          <w:lang w:val="kk-KZ"/>
        </w:rPr>
        <w:t>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sz w:val="28"/>
          <w:szCs w:val="28"/>
          <w:lang w:val="kk-KZ"/>
        </w:rPr>
        <w:t>EГOК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»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x-none"/>
        </w:rPr>
        <w:t>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ключа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x-none"/>
        </w:rPr>
        <w:t>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x-none"/>
        </w:rPr>
        <w:t>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ричин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x-none"/>
        </w:rPr>
        <w:t>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x-none"/>
        </w:rPr>
        <w:t></w:t>
      </w:r>
      <w:r w:rsidR="00DC0F81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роводов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 с 2006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о 2024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оды </w:t>
      </w:r>
      <w:r w:rsidR="00DC0F81" w:rsidRPr="001911E0">
        <w:rPr>
          <w:rFonts w:ascii="Times New Roman" w:hAnsi="Times New Roman" w:cs="Times New Roman"/>
          <w:sz w:val="28"/>
          <w:szCs w:val="28"/>
          <w:lang w:val="kk-KZ"/>
        </w:rPr>
        <w:t>(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DC0F81" w:rsidRPr="001911E0">
        <w:rPr>
          <w:rFonts w:ascii="Times New Roman" w:hAnsi="Times New Roman" w:cs="Times New Roman"/>
          <w:sz w:val="28"/>
          <w:szCs w:val="28"/>
          <w:lang w:val="kk-KZ"/>
        </w:rPr>
        <w:t>исунок 1).</w:t>
      </w:r>
      <w:r w:rsidR="00DC0F81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 </w:t>
      </w:r>
    </w:p>
    <w:p w14:paraId="54791978" w14:textId="1B04E9F8" w:rsidR="00DC0F81" w:rsidRPr="001911E0" w:rsidRDefault="00DC0F81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>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егодн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ритории Казахстана в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ргаютс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ю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о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ым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ениям,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енний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мний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ен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иод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ьезны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я,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ств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ражены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мка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я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оляции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матуры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ыв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зотросов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иболе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му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ю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о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тисти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ржен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ем 220-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В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(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сунок 2)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9267F1B" w14:textId="4C2AFA1C" w:rsidR="000810F2" w:rsidRPr="001911E0" w:rsidRDefault="000810F2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к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пример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ализ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нны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сплуатации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 компании АО «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Г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К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казывает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риод с 2014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 2024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ы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ыло 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афиксировано 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8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2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уч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ях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лич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ассам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пряжения</w:t>
      </w:r>
      <w:r w:rsidR="00AA35FE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(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AA35FE" w:rsidRPr="001911E0">
        <w:rPr>
          <w:rFonts w:ascii="Times New Roman" w:hAnsi="Times New Roman" w:cs="Times New Roman"/>
          <w:sz w:val="28"/>
          <w:szCs w:val="28"/>
          <w:lang w:val="kk-KZ"/>
        </w:rPr>
        <w:t>исун</w:t>
      </w:r>
      <w:r w:rsidR="00E97F12" w:rsidRPr="001911E0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AA35FE" w:rsidRPr="001911E0">
        <w:rPr>
          <w:rFonts w:ascii="Times New Roman" w:hAnsi="Times New Roman" w:cs="Times New Roman"/>
          <w:sz w:val="28"/>
          <w:szCs w:val="28"/>
          <w:lang w:val="kk-KZ"/>
        </w:rPr>
        <w:t>к 3)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.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зульта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ы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врежден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оры, 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а 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рматура.  </w:t>
      </w:r>
    </w:p>
    <w:p w14:paraId="2D43A495" w14:textId="15AF8609" w:rsidR="0032203F" w:rsidRPr="001911E0" w:rsidRDefault="000810F2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ду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метить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ьш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е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вержен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иянию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теоуслови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нтральных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верн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гиона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ахстана</w:t>
      </w:r>
      <w:r w:rsidR="00E97F12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(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E97F12" w:rsidRPr="001911E0">
        <w:rPr>
          <w:rFonts w:ascii="Times New Roman" w:hAnsi="Times New Roman" w:cs="Times New Roman"/>
          <w:sz w:val="28"/>
          <w:szCs w:val="28"/>
          <w:lang w:val="kk-KZ"/>
        </w:rPr>
        <w:t>исунок 4).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меру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нным 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сс –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лужбы </w:t>
      </w:r>
      <w:r w:rsidR="00E97F12" w:rsidRPr="001911E0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E97F12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О 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EГOК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благоприят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годны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ловий  7 и 8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ября 2009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а произошло отключение ВЛ–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  Л–5120  «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ибастузска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ЭС–1 -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ура»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ставляющей 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анзит «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вер – Ю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г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ахстана»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м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го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ыл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фиксирован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яд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ключени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 22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рагандинско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егионе. </w:t>
      </w:r>
    </w:p>
    <w:p w14:paraId="4D3324F3" w14:textId="3A6AF38B" w:rsidR="007E2660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84267" w:rsidRPr="001911E0">
        <w:rPr>
          <w:rFonts w:ascii="Times New Roman" w:hAnsi="Times New Roman" w:cs="Times New Roman"/>
          <w:sz w:val="28"/>
          <w:szCs w:val="28"/>
        </w:rPr>
        <w:t>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луатируетс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коло </w:t>
      </w:r>
      <w:r w:rsidR="00C30CA7" w:rsidRPr="001911E0">
        <w:rPr>
          <w:rFonts w:ascii="Times New Roman" w:hAnsi="Times New Roman" w:cs="Times New Roman"/>
          <w:sz w:val="28"/>
          <w:szCs w:val="28"/>
        </w:rPr>
        <w:t>5</w:t>
      </w:r>
      <w:r w:rsidR="0090702E" w:rsidRPr="001911E0">
        <w:rPr>
          <w:rFonts w:ascii="Times New Roman" w:hAnsi="Times New Roman" w:cs="Times New Roman"/>
          <w:sz w:val="28"/>
          <w:szCs w:val="28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пряжением 35-500 кВ. </w:t>
      </w:r>
      <w:r w:rsidR="00C30CA7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</w:rPr>
        <w:t xml:space="preserve">анным </w:t>
      </w:r>
      <w:r w:rsidR="00C30CA7" w:rsidRPr="001911E0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  <w:lang w:val="kk-KZ"/>
        </w:rPr>
        <w:t>ресс –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  <w:lang w:val="kk-KZ"/>
        </w:rPr>
        <w:t>лужбы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  <w:lang w:val="kk-KZ"/>
        </w:rPr>
        <w:t>О 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  <w:lang w:val="kk-KZ"/>
        </w:rPr>
        <w:t>EГOК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а  2021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д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роизошло 309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тключений, в 129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лучая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рмальна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абот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хранен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спешным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йствием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стройст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втоматическ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втор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ключения, в 180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лучае произошли отключения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успешны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 xml:space="preserve">ПВ. </w:t>
      </w:r>
      <w:r w:rsidR="007E2660" w:rsidRPr="001911E0">
        <w:rPr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а 2022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од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 xml:space="preserve">лектрических </w:t>
      </w:r>
      <w:r w:rsidR="00C30CA7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</w:rPr>
        <w:t>етях</w:t>
      </w:r>
      <w:r w:rsidR="007E2660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 xml:space="preserve">роизошло 202 </w:t>
      </w:r>
      <w:r w:rsidR="00C30CA7"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sz w:val="28"/>
          <w:szCs w:val="28"/>
        </w:rPr>
        <w:t>тключения</w:t>
      </w:r>
      <w:r w:rsidR="007E2660" w:rsidRPr="001911E0">
        <w:rPr>
          <w:rFonts w:ascii="Times New Roman" w:hAnsi="Times New Roman" w:cs="Times New Roman"/>
          <w:sz w:val="28"/>
          <w:szCs w:val="28"/>
        </w:rPr>
        <w:t>, в 99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лучая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стойчива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абот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е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охранен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спешным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ействием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стройст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втоматическ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овтор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ключения, в 103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лучая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роизош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тключения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>еуспешны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E2660" w:rsidRPr="001911E0">
        <w:rPr>
          <w:rFonts w:ascii="Times New Roman" w:hAnsi="Times New Roman" w:cs="Times New Roman"/>
          <w:sz w:val="28"/>
          <w:szCs w:val="28"/>
        </w:rPr>
        <w:t xml:space="preserve">ПВ. </w:t>
      </w:r>
    </w:p>
    <w:p w14:paraId="3E1D5EB6" w14:textId="48EF2532" w:rsidR="007E2660" w:rsidRPr="001911E0" w:rsidRDefault="007E2660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ab/>
      </w:r>
      <w:r w:rsidR="0090702E" w:rsidRPr="001911E0">
        <w:rPr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ответствующ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риод 2023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роизошло 98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тключений, в 43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лучая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рмальна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абот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хранен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спешным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йствием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стройст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втоматическ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овтор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ключения, в 55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лучая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роизошли отключения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еуспешны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</w:rPr>
        <w:t>ПВ.</w:t>
      </w:r>
    </w:p>
    <w:p w14:paraId="6C6E4192" w14:textId="6284BA85" w:rsidR="008105BB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В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рво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годии 2024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я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«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90702E" w:rsidRPr="001911E0">
        <w:rPr>
          <w:rFonts w:ascii="Times New Roman" w:hAnsi="Times New Roman" w:cs="Times New Roman"/>
          <w:sz w:val="28"/>
          <w:szCs w:val="28"/>
          <w:lang w:val="kk-KZ"/>
        </w:rPr>
        <w:t>EГOК</w:t>
      </w:r>
      <w:r w:rsidRPr="001911E0">
        <w:rPr>
          <w:rFonts w:ascii="Times New Roman" w:hAnsi="Times New Roman" w:cs="Times New Roman"/>
          <w:sz w:val="28"/>
          <w:szCs w:val="28"/>
        </w:rPr>
        <w:t>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изошло </w:t>
      </w:r>
      <w:r w:rsidR="00627EC7" w:rsidRPr="001911E0">
        <w:rPr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27EC7" w:rsidRPr="001911E0">
        <w:rPr>
          <w:rFonts w:ascii="Times New Roman" w:hAnsi="Times New Roman" w:cs="Times New Roman"/>
          <w:sz w:val="28"/>
          <w:szCs w:val="28"/>
        </w:rPr>
        <w:t xml:space="preserve">же </w:t>
      </w:r>
      <w:r w:rsidRPr="001911E0">
        <w:rPr>
          <w:rFonts w:ascii="Times New Roman" w:hAnsi="Times New Roman" w:cs="Times New Roman"/>
          <w:sz w:val="28"/>
          <w:szCs w:val="28"/>
        </w:rPr>
        <w:t>152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я, в 85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я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ойчива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от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хранен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ешным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ием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томатическ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тор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лючения, в 67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я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зош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я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успешны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ПВ. </w:t>
      </w:r>
    </w:p>
    <w:p w14:paraId="28070CB1" w14:textId="4DAF9243" w:rsidR="008105BB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росл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55 % (с 98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152)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й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успешны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росл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22 % (с 55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67).</w:t>
      </w:r>
    </w:p>
    <w:p w14:paraId="1A868F77" w14:textId="677A65EE" w:rsidR="007E2660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</w:t>
      </w:r>
      <w:r w:rsidR="009700CF" w:rsidRPr="001911E0">
        <w:rPr>
          <w:rFonts w:ascii="Times New Roman" w:hAnsi="Times New Roman" w:cs="Times New Roman"/>
          <w:sz w:val="28"/>
          <w:szCs w:val="28"/>
        </w:rPr>
        <w:t>е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</w:rPr>
        <w:t>оличеств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</w:rPr>
        <w:t xml:space="preserve">ехнологических </w:t>
      </w: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й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личилос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30 %.</w:t>
      </w:r>
      <w:r w:rsidR="007E2660" w:rsidRPr="001911E0">
        <w:rPr>
          <w:rFonts w:ascii="Times New Roman" w:hAnsi="Times New Roman" w:cs="Times New Roman"/>
          <w:sz w:val="28"/>
          <w:szCs w:val="28"/>
        </w:rPr>
        <w:t xml:space="preserve">      </w:t>
      </w:r>
    </w:p>
    <w:p w14:paraId="1957175A" w14:textId="197E6830" w:rsidR="00EE50B7" w:rsidRPr="001911E0" w:rsidRDefault="00EE50B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го числ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казов 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екоторая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ас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авляю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здействия </w:t>
      </w:r>
      <w:r w:rsidR="002968D4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68D4" w:rsidRPr="001911E0">
        <w:rPr>
          <w:rFonts w:ascii="Times New Roman" w:hAnsi="Times New Roman" w:cs="Times New Roman"/>
          <w:sz w:val="28"/>
          <w:szCs w:val="28"/>
        </w:rPr>
        <w:t>вер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68D4" w:rsidRPr="001911E0">
        <w:rPr>
          <w:rFonts w:ascii="Times New Roman" w:hAnsi="Times New Roman" w:cs="Times New Roman"/>
          <w:sz w:val="28"/>
          <w:szCs w:val="28"/>
        </w:rPr>
        <w:t>асчётн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о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ы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й (</w:t>
      </w:r>
      <w:r w:rsidR="00E5176D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5176D" w:rsidRPr="001911E0">
        <w:rPr>
          <w:rFonts w:ascii="Times New Roman" w:hAnsi="Times New Roman" w:cs="Times New Roman"/>
          <w:sz w:val="28"/>
          <w:szCs w:val="28"/>
        </w:rPr>
        <w:t>исунок 5</w:t>
      </w:r>
      <w:r w:rsidRPr="001911E0">
        <w:rPr>
          <w:rFonts w:ascii="Times New Roman" w:hAnsi="Times New Roman" w:cs="Times New Roman"/>
          <w:sz w:val="28"/>
          <w:szCs w:val="28"/>
        </w:rPr>
        <w:t>)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ы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ы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и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ровождаютс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им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о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ушений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уславливаю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м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становле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ЭП 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ескольких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асов </w:t>
      </w:r>
      <w:r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 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ескольких</w:t>
      </w:r>
      <w:r w:rsidR="008105BB"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уток.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озникает </w:t>
      </w:r>
      <w:r w:rsidR="009700CF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</w:rPr>
        <w:t>едоотпус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ектроэнергии </w:t>
      </w:r>
      <w:r w:rsidR="00E340E1" w:rsidRPr="001911E0">
        <w:rPr>
          <w:rFonts w:ascii="Times New Roman" w:hAnsi="Times New Roman" w:cs="Times New Roman"/>
          <w:sz w:val="28"/>
          <w:szCs w:val="28"/>
        </w:rPr>
        <w:t>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340E1" w:rsidRPr="001911E0">
        <w:rPr>
          <w:rFonts w:ascii="Times New Roman" w:hAnsi="Times New Roman" w:cs="Times New Roman"/>
          <w:sz w:val="28"/>
          <w:szCs w:val="28"/>
        </w:rPr>
        <w:t>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340E1" w:rsidRPr="001911E0">
        <w:rPr>
          <w:rFonts w:ascii="Times New Roman" w:hAnsi="Times New Roman" w:cs="Times New Roman"/>
          <w:sz w:val="28"/>
          <w:szCs w:val="28"/>
        </w:rPr>
        <w:t>ололедно-</w:t>
      </w:r>
      <w:r w:rsidR="00E340E1" w:rsidRPr="001911E0">
        <w:rPr>
          <w:rFonts w:ascii="Times New Roman" w:hAnsi="Times New Roman" w:cs="Times New Roman"/>
          <w:sz w:val="28"/>
          <w:szCs w:val="28"/>
        </w:rPr>
        <w:lastRenderedPageBreak/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340E1" w:rsidRPr="001911E0">
        <w:rPr>
          <w:rFonts w:ascii="Times New Roman" w:hAnsi="Times New Roman" w:cs="Times New Roman"/>
          <w:sz w:val="28"/>
          <w:szCs w:val="28"/>
        </w:rPr>
        <w:t>етров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340E1" w:rsidRPr="001911E0">
        <w:rPr>
          <w:rFonts w:ascii="Times New Roman" w:hAnsi="Times New Roman" w:cs="Times New Roman"/>
          <w:sz w:val="28"/>
          <w:szCs w:val="28"/>
        </w:rPr>
        <w:t>варий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н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ига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Pr="001911E0">
        <w:rPr>
          <w:rFonts w:ascii="Times New Roman" w:hAnsi="Times New Roman" w:cs="Times New Roman"/>
          <w:sz w:val="28"/>
          <w:szCs w:val="28"/>
        </w:rPr>
        <w:t xml:space="preserve">т 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1</w:t>
      </w:r>
      <w:r w:rsidR="005A2A2E" w:rsidRPr="001911E0">
        <w:rPr>
          <w:rFonts w:ascii="Times New Roman" w:hAnsi="Times New Roman" w:cs="Times New Roman"/>
          <w:sz w:val="28"/>
          <w:szCs w:val="28"/>
          <w:lang w:val="kk-KZ"/>
        </w:rPr>
        <w:t>5</w:t>
      </w:r>
      <w:r w:rsidRPr="001911E0">
        <w:rPr>
          <w:rFonts w:ascii="Times New Roman" w:hAnsi="Times New Roman" w:cs="Times New Roman"/>
          <w:sz w:val="28"/>
          <w:szCs w:val="28"/>
        </w:rPr>
        <w:t>-</w:t>
      </w:r>
      <w:r w:rsidR="005A2A2E" w:rsidRPr="001911E0">
        <w:rPr>
          <w:rFonts w:ascii="Times New Roman" w:hAnsi="Times New Roman" w:cs="Times New Roman"/>
          <w:sz w:val="28"/>
          <w:szCs w:val="28"/>
          <w:lang w:val="kk-KZ"/>
        </w:rPr>
        <w:t>20</w:t>
      </w:r>
      <w:r w:rsidRPr="001911E0">
        <w:rPr>
          <w:rFonts w:ascii="Times New Roman" w:hAnsi="Times New Roman" w:cs="Times New Roman"/>
          <w:sz w:val="28"/>
          <w:szCs w:val="28"/>
        </w:rPr>
        <w:t xml:space="preserve">% 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т </w:t>
      </w: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ов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оотпуск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аз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е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ране. </w:t>
      </w:r>
    </w:p>
    <w:p w14:paraId="0AA4DA52" w14:textId="435978E0" w:rsidR="008105BB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 1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годии 2024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зошло 22 технолог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я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авляет 85 %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г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нолог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й. 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нолог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внению с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логич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иодом 2023г.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росл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22 %.</w:t>
      </w:r>
    </w:p>
    <w:p w14:paraId="1850B027" w14:textId="0BC11702" w:rsidR="008105BB" w:rsidRPr="001911E0" w:rsidRDefault="00C73EE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ехнологически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</w:t>
      </w:r>
      <w:r w:rsidR="008105BB" w:rsidRPr="001911E0">
        <w:rPr>
          <w:rFonts w:ascii="Times New Roman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аруш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роизошли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овреждение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лементо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</w:rPr>
        <w:t>инии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вязаны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огодным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105BB" w:rsidRPr="001911E0">
        <w:rPr>
          <w:rFonts w:ascii="Times New Roman" w:hAnsi="Times New Roman" w:cs="Times New Roman"/>
          <w:sz w:val="28"/>
          <w:szCs w:val="28"/>
          <w:lang w:val="kk-KZ"/>
        </w:rPr>
        <w:t>словиями</w:t>
      </w:r>
      <w:r w:rsidR="008105BB"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меру</w:t>
      </w:r>
      <w:r w:rsidR="008105BB" w:rsidRPr="001911E0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A827E30" w14:textId="42629936" w:rsidR="008105BB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1</w:t>
      </w:r>
      <w:r w:rsidR="00264ADC" w:rsidRPr="001911E0">
        <w:rPr>
          <w:rFonts w:ascii="Times New Roman" w:hAnsi="Times New Roman" w:cs="Times New Roman"/>
          <w:sz w:val="28"/>
          <w:szCs w:val="28"/>
        </w:rPr>
        <w:t xml:space="preserve">) </w:t>
      </w:r>
      <w:r w:rsidRPr="001911E0">
        <w:rPr>
          <w:rFonts w:ascii="Times New Roman" w:hAnsi="Times New Roman" w:cs="Times New Roman"/>
          <w:sz w:val="28"/>
          <w:szCs w:val="28"/>
        </w:rPr>
        <w:t>10.01.24г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иал «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чны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С»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22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Л-3050 «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К - №51»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а -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благоприят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одны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овия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менны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ывисты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ер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дь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ходящий в снег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ова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ело к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с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о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.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ультат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е № 446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за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порный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лин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льц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б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держивающей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лянды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золяторов </w:t>
      </w:r>
      <w:r w:rsidR="004A114C"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«С» к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верс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ы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едстви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зошло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вобождение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ет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лекше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ен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е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олирующе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лю.</w:t>
      </w:r>
    </w:p>
    <w:p w14:paraId="6A0582B4" w14:textId="2C80D8BA" w:rsidR="008105BB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2</w:t>
      </w:r>
      <w:r w:rsidR="00264ADC" w:rsidRPr="001911E0">
        <w:rPr>
          <w:rFonts w:ascii="Times New Roman" w:hAnsi="Times New Roman" w:cs="Times New Roman"/>
          <w:sz w:val="28"/>
          <w:szCs w:val="28"/>
        </w:rPr>
        <w:t xml:space="preserve">) </w:t>
      </w:r>
      <w:r w:rsidRPr="001911E0">
        <w:rPr>
          <w:rFonts w:ascii="Times New Roman" w:hAnsi="Times New Roman" w:cs="Times New Roman"/>
          <w:sz w:val="28"/>
          <w:szCs w:val="28"/>
        </w:rPr>
        <w:t>08.02.24г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иал «Ю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ны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С»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22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Л-2779 «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юлькубас (т) –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рное (т)».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ёт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 №№ 42-43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зошёл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ыв провода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«А»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а -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крыти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о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го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жутка «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ф. «А» Л-2779 –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1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Ф-38»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м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Л-2779 и ВЛ-1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ь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ывист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е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местно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ев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ги 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арны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н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ающ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лопывани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говог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ала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ело к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эроз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ере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ан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чнос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льн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дечника 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ствие,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ыву.</w:t>
      </w:r>
    </w:p>
    <w:p w14:paraId="652FB16B" w14:textId="1AF8CBAC" w:rsidR="004A114C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3</w:t>
      </w:r>
      <w:r w:rsidR="00264ADC" w:rsidRPr="001911E0">
        <w:rPr>
          <w:rFonts w:ascii="Times New Roman" w:hAnsi="Times New Roman" w:cs="Times New Roman"/>
          <w:sz w:val="28"/>
          <w:szCs w:val="28"/>
        </w:rPr>
        <w:t xml:space="preserve">) </w:t>
      </w:r>
      <w:r w:rsidR="004A114C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поре № 347</w:t>
      </w:r>
      <w:r w:rsidR="001911E0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4A114C" w:rsidRPr="001911E0">
        <w:rPr>
          <w:rFonts w:ascii="Times New Roman" w:hAnsi="Times New Roman" w:cs="Times New Roman"/>
          <w:sz w:val="28"/>
          <w:szCs w:val="28"/>
        </w:rPr>
        <w:t>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в (104,7к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С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гадырь)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зл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рхне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зл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епл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ирлянды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ы "С"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зультат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иль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ов (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бнаружени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с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вреждения -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должалас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сколько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сов)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 xml:space="preserve">том </w:t>
      </w:r>
      <w:r w:rsidR="009700CF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</w:rPr>
        <w:t>ыл</w:t>
      </w:r>
      <w:r w:rsidR="009700CF" w:rsidRPr="001911E0">
        <w:rPr>
          <w:rFonts w:ascii="Times New Roman" w:hAnsi="Times New Roman" w:cs="Times New Roman"/>
        </w:rPr>
        <w:t xml:space="preserve"> </w:t>
      </w:r>
      <w:r w:rsidR="009700CF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</w:rPr>
        <w:t>ильный</w:t>
      </w:r>
      <w:r w:rsidR="004A114C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рывисты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тер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тель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биль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садки-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нег.</w:t>
      </w:r>
    </w:p>
    <w:p w14:paraId="71B64822" w14:textId="6611AEC5" w:rsidR="004A114C" w:rsidRPr="001911E0" w:rsidRDefault="00264ADC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4) </w:t>
      </w:r>
      <w:r w:rsidR="004A114C" w:rsidRPr="001911E0">
        <w:rPr>
          <w:rFonts w:ascii="Times New Roman" w:hAnsi="Times New Roman" w:cs="Times New Roman"/>
          <w:sz w:val="28"/>
          <w:szCs w:val="28"/>
        </w:rPr>
        <w:t>10.02.24г. в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илиале «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кмолинск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ЭС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изошл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тключен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Л -2671 «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тепная –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кинск»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ичина -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ов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дносторонним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лоледообразование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лщи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 xml:space="preserve">тенки 15-20 </w:t>
      </w:r>
      <w:r w:rsidR="009700CF" w:rsidRPr="001911E0">
        <w:rPr>
          <w:rFonts w:ascii="Times New Roman" w:hAnsi="Times New Roman" w:cs="Times New Roman"/>
          <w:sz w:val="28"/>
          <w:szCs w:val="28"/>
        </w:rPr>
        <w:t>мм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700CF" w:rsidRPr="001911E0">
        <w:rPr>
          <w:rFonts w:ascii="Times New Roman" w:hAnsi="Times New Roman" w:cs="Times New Roman"/>
          <w:sz w:val="28"/>
          <w:szCs w:val="28"/>
        </w:rPr>
        <w:t>ри</w:t>
      </w:r>
      <w:r w:rsidR="004A114C"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тра 16 м/с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бразова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лолёдно-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зморозев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тложени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ны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д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лете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д воздействием боков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тр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ивели 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лебани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ов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но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стотой и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ным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исл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луволн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влекл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б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бо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золяц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межутка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зникновению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еждуфазног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оротког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мык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водов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аз «В» и «С»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ролёта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пор №№ 200-203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A114C" w:rsidRPr="001911E0">
        <w:rPr>
          <w:rFonts w:ascii="Times New Roman" w:hAnsi="Times New Roman" w:cs="Times New Roman"/>
          <w:sz w:val="28"/>
          <w:szCs w:val="28"/>
        </w:rPr>
        <w:t>тключени</w:t>
      </w:r>
      <w:r w:rsidRPr="001911E0">
        <w:rPr>
          <w:rFonts w:ascii="Times New Roman" w:hAnsi="Times New Roman" w:cs="Times New Roman"/>
          <w:sz w:val="28"/>
          <w:szCs w:val="28"/>
        </w:rPr>
        <w:t>ю</w:t>
      </w:r>
      <w:r w:rsidR="004A114C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</w:t>
      </w:r>
      <w:r w:rsidR="004A114C" w:rsidRPr="001911E0">
        <w:rPr>
          <w:rFonts w:ascii="Times New Roman" w:hAnsi="Times New Roman" w:cs="Times New Roman"/>
          <w:sz w:val="28"/>
          <w:szCs w:val="28"/>
        </w:rPr>
        <w:t>.</w:t>
      </w:r>
    </w:p>
    <w:p w14:paraId="6D95BEBA" w14:textId="26CED104" w:rsidR="00B94782" w:rsidRPr="001911E0" w:rsidRDefault="00B94782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D8D1B78" w14:textId="43EEB9C9" w:rsidR="001A65EB" w:rsidRPr="001911E0" w:rsidRDefault="00185DA4" w:rsidP="00E356C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385A337B" wp14:editId="1CAF73F6">
            <wp:extent cx="6120130" cy="3963035"/>
            <wp:effectExtent l="0" t="0" r="13970" b="18415"/>
            <wp:docPr id="1297499883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5702E02-210D-F01C-C893-EE942AC933A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14:paraId="68EB4B9C" w14:textId="3B23DD88" w:rsidR="009A0167" w:rsidRPr="001911E0" w:rsidRDefault="009A0167" w:rsidP="00E356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унок 1 –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й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2006-2024гг.</w:t>
      </w:r>
    </w:p>
    <w:p w14:paraId="1D210FC8" w14:textId="0FC8D0D4" w:rsidR="00C01612" w:rsidRPr="001911E0" w:rsidRDefault="00185DA4" w:rsidP="00E356C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2316D28" wp14:editId="4110E777">
            <wp:extent cx="6120130" cy="3538855"/>
            <wp:effectExtent l="0" t="0" r="13970" b="4445"/>
            <wp:docPr id="1810718078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00000000-0008-0000-01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1E6BC623" w14:textId="162480CD" w:rsidR="00264ADC" w:rsidRPr="001911E0" w:rsidRDefault="00264ADC" w:rsidP="00E356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AA35FE" w:rsidRPr="001911E0">
        <w:rPr>
          <w:rFonts w:ascii="Times New Roman" w:hAnsi="Times New Roman" w:cs="Times New Roman"/>
          <w:sz w:val="28"/>
          <w:szCs w:val="28"/>
        </w:rPr>
        <w:t>2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ссу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пряжения </w:t>
      </w:r>
    </w:p>
    <w:p w14:paraId="6BBB750B" w14:textId="4369359E" w:rsidR="001A65EB" w:rsidRPr="001911E0" w:rsidRDefault="001A65EB" w:rsidP="00E356CB">
      <w:pPr>
        <w:spacing w:after="0" w:line="240" w:lineRule="auto"/>
        <w:jc w:val="center"/>
        <w:rPr>
          <w:rFonts w:ascii="Times New Roman" w:hAnsi="Times New Roman" w:cs="Times New Roman"/>
          <w:noProof/>
        </w:rPr>
      </w:pPr>
    </w:p>
    <w:p w14:paraId="1D79F72E" w14:textId="2CB6D5D1" w:rsidR="00590355" w:rsidRPr="001911E0" w:rsidRDefault="00590355" w:rsidP="00E356CB">
      <w:pPr>
        <w:spacing w:after="0" w:line="240" w:lineRule="auto"/>
        <w:jc w:val="center"/>
        <w:rPr>
          <w:rFonts w:ascii="Times New Roman" w:hAnsi="Times New Roman" w:cs="Times New Roman"/>
          <w:noProof/>
        </w:rPr>
      </w:pPr>
    </w:p>
    <w:p w14:paraId="797F5909" w14:textId="77777777" w:rsidR="00606261" w:rsidRPr="001911E0" w:rsidRDefault="00606261" w:rsidP="00E356CB">
      <w:pPr>
        <w:spacing w:after="0" w:line="240" w:lineRule="auto"/>
        <w:jc w:val="both"/>
        <w:rPr>
          <w:rFonts w:ascii="Times New Roman" w:hAnsi="Times New Roman" w:cs="Times New Roman"/>
          <w:noProof/>
        </w:rPr>
      </w:pPr>
    </w:p>
    <w:p w14:paraId="79517915" w14:textId="2E768364" w:rsidR="00B94782" w:rsidRPr="001911E0" w:rsidRDefault="00B94782" w:rsidP="00E356CB">
      <w:pPr>
        <w:spacing w:after="0" w:line="240" w:lineRule="auto"/>
        <w:jc w:val="center"/>
        <w:rPr>
          <w:rFonts w:ascii="Times New Roman" w:hAnsi="Times New Roman" w:cs="Times New Roman"/>
          <w:noProof/>
        </w:rPr>
      </w:pPr>
      <w:r w:rsidRPr="001911E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139B64C7" wp14:editId="3C1A52DF">
            <wp:extent cx="5991225" cy="3961130"/>
            <wp:effectExtent l="0" t="0" r="9525" b="1270"/>
            <wp:docPr id="912718430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0BCC760-9009-C99E-6C83-A3B2C2E25C3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004046B2" w14:textId="04E9A00E" w:rsidR="00B94782" w:rsidRPr="001911E0" w:rsidRDefault="00264ADC" w:rsidP="00E356CB">
      <w:pPr>
        <w:spacing w:after="0" w:line="240" w:lineRule="auto"/>
        <w:jc w:val="center"/>
        <w:rPr>
          <w:rFonts w:ascii="Times New Roman" w:hAnsi="Times New Roman" w:cs="Times New Roman"/>
          <w:noProof/>
        </w:rPr>
      </w:pPr>
      <w:bookmarkStart w:id="5" w:name="_Hlk192287175"/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AA35FE" w:rsidRPr="001911E0">
        <w:rPr>
          <w:rFonts w:ascii="Times New Roman" w:hAnsi="Times New Roman" w:cs="Times New Roman"/>
          <w:sz w:val="28"/>
          <w:szCs w:val="28"/>
        </w:rPr>
        <w:t>3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</w:t>
      </w:r>
      <w:r w:rsidR="008A39F6" w:rsidRPr="001911E0">
        <w:rPr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9F6" w:rsidRPr="001911E0">
        <w:rPr>
          <w:rFonts w:ascii="Times New Roman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9F6" w:rsidRPr="001911E0">
        <w:rPr>
          <w:rFonts w:ascii="Times New Roman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9F6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9F6"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9F6" w:rsidRPr="001911E0">
        <w:rPr>
          <w:rFonts w:ascii="Times New Roman" w:hAnsi="Times New Roman" w:cs="Times New Roman"/>
          <w:sz w:val="28"/>
          <w:szCs w:val="28"/>
        </w:rPr>
        <w:t>Л</w:t>
      </w:r>
      <w:r w:rsidR="004B18CF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B18CF" w:rsidRPr="001911E0">
        <w:rPr>
          <w:rFonts w:ascii="Times New Roman" w:hAnsi="Times New Roman" w:cs="Times New Roman"/>
          <w:sz w:val="28"/>
          <w:szCs w:val="28"/>
        </w:rPr>
        <w:t>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B18CF" w:rsidRPr="001911E0">
        <w:rPr>
          <w:rFonts w:ascii="Times New Roman" w:hAnsi="Times New Roman" w:cs="Times New Roman"/>
          <w:sz w:val="28"/>
          <w:szCs w:val="28"/>
        </w:rPr>
        <w:t>лассу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B18CF" w:rsidRPr="001911E0">
        <w:rPr>
          <w:rFonts w:ascii="Times New Roman" w:hAnsi="Times New Roman" w:cs="Times New Roman"/>
          <w:sz w:val="28"/>
          <w:szCs w:val="28"/>
        </w:rPr>
        <w:t>апряжения</w:t>
      </w:r>
    </w:p>
    <w:bookmarkEnd w:id="5"/>
    <w:p w14:paraId="3185A416" w14:textId="77777777" w:rsidR="00B94782" w:rsidRPr="001911E0" w:rsidRDefault="00B94782" w:rsidP="00E356CB">
      <w:pPr>
        <w:spacing w:after="0" w:line="240" w:lineRule="auto"/>
        <w:jc w:val="both"/>
        <w:rPr>
          <w:rFonts w:ascii="Times New Roman" w:hAnsi="Times New Roman" w:cs="Times New Roman"/>
          <w:noProof/>
        </w:rPr>
      </w:pPr>
    </w:p>
    <w:p w14:paraId="16C4D6BE" w14:textId="5C29D939" w:rsidR="00C92337" w:rsidRPr="001911E0" w:rsidRDefault="00C92337" w:rsidP="00E356CB">
      <w:pPr>
        <w:spacing w:after="0" w:line="240" w:lineRule="auto"/>
        <w:jc w:val="center"/>
        <w:rPr>
          <w:rFonts w:ascii="Times New Roman" w:hAnsi="Times New Roman" w:cs="Times New Roman"/>
          <w:noProof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C7F5232" wp14:editId="28FBF17A">
            <wp:extent cx="5638800" cy="3551555"/>
            <wp:effectExtent l="0" t="0" r="0" b="10795"/>
            <wp:docPr id="2076899123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53E3CDC8-189E-040B-514F-44F110BCD52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555727B4" w14:textId="6AEA7606" w:rsidR="008A39F6" w:rsidRPr="001911E0" w:rsidRDefault="008A39F6" w:rsidP="00E356CB">
      <w:pPr>
        <w:spacing w:after="0" w:line="240" w:lineRule="auto"/>
        <w:jc w:val="center"/>
        <w:rPr>
          <w:rFonts w:ascii="Times New Roman" w:hAnsi="Times New Roman" w:cs="Times New Roman"/>
          <w:noProof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AA35FE" w:rsidRPr="001911E0">
        <w:rPr>
          <w:rFonts w:ascii="Times New Roman" w:hAnsi="Times New Roman" w:cs="Times New Roman"/>
          <w:sz w:val="28"/>
          <w:szCs w:val="28"/>
        </w:rPr>
        <w:t>4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 </w:t>
      </w:r>
    </w:p>
    <w:p w14:paraId="1BBA6A76" w14:textId="5DF7498D" w:rsidR="00A80CAF" w:rsidRPr="001911E0" w:rsidRDefault="00A80CAF" w:rsidP="00E356C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</w:p>
    <w:p w14:paraId="1F761061" w14:textId="50B2457F" w:rsidR="00CB0B8D" w:rsidRPr="001911E0" w:rsidRDefault="00CB0B8D" w:rsidP="00E356C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</w:p>
    <w:p w14:paraId="24ED1D84" w14:textId="1E8D0CFE" w:rsidR="00663570" w:rsidRPr="001911E0" w:rsidRDefault="00663570" w:rsidP="00E356C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</w:p>
    <w:p w14:paraId="6B9D52C8" w14:textId="77777777" w:rsidR="00590355" w:rsidRPr="001911E0" w:rsidRDefault="00590355" w:rsidP="00E356C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</w:p>
    <w:p w14:paraId="7A251D4E" w14:textId="24812BAE" w:rsidR="00AC6589" w:rsidRPr="001911E0" w:rsidRDefault="00AC6589" w:rsidP="00E356C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1911E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0A758A7B" wp14:editId="54EDE43D">
            <wp:extent cx="5888766" cy="3762674"/>
            <wp:effectExtent l="0" t="0" r="0" b="9525"/>
            <wp:docPr id="103448878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488784" name=""/>
                    <pic:cNvPicPr/>
                  </pic:nvPicPr>
                  <pic:blipFill rotWithShape="1">
                    <a:blip r:embed="rId13"/>
                    <a:srcRect l="30193" t="34007" r="31054" b="21969"/>
                    <a:stretch/>
                  </pic:blipFill>
                  <pic:spPr bwMode="auto">
                    <a:xfrm>
                      <a:off x="0" y="0"/>
                      <a:ext cx="5902956" cy="37717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2DB88A" w14:textId="77777777" w:rsidR="00C30CA7" w:rsidRPr="001911E0" w:rsidRDefault="00C30CA7" w:rsidP="00E356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A7E8360" w14:textId="615BDC4D" w:rsidR="008A39F6" w:rsidRPr="001911E0" w:rsidRDefault="008A39F6" w:rsidP="00E356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AA35FE" w:rsidRPr="001911E0">
        <w:rPr>
          <w:rFonts w:ascii="Times New Roman" w:hAnsi="Times New Roman" w:cs="Times New Roman"/>
          <w:sz w:val="28"/>
          <w:szCs w:val="28"/>
        </w:rPr>
        <w:t>5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ы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ключени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 </w:t>
      </w:r>
    </w:p>
    <w:p w14:paraId="0BE34A9C" w14:textId="4D994B6C" w:rsidR="00AC6589" w:rsidRPr="001911E0" w:rsidRDefault="00AC6589" w:rsidP="00E356C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</w:p>
    <w:p w14:paraId="32E09CF4" w14:textId="15CF95F7" w:rsidR="00C73EE5" w:rsidRPr="001911E0" w:rsidRDefault="00C73EE5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оответствии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тверждён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тратегие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азвити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О «</w:t>
      </w:r>
      <w:r w:rsidR="008A39F6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9F6" w:rsidRPr="001911E0">
        <w:rPr>
          <w:rFonts w:ascii="Times New Roman" w:hAnsi="Times New Roman" w:cs="Times New Roman"/>
          <w:sz w:val="28"/>
          <w:szCs w:val="28"/>
        </w:rPr>
        <w:t>ЕГОК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» </w:t>
      </w:r>
      <w:bookmarkStart w:id="6" w:name="_Hlk192287889"/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а 2022-2031г</w:t>
      </w:r>
      <w:r w:rsidR="009B7453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г</w:t>
      </w:r>
      <w:r w:rsidR="004A114C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</w:t>
      </w:r>
      <w:bookmarkEnd w:id="6"/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омпани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пределен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ледующ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лючев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оказател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еятельности:</w:t>
      </w:r>
    </w:p>
    <w:p w14:paraId="7E0FA634" w14:textId="78C7145F" w:rsidR="00C73EE5" w:rsidRPr="001911E0" w:rsidRDefault="00C73EE5" w:rsidP="00E356CB">
      <w:pPr>
        <w:tabs>
          <w:tab w:val="left" w:pos="851"/>
          <w:tab w:val="left" w:pos="993"/>
        </w:tabs>
        <w:spacing w:after="0" w:line="240" w:lineRule="auto"/>
        <w:ind w:firstLine="4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</w:pP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Н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иже</w:t>
      </w:r>
      <w:r w:rsidR="008A75A2"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, в т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="008A75A2"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аблице </w:t>
      </w:r>
      <w:r w:rsidR="00E5176D"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1</w:t>
      </w:r>
      <w:r w:rsidR="008A75A2"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,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риведены з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начения д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анных п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оказателей з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а п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оследние 5 л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eastAsia="x-none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ет</w:t>
      </w:r>
      <w:r w:rsidR="008A75A2" w:rsidRPr="001911E0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.</w:t>
      </w:r>
    </w:p>
    <w:p w14:paraId="19D194F9" w14:textId="77777777" w:rsidR="0014402E" w:rsidRPr="001911E0" w:rsidRDefault="0014402E" w:rsidP="00E356CB">
      <w:pPr>
        <w:tabs>
          <w:tab w:val="left" w:pos="851"/>
          <w:tab w:val="left" w:pos="993"/>
        </w:tabs>
        <w:spacing w:after="0" w:line="240" w:lineRule="auto"/>
        <w:ind w:firstLine="420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</w:p>
    <w:p w14:paraId="396807CA" w14:textId="30957F49" w:rsidR="00C73EE5" w:rsidRPr="001911E0" w:rsidRDefault="00891EDE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а </w:t>
      </w:r>
      <w:r w:rsidR="00AA35FE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-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лючев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оказател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еятельности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О «</w:t>
      </w:r>
      <w:r w:rsidR="008A75A2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75A2" w:rsidRPr="001911E0">
        <w:rPr>
          <w:rFonts w:ascii="Times New Roman" w:hAnsi="Times New Roman" w:cs="Times New Roman"/>
          <w:sz w:val="28"/>
          <w:szCs w:val="28"/>
        </w:rPr>
        <w:t>ЕГОК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»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а 2022-2031г</w:t>
      </w:r>
      <w:r w:rsidR="008A75A2" w:rsidRPr="001911E0">
        <w:rPr>
          <w:rFonts w:ascii="Times New Roman" w:eastAsia="Times New Roman" w:hAnsi="Times New Roman" w:cs="Times New Roman"/>
          <w:sz w:val="28"/>
          <w:szCs w:val="28"/>
          <w:lang w:val="kk-KZ" w:eastAsia="x-none"/>
        </w:rPr>
        <w:t>г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1531"/>
        <w:gridCol w:w="1110"/>
        <w:gridCol w:w="1110"/>
        <w:gridCol w:w="1110"/>
        <w:gridCol w:w="1110"/>
        <w:gridCol w:w="1110"/>
        <w:gridCol w:w="1111"/>
      </w:tblGrid>
      <w:tr w:rsidR="00C73EE5" w:rsidRPr="001911E0" w14:paraId="2F45FC6E" w14:textId="77777777" w:rsidTr="009B7453">
        <w:tc>
          <w:tcPr>
            <w:tcW w:w="1129" w:type="dxa"/>
            <w:shd w:val="clear" w:color="auto" w:fill="auto"/>
          </w:tcPr>
          <w:p w14:paraId="66FF9457" w14:textId="77777777" w:rsidR="00C73EE5" w:rsidRPr="001911E0" w:rsidRDefault="00C73EE5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531" w:type="dxa"/>
            <w:vAlign w:val="center"/>
          </w:tcPr>
          <w:p w14:paraId="75EAC424" w14:textId="7240D501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</w:t>
            </w:r>
            <w:r w:rsidR="001911E0" w:rsidRPr="001911E0">
              <w:rPr>
                <w:rFonts w:ascii="Times New Roman" w:eastAsia="Calibri" w:hAnsi="Times New Roman" w:cs="Times New Roman"/>
                <w:b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лярнос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A73808E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20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C179B95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21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0B86E5B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22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7E6E80FB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23</w:t>
            </w:r>
          </w:p>
          <w:p w14:paraId="70571AE9" w14:textId="3C387E20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</w:t>
            </w:r>
            <w:r w:rsidR="001911E0" w:rsidRPr="001911E0">
              <w:rPr>
                <w:rFonts w:ascii="Times New Roman" w:eastAsia="Calibri" w:hAnsi="Times New Roman" w:cs="Times New Roman"/>
                <w:b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акт</w:t>
            </w:r>
          </w:p>
        </w:tc>
        <w:tc>
          <w:tcPr>
            <w:tcW w:w="1110" w:type="dxa"/>
            <w:vAlign w:val="center"/>
          </w:tcPr>
          <w:p w14:paraId="58B0550E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24</w:t>
            </w:r>
          </w:p>
          <w:p w14:paraId="7FBBD006" w14:textId="5E4B67B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</w:t>
            </w:r>
            <w:r w:rsidR="001911E0" w:rsidRPr="001911E0">
              <w:rPr>
                <w:rFonts w:ascii="Times New Roman" w:eastAsia="Calibri" w:hAnsi="Times New Roman" w:cs="Times New Roman"/>
                <w:b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лан</w:t>
            </w:r>
          </w:p>
        </w:tc>
        <w:tc>
          <w:tcPr>
            <w:tcW w:w="1111" w:type="dxa"/>
            <w:vAlign w:val="center"/>
          </w:tcPr>
          <w:p w14:paraId="6328837E" w14:textId="0DD6CC5F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 п</w:t>
            </w:r>
            <w:r w:rsidR="001911E0" w:rsidRPr="001911E0">
              <w:rPr>
                <w:rFonts w:ascii="Times New Roman" w:eastAsia="Calibri" w:hAnsi="Times New Roman" w:cs="Times New Roman"/>
                <w:b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лугодие 2024</w:t>
            </w:r>
          </w:p>
          <w:p w14:paraId="244968CB" w14:textId="046B19C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</w:t>
            </w:r>
            <w:r w:rsidR="001911E0" w:rsidRPr="001911E0">
              <w:rPr>
                <w:rFonts w:ascii="Times New Roman" w:eastAsia="Calibri" w:hAnsi="Times New Roman" w:cs="Times New Roman"/>
                <w:b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акт</w:t>
            </w:r>
          </w:p>
        </w:tc>
      </w:tr>
      <w:tr w:rsidR="00C73EE5" w:rsidRPr="001911E0" w14:paraId="73B81E0C" w14:textId="77777777" w:rsidTr="009B7453">
        <w:tc>
          <w:tcPr>
            <w:tcW w:w="1129" w:type="dxa"/>
            <w:shd w:val="clear" w:color="auto" w:fill="auto"/>
            <w:vAlign w:val="center"/>
          </w:tcPr>
          <w:p w14:paraId="2AF1C2C8" w14:textId="1BC8A2CA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911E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E</w:t>
            </w:r>
            <w:r w:rsidR="001911E0" w:rsidRPr="001911E0">
              <w:rPr>
                <w:rFonts w:ascii="Times New Roman" w:eastAsia="Calibri" w:hAnsi="Times New Roman" w:cs="Times New Roman"/>
                <w:b/>
                <w:color w:val="FFFFFF"/>
                <w:spacing w:val="-60"/>
                <w:w w:val="1"/>
                <w:sz w:val="28"/>
                <w:szCs w:val="28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NS</w:t>
            </w:r>
          </w:p>
        </w:tc>
        <w:tc>
          <w:tcPr>
            <w:tcW w:w="1531" w:type="dxa"/>
            <w:vAlign w:val="center"/>
          </w:tcPr>
          <w:p w14:paraId="17CA3CB0" w14:textId="7B19DB66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нижа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486F119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368,87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07DC18AA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176,95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21AAD74D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316,93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32125886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987,83</w:t>
            </w:r>
          </w:p>
        </w:tc>
        <w:tc>
          <w:tcPr>
            <w:tcW w:w="1110" w:type="dxa"/>
            <w:vAlign w:val="center"/>
          </w:tcPr>
          <w:p w14:paraId="04DAE553" w14:textId="29238839" w:rsidR="00C73EE5" w:rsidRPr="001911E0" w:rsidRDefault="00C30CA7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111" w:type="dxa"/>
            <w:vAlign w:val="center"/>
          </w:tcPr>
          <w:p w14:paraId="5C9C500E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97,40</w:t>
            </w:r>
          </w:p>
        </w:tc>
      </w:tr>
      <w:tr w:rsidR="00C73EE5" w:rsidRPr="001911E0" w14:paraId="378A3E86" w14:textId="77777777" w:rsidTr="009B7453">
        <w:tc>
          <w:tcPr>
            <w:tcW w:w="1129" w:type="dxa"/>
            <w:shd w:val="clear" w:color="auto" w:fill="auto"/>
            <w:vAlign w:val="center"/>
          </w:tcPr>
          <w:p w14:paraId="7965A0F3" w14:textId="2A02C4DA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911E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A</w:t>
            </w:r>
            <w:r w:rsidR="001911E0" w:rsidRPr="001911E0">
              <w:rPr>
                <w:rFonts w:ascii="Times New Roman" w:eastAsia="Calibri" w:hAnsi="Times New Roman" w:cs="Times New Roman"/>
                <w:b/>
                <w:bCs/>
                <w:color w:val="FFFFFF"/>
                <w:spacing w:val="-60"/>
                <w:w w:val="1"/>
                <w:sz w:val="28"/>
                <w:szCs w:val="28"/>
                <w:lang w:val="en-US"/>
              </w:rPr>
              <w:t></w:t>
            </w:r>
            <w:r w:rsidRPr="001911E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IT</w:t>
            </w:r>
          </w:p>
        </w:tc>
        <w:tc>
          <w:tcPr>
            <w:tcW w:w="1531" w:type="dxa"/>
            <w:vAlign w:val="center"/>
          </w:tcPr>
          <w:p w14:paraId="4ADC8E60" w14:textId="4746AF25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нижа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0A4EDBB6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674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0E4F78A3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432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19D3BC71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682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6AF0E981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657</w:t>
            </w:r>
          </w:p>
        </w:tc>
        <w:tc>
          <w:tcPr>
            <w:tcW w:w="1110" w:type="dxa"/>
            <w:vAlign w:val="center"/>
          </w:tcPr>
          <w:p w14:paraId="373AEB61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6,411</w:t>
            </w:r>
          </w:p>
        </w:tc>
        <w:tc>
          <w:tcPr>
            <w:tcW w:w="1111" w:type="dxa"/>
            <w:vAlign w:val="center"/>
          </w:tcPr>
          <w:p w14:paraId="6A64C945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*0,394</w:t>
            </w:r>
            <w:r w:rsidRPr="001911E0">
              <w:rPr>
                <w:rFonts w:ascii="Times New Roman" w:eastAsia="Calibri" w:hAnsi="Times New Roman" w:cs="Times New Roman"/>
                <w:color w:val="00B050"/>
                <w:sz w:val="24"/>
                <w:szCs w:val="24"/>
              </w:rPr>
              <w:t>▼</w:t>
            </w:r>
          </w:p>
        </w:tc>
      </w:tr>
      <w:tr w:rsidR="00C73EE5" w:rsidRPr="001911E0" w14:paraId="629D91D5" w14:textId="77777777" w:rsidTr="009B7453">
        <w:tc>
          <w:tcPr>
            <w:tcW w:w="1129" w:type="dxa"/>
            <w:shd w:val="clear" w:color="auto" w:fill="auto"/>
            <w:vAlign w:val="center"/>
          </w:tcPr>
          <w:p w14:paraId="4D8D6815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911E0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GA</w:t>
            </w:r>
          </w:p>
        </w:tc>
        <w:tc>
          <w:tcPr>
            <w:tcW w:w="1531" w:type="dxa"/>
            <w:vAlign w:val="center"/>
          </w:tcPr>
          <w:p w14:paraId="44DEB975" w14:textId="7DB9F102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ыша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2F7D9073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,99873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7F1B6889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,99896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59864B06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,99987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0FF91DBE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99,99988</w:t>
            </w:r>
          </w:p>
        </w:tc>
        <w:tc>
          <w:tcPr>
            <w:tcW w:w="1110" w:type="dxa"/>
            <w:vAlign w:val="center"/>
          </w:tcPr>
          <w:p w14:paraId="62F6BF76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99,99878</w:t>
            </w:r>
          </w:p>
        </w:tc>
        <w:tc>
          <w:tcPr>
            <w:tcW w:w="1111" w:type="dxa"/>
            <w:vAlign w:val="center"/>
          </w:tcPr>
          <w:p w14:paraId="2F1C0FF9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*99,99993</w:t>
            </w:r>
            <w:r w:rsidRPr="001911E0">
              <w:rPr>
                <w:rFonts w:ascii="Times New Roman" w:eastAsia="Calibri" w:hAnsi="Times New Roman" w:cs="Times New Roman"/>
                <w:color w:val="00B050"/>
                <w:sz w:val="24"/>
                <w:szCs w:val="24"/>
              </w:rPr>
              <w:t>▲</w:t>
            </w:r>
          </w:p>
        </w:tc>
      </w:tr>
      <w:tr w:rsidR="00C73EE5" w:rsidRPr="001911E0" w14:paraId="23600E0D" w14:textId="77777777" w:rsidTr="009B7453">
        <w:tc>
          <w:tcPr>
            <w:tcW w:w="1129" w:type="dxa"/>
            <w:shd w:val="clear" w:color="auto" w:fill="auto"/>
            <w:vAlign w:val="center"/>
          </w:tcPr>
          <w:p w14:paraId="51F07211" w14:textId="615FE05F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911E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L</w:t>
            </w:r>
            <w:r w:rsidR="001911E0" w:rsidRPr="001911E0">
              <w:rPr>
                <w:rFonts w:ascii="Times New Roman" w:eastAsia="Times New Roman" w:hAnsi="Times New Roman" w:cs="Times New Roman"/>
                <w:b/>
                <w:bCs/>
                <w:color w:val="FFFFFF"/>
                <w:spacing w:val="-60"/>
                <w:w w:val="1"/>
                <w:sz w:val="28"/>
                <w:szCs w:val="28"/>
                <w:lang w:val="en-US"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TIFR</w:t>
            </w:r>
          </w:p>
        </w:tc>
        <w:tc>
          <w:tcPr>
            <w:tcW w:w="1531" w:type="dxa"/>
            <w:vAlign w:val="center"/>
          </w:tcPr>
          <w:p w14:paraId="1054E047" w14:textId="362F8616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С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0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нижа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232CBF10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06AA964B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595467AD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161A4D0A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10" w:type="dxa"/>
            <w:vAlign w:val="center"/>
          </w:tcPr>
          <w:p w14:paraId="0A0A2F69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111" w:type="dxa"/>
            <w:vAlign w:val="center"/>
          </w:tcPr>
          <w:p w14:paraId="43C97A27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 w:rsidRPr="001911E0">
              <w:rPr>
                <w:rFonts w:ascii="Times New Roman" w:eastAsia="Calibri" w:hAnsi="Times New Roman" w:cs="Times New Roman"/>
                <w:color w:val="00B050"/>
                <w:sz w:val="24"/>
                <w:szCs w:val="24"/>
              </w:rPr>
              <w:t>▼</w:t>
            </w:r>
          </w:p>
        </w:tc>
      </w:tr>
      <w:tr w:rsidR="00C73EE5" w:rsidRPr="001911E0" w14:paraId="5B04816E" w14:textId="77777777" w:rsidTr="009B7453">
        <w:tc>
          <w:tcPr>
            <w:tcW w:w="1129" w:type="dxa"/>
            <w:shd w:val="clear" w:color="auto" w:fill="auto"/>
            <w:vAlign w:val="center"/>
          </w:tcPr>
          <w:p w14:paraId="3707C112" w14:textId="5837D135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S</w:t>
            </w:r>
            <w:r w:rsidR="001911E0" w:rsidRPr="001911E0">
              <w:rPr>
                <w:rFonts w:ascii="Times New Roman" w:eastAsia="Times New Roman" w:hAnsi="Times New Roman" w:cs="Times New Roman"/>
                <w:b/>
                <w:bCs/>
                <w:iCs/>
                <w:color w:val="FFFFFF"/>
                <w:spacing w:val="-60"/>
                <w:w w:val="1"/>
                <w:sz w:val="28"/>
                <w:szCs w:val="28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AIDI</w:t>
            </w:r>
          </w:p>
        </w:tc>
        <w:tc>
          <w:tcPr>
            <w:tcW w:w="1531" w:type="dxa"/>
            <w:vAlign w:val="center"/>
          </w:tcPr>
          <w:p w14:paraId="3F8699CB" w14:textId="7061C893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С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0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нижа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29C6DAD0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163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CC51DC7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089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1142852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060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3D5BA123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070</w:t>
            </w:r>
          </w:p>
        </w:tc>
        <w:tc>
          <w:tcPr>
            <w:tcW w:w="1110" w:type="dxa"/>
            <w:vAlign w:val="center"/>
          </w:tcPr>
          <w:p w14:paraId="7F41A343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≤3,7</w:t>
            </w:r>
          </w:p>
        </w:tc>
        <w:tc>
          <w:tcPr>
            <w:tcW w:w="1111" w:type="dxa"/>
            <w:vAlign w:val="center"/>
          </w:tcPr>
          <w:p w14:paraId="14214298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*0,006</w:t>
            </w:r>
            <w:r w:rsidRPr="001911E0">
              <w:rPr>
                <w:rFonts w:ascii="Times New Roman" w:eastAsia="Calibri" w:hAnsi="Times New Roman" w:cs="Times New Roman"/>
                <w:color w:val="00B050"/>
                <w:sz w:val="24"/>
                <w:szCs w:val="24"/>
              </w:rPr>
              <w:t>▼</w:t>
            </w:r>
          </w:p>
        </w:tc>
      </w:tr>
      <w:tr w:rsidR="00C73EE5" w:rsidRPr="001911E0" w14:paraId="2DF7324D" w14:textId="77777777" w:rsidTr="009B7453">
        <w:tc>
          <w:tcPr>
            <w:tcW w:w="1129" w:type="dxa"/>
            <w:shd w:val="clear" w:color="auto" w:fill="auto"/>
            <w:vAlign w:val="center"/>
          </w:tcPr>
          <w:p w14:paraId="56E64C59" w14:textId="7258A5F0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en-US" w:eastAsia="ru-RU"/>
              </w:rPr>
              <w:t>S</w:t>
            </w:r>
            <w:r w:rsidR="001911E0" w:rsidRPr="001911E0">
              <w:rPr>
                <w:rFonts w:ascii="Times New Roman" w:eastAsia="Times New Roman" w:hAnsi="Times New Roman" w:cs="Times New Roman"/>
                <w:b/>
                <w:bCs/>
                <w:iCs/>
                <w:color w:val="FFFFFF"/>
                <w:spacing w:val="-60"/>
                <w:w w:val="1"/>
                <w:sz w:val="28"/>
                <w:szCs w:val="28"/>
                <w:lang w:val="en-US"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en-US" w:eastAsia="ru-RU"/>
              </w:rPr>
              <w:t>AIFI</w:t>
            </w:r>
          </w:p>
        </w:tc>
        <w:tc>
          <w:tcPr>
            <w:tcW w:w="1531" w:type="dxa"/>
            <w:vAlign w:val="center"/>
          </w:tcPr>
          <w:p w14:paraId="5C0BE80B" w14:textId="4DE2CFAA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С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0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нижать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4FD1D58C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071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3FFA36BF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120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7D1323E3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040</w:t>
            </w:r>
          </w:p>
        </w:tc>
        <w:tc>
          <w:tcPr>
            <w:tcW w:w="1110" w:type="dxa"/>
            <w:shd w:val="clear" w:color="auto" w:fill="auto"/>
            <w:vAlign w:val="center"/>
          </w:tcPr>
          <w:p w14:paraId="6254A7E2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0,050</w:t>
            </w:r>
          </w:p>
        </w:tc>
        <w:tc>
          <w:tcPr>
            <w:tcW w:w="1110" w:type="dxa"/>
            <w:vAlign w:val="center"/>
          </w:tcPr>
          <w:p w14:paraId="64B98302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≤3,7</w:t>
            </w:r>
          </w:p>
        </w:tc>
        <w:tc>
          <w:tcPr>
            <w:tcW w:w="1111" w:type="dxa"/>
            <w:vAlign w:val="center"/>
          </w:tcPr>
          <w:p w14:paraId="3BE3D1DF" w14:textId="77777777" w:rsidR="00C73EE5" w:rsidRPr="001911E0" w:rsidRDefault="00C73EE5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*0,053</w:t>
            </w:r>
            <w:r w:rsidRPr="001911E0">
              <w:rPr>
                <w:rFonts w:ascii="Times New Roman" w:eastAsia="Calibri" w:hAnsi="Times New Roman" w:cs="Times New Roman"/>
                <w:color w:val="00B050"/>
                <w:sz w:val="24"/>
                <w:szCs w:val="24"/>
              </w:rPr>
              <w:t>▼</w:t>
            </w:r>
          </w:p>
        </w:tc>
      </w:tr>
    </w:tbl>
    <w:p w14:paraId="7F518916" w14:textId="491D9C1C" w:rsidR="00C73EE5" w:rsidRPr="001911E0" w:rsidRDefault="00C73EE5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sz w:val="24"/>
          <w:szCs w:val="24"/>
        </w:rPr>
        <w:t>*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асчё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роизведён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сновани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анных 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реднегодов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ощности 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оличеств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отребителей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омпани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4"/>
          <w:szCs w:val="24"/>
        </w:rPr>
        <w:t></w:t>
      </w:r>
      <w:r w:rsidRPr="001911E0">
        <w:rPr>
          <w:rFonts w:ascii="Times New Roman" w:eastAsia="Calibri" w:hAnsi="Times New Roman" w:cs="Times New Roman"/>
          <w:sz w:val="24"/>
          <w:szCs w:val="24"/>
        </w:rPr>
        <w:t>а 2023г.</w:t>
      </w:r>
    </w:p>
    <w:p w14:paraId="124896DA" w14:textId="77777777" w:rsidR="008105BB" w:rsidRPr="001911E0" w:rsidRDefault="008105B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0B7808B" w14:textId="4F76D42B" w:rsidR="00A002E7" w:rsidRPr="001911E0" w:rsidRDefault="00A002E7" w:rsidP="00E356C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ACB2F88" w14:textId="37B490FD" w:rsidR="00A002E7" w:rsidRPr="001911E0" w:rsidRDefault="00A002E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4"/>
        </w:rPr>
      </w:pPr>
      <w:bookmarkStart w:id="7" w:name="_Hlk193842106"/>
      <w:r w:rsidRPr="001911E0">
        <w:rPr>
          <w:rFonts w:ascii="Times New Roman" w:hAnsi="Times New Roman" w:cs="Times New Roman"/>
          <w:b/>
          <w:sz w:val="28"/>
          <w:szCs w:val="28"/>
        </w:rPr>
        <w:lastRenderedPageBreak/>
        <w:t>1.</w:t>
      </w:r>
      <w:r w:rsidR="00251420" w:rsidRPr="001911E0">
        <w:rPr>
          <w:rFonts w:ascii="Times New Roman" w:hAnsi="Times New Roman" w:cs="Times New Roman"/>
          <w:b/>
          <w:sz w:val="28"/>
          <w:szCs w:val="28"/>
        </w:rPr>
        <w:t>2</w:t>
      </w:r>
      <w:r w:rsidRPr="001911E0">
        <w:rPr>
          <w:rFonts w:ascii="Times New Roman" w:hAnsi="Times New Roman" w:cs="Times New Roman"/>
          <w:b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b/>
          <w:sz w:val="28"/>
          <w:szCs w:val="28"/>
        </w:rPr>
        <w:t>овременное с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30CA7" w:rsidRPr="001911E0">
        <w:rPr>
          <w:rFonts w:ascii="Times New Roman" w:hAnsi="Times New Roman" w:cs="Times New Roman"/>
          <w:b/>
          <w:sz w:val="28"/>
          <w:szCs w:val="28"/>
        </w:rPr>
        <w:t>остояние</w:t>
      </w:r>
      <w:r w:rsidRPr="001911E0">
        <w:rPr>
          <w:rFonts w:ascii="Times New Roman" w:hAnsi="Times New Roman" w:cs="Times New Roman"/>
          <w:b/>
          <w:sz w:val="28"/>
          <w:szCs w:val="28"/>
        </w:rPr>
        <w:t xml:space="preserve"> 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остановка з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адач</w:t>
      </w:r>
    </w:p>
    <w:p w14:paraId="380418FC" w14:textId="7364F21B" w:rsidR="00A742C8" w:rsidRPr="001911E0" w:rsidRDefault="00A742C8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7B96D7F5" w14:textId="7DB3402C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бзор л</w:t>
      </w:r>
      <w:r w:rsidR="001911E0" w:rsidRPr="001911E0">
        <w:rPr>
          <w:rFonts w:ascii="Times New Roman" w:eastAsia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итературы.</w:t>
      </w:r>
    </w:p>
    <w:p w14:paraId="64E7DBB8" w14:textId="236CDE17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тор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жающий надежность электроснабжения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уетс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но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ак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оящег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ен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чательног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шени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блем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йдено.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ояще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утствует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на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р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чё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воляющ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ирова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ающие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чет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ктик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блем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ектировани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П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ическом 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ческо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жен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ха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мотр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то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носятся к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анике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рдо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формируемого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а, 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нно к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аник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ржней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ед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ействие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ов остается недостаточно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ученным.</w:t>
      </w:r>
    </w:p>
    <w:p w14:paraId="2DE51CA7" w14:textId="5CAE971F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ж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тог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у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о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тикаль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нь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боды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исал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токолебательны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цесс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ающий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держиваемы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а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текан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рытых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ледом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ановил [1]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чи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жет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ть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а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—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е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ром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а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ующ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ро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л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х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мпфирует их, а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отив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обствует увеличению амплитуды. В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и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тор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вел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</w:t>
      </w:r>
    </w:p>
    <w:p w14:paraId="49890158" w14:textId="77777777" w:rsidR="00195568" w:rsidRPr="001911E0" w:rsidRDefault="00195568" w:rsidP="00E356CB">
      <w:p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055C2B" w14:textId="30E86FE8" w:rsidR="00195568" w:rsidRPr="001911E0" w:rsidRDefault="00195568" w:rsidP="00E356CB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G(α) = C</w:t>
      </w:r>
      <w:r w:rsidR="001911E0" w:rsidRPr="001911E0">
        <w:rPr>
          <w:rFonts w:ascii="Times New Roman" w:eastAsia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vertAlign w:val="subscript"/>
          <w:lang w:eastAsia="ru-RU"/>
        </w:rPr>
        <w:t>xa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(α) + C′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17"/>
          <w:szCs w:val="17"/>
          <w:vertAlign w:val="subscript"/>
          <w:lang w:eastAsia="ru-RU"/>
        </w:rPr>
        <w:t>ya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(α) &lt;0.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="00F04635"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</w:t>
      </w:r>
    </w:p>
    <w:p w14:paraId="70ADB73C" w14:textId="77777777" w:rsidR="00195568" w:rsidRPr="001911E0" w:rsidRDefault="00195568" w:rsidP="00E356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35B5BED" w14:textId="7EEB0168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н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и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вани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уэрта —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тога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кольк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л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воначальн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улировано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уэртом [2]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и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торотации —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пн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тильн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руг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доль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.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ояще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ойчив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вило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дится к проверк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уэрта–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тога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ро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лючено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м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ектирования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твержден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гочисленным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спериментальным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ями.</w:t>
      </w:r>
    </w:p>
    <w:p w14:paraId="72E278EC" w14:textId="5BC858F3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н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веден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тем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нь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боды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ставля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 —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я,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ктеризующего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зким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личением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ы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.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туальн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учной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дачей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яетс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елен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ых 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аточны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й (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териев)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ойчивости по Ляпунов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жени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новесия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ей с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умя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ня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боды [3,4].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е [3]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л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отрен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ь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с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ня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боды, 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рой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л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чен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аточн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жени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новесия. 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и [4]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ставлены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аточ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ойчивости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жени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новес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е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можны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учае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(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ой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умя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ня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боды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личи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уги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зкоупруги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язей.</w:t>
      </w:r>
    </w:p>
    <w:p w14:paraId="171B73F8" w14:textId="56198FBB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е качественных соображени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тог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шел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воду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ибольше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ью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ладаю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чения 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м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круга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ентирова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ск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рон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стреч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у, а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ж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ьн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тянут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ямоугольника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</w:t>
      </w:r>
      <w:r w:rsidR="00891EDE"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унок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91EDE"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6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круг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яетс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иболе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ы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е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вестны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чений. В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спериментов в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ой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б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тог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людал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сокоамплитудны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уг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репленного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индра 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круглы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чением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твердило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ретически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воды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чина устойчивости ил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круг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ъясняет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личным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жимам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текания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людаемыми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спериментах, 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менением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л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нольдса: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соки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чения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ово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отивлен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щественн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жается.</w:t>
      </w:r>
    </w:p>
    <w:p w14:paraId="133CBC8D" w14:textId="77777777" w:rsidR="00195568" w:rsidRPr="001911E0" w:rsidRDefault="00195568" w:rsidP="00E356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C1A1D54" w14:textId="77777777" w:rsidR="00195568" w:rsidRPr="001911E0" w:rsidRDefault="00195568" w:rsidP="00E356C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noProof/>
          <w:sz w:val="28"/>
          <w:lang w:eastAsia="ru-RU"/>
          <w14:ligatures w14:val="standardContextual"/>
        </w:rPr>
        <w:drawing>
          <wp:inline distT="0" distB="0" distL="0" distR="0" wp14:anchorId="4933810D" wp14:editId="57EAABA9">
            <wp:extent cx="3343274" cy="1949510"/>
            <wp:effectExtent l="0" t="0" r="0" b="0"/>
            <wp:docPr id="20217178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717821" name=""/>
                    <pic:cNvPicPr/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rcRect l="51296" t="50456" r="30829" b="31015"/>
                    <a:stretch/>
                  </pic:blipFill>
                  <pic:spPr bwMode="auto">
                    <a:xfrm>
                      <a:off x="0" y="0"/>
                      <a:ext cx="3359113" cy="1958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E3EA85" w14:textId="77777777" w:rsidR="00195568" w:rsidRPr="001911E0" w:rsidRDefault="00195568" w:rsidP="00E356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2A8C357" w14:textId="5236C90F" w:rsidR="00195568" w:rsidRPr="001911E0" w:rsidRDefault="00195568" w:rsidP="00E356CB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сунок  </w:t>
      </w:r>
      <w:r w:rsidR="00891EDE"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 xml:space="preserve">6 </w:t>
      </w:r>
      <w:r w:rsidR="00891EDE"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руг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хообтекаемых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 [1]</w:t>
      </w:r>
    </w:p>
    <w:p w14:paraId="0F5A9DFA" w14:textId="77777777" w:rsidR="00195568" w:rsidRPr="001911E0" w:rsidRDefault="00195568" w:rsidP="00E356C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26B2A3B" w14:textId="0BFDCADF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ы [5,6,7,8,9,10]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волил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лать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д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водов 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чина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нов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.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зван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ью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жение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тр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чения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индр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а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щественную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ь: есл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падает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ью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щения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имно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ян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тильного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упательно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жен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жет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ширять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жа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ласть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устойчивости.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ьш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ы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у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ать из-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фект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лиже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ственных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о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упательных 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тильн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м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и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уэрта –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тога (2)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же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полняться [7,8].</w:t>
      </w:r>
    </w:p>
    <w:p w14:paraId="043FEBEF" w14:textId="57A1FBDD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оса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ышен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дежн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й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ктропередачи (ВЛ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ействи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ровых и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ледн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зо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вящен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жеств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учны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й. Существенны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лад 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учени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блем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сл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чественные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и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убеж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ные.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рийны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ключени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с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казал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ибольш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цен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ключе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ходитс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соковольтные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рхвысоковольтные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и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рые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яютс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иболе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звимы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н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тем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едач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ктроэнерг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ребителям.</w:t>
      </w:r>
    </w:p>
    <w:p w14:paraId="234AE2C7" w14:textId="7BE57243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чительно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л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бликац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вяще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блем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нов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ставля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ьезную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озу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дежности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чн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й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ктропередачи [11–25].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а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атривают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ближенн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тематическ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 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тывающи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е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структивны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бенностей ВЛ.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щенн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тематическ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работаны в [26,27].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ю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ретичес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можных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анизмов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токолебаний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)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вящен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ы [28,29,22,24,25].</w:t>
      </w:r>
    </w:p>
    <w:p w14:paraId="0AEAB38E" w14:textId="6D78D918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е [14]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ложен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щенны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ические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тематическ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ставленн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солютно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бк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ржни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ходящиеся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ниваетс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а колебаний п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е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ятс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оды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ьбы с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м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ем.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ограф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ржи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ширную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формацию 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учая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ктеристиках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я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а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одик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нк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фективности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ителе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.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е [12]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должен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я [11]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итс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горит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ближенног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чески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зок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ующи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сто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ановившей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е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ак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атривается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ктер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ечн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.</w:t>
      </w:r>
    </w:p>
    <w:p w14:paraId="68F6F818" w14:textId="2AD8A815" w:rsidR="00195568" w:rsidRPr="001911E0" w:rsidRDefault="00195568" w:rsidP="00E356C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тематическо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ровани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упругих колебаний проводо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 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ленны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роенных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е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ставлены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ах [30–34],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ользуетс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од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ечных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ментов. В [35,36]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меняетс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од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леркин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ровани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.</w:t>
      </w:r>
    </w:p>
    <w:p w14:paraId="6598A2AF" w14:textId="78877BB5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а [21]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ъясняет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ическ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бен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ользуя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щую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темы с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м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еня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боды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ак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внения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исывающ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ятся.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тор,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иру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ис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ующи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ях 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ытных участках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сказывае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положение 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ств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с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аттером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ыл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олета.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ж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ят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зультаты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спериментальны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х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ктеристи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с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лед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лич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х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имер,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исимость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эффициен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ъем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ки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жет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з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ленны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чета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леденении.</w:t>
      </w:r>
    </w:p>
    <w:p w14:paraId="2BA5F7FB" w14:textId="464C6294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истически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нн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гочисленн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людений 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истрации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ледообразован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едены в [11,12,15,18,24,37–42].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а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ложен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яти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р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сов,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од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чета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ов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об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нк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сности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анизм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новения 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вития. В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ности, в [42]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отрен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люд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леден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 в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шкирии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уча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волил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ели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истические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ктеристи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ей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ледообразования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росте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р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нкретны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йонах. В [37]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ятс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ис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щеплен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яжением 500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ледствия.</w:t>
      </w:r>
    </w:p>
    <w:p w14:paraId="19271AF3" w14:textId="0AFD85BF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кочастотны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ы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аю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жную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ь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ектировани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й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у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ить к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отки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ыканиям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егрузкам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реждени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тельн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ействи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у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чи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ерывов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ктроснабжении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жня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едени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монтны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.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ают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олнительны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ческ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зк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менты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нструкции ВЛ, 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удша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аническ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йства.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вестно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кочастотны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обствуют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нос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рушению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порок [43–48].</w:t>
      </w:r>
    </w:p>
    <w:p w14:paraId="0C4189B0" w14:textId="363160D7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жени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ы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условлен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ие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кольких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: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овог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отивления (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авлени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носитель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р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а)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ъем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ы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пендикуляр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у)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менто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носительно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тр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.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ичины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ментов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ися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м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а 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л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нольдса (Re)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еляющег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отношен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рции 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зк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а [49]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ветр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ы сила лобовог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отивлени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иси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ожения в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де, а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ж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уе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ъем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а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авленная к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мметри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да [50,51]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етренны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ует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ьк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ционар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а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овог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отивления.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зк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ч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ж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ни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ционарным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м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эффициента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фи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чественного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з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ближенны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исимости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ченны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спериментов 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раженные простыми тригонометрическим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нкциями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имер, в [52].</w:t>
      </w:r>
    </w:p>
    <w:p w14:paraId="494BDB43" w14:textId="719343A7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ширна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ератур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ан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жнег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убежья (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шлом)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л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вящен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учению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щеплен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.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а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рабатывались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аническ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лагались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щенн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тод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че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ов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илис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числительны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сперименты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т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,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ов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йст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териала [11,43,51,53–66].</w:t>
      </w:r>
    </w:p>
    <w:p w14:paraId="7E276743" w14:textId="000E2AC3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нь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го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ератур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вящено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ьбе 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люча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робное описан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ё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отвращения, а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ж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ользовани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ителе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[11, 43, 15, 59, 58, 61, 37, 38, 67].</w:t>
      </w:r>
    </w:p>
    <w:p w14:paraId="48B171F2" w14:textId="2CEBCC88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я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ги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до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ж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щеплё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ы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ш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ляд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нивать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щё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п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ектировани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й (ВЛ)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атрива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можны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ьтернативны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шения [53].</w:t>
      </w:r>
    </w:p>
    <w:p w14:paraId="5A6D2D73" w14:textId="053F9A78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мер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вой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Р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пн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рии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званно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тенсив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и 400–500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в 1961 г., с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ользовани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ременно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новой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булентно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зонансн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вые выполнен численны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о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го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ения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лючая:</w:t>
      </w:r>
    </w:p>
    <w:p w14:paraId="29757B22" w14:textId="375655F4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ло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держивающег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жима;</w:t>
      </w:r>
    </w:p>
    <w:p w14:paraId="1B017F7A" w14:textId="6CA88A7B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н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чески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яжений;</w:t>
      </w:r>
    </w:p>
    <w:p w14:paraId="238420AC" w14:textId="7BFBB9C7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мах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скостя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иб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;</w:t>
      </w:r>
    </w:p>
    <w:p w14:paraId="1EE6268D" w14:textId="4801277B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дню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иодичнос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торяемости;</w:t>
      </w:r>
    </w:p>
    <w:p w14:paraId="7E61AE4F" w14:textId="0DFEB461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ни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уктуру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рги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буждения 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ипации;</w:t>
      </w:r>
    </w:p>
    <w:p w14:paraId="04690AA8" w14:textId="230AC507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н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ж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тояний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лёт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жду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изонтальным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ами,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ой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сом;</w:t>
      </w:r>
    </w:p>
    <w:p w14:paraId="4CCA8F8B" w14:textId="340C1506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исимость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ибны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 [67].</w:t>
      </w:r>
    </w:p>
    <w:p w14:paraId="11F1B066" w14:textId="21ED489C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ечисленны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торы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у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ужи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ой для разработк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оприятий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ых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нолог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ышен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дёжност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оты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ий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авляет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хнически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ект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ков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влечённы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арии 1961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а.</w:t>
      </w:r>
    </w:p>
    <w:p w14:paraId="0008F7EC" w14:textId="54D55F62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чёт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ет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ючево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чение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имер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залос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улирован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ибной 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ёстк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лёт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воля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зить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в 2–3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за и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е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ак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нк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литу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ски [68, 69, 70]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ученна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ширн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блюдений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яет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ностью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чной.</w:t>
      </w:r>
    </w:p>
    <w:p w14:paraId="731BDB6B" w14:textId="7519E7A2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лиз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ератур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ическим и динамически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я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П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ходящихся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воляе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делить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кольк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ны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ечаний:</w:t>
      </w:r>
    </w:p>
    <w:p w14:paraId="0EBD8B0A" w14:textId="2ACC3C14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меняем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тематическ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атривают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ны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учаи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дач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ики 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ами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с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ьшим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л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ущений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щений.</w:t>
      </w:r>
    </w:p>
    <w:p w14:paraId="188BC6CB" w14:textId="6F67F174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новны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достатко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ользуемых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делей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яетс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сутстви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фференциальны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внений в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т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изводных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иса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тем с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пределённы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ами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и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"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ёсткие"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.</w:t>
      </w:r>
    </w:p>
    <w:p w14:paraId="45560A26" w14:textId="55E0889B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исающ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ционарном потоке может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читель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клонятьс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тикаль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оскости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зывае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ян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.</w:t>
      </w:r>
    </w:p>
    <w:p w14:paraId="10D03AAF" w14:textId="5BA4D02A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аль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я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ляютс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солютно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бки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ржнями (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тями)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ладают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лой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улево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гибной 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утильной 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ёсткостью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водит к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яжённо-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формированному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оянию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личном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ояни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солютно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бког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ржня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бенно 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та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репл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.</w:t>
      </w:r>
    </w:p>
    <w:p w14:paraId="1F680E1D" w14:textId="0E3AC219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аль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ходящиеся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ха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йствуют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пределённы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зки, зависящ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клон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.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з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ёт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й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висимост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ректно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елен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ическог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пряжённо-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формированног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тоя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возможно.</w:t>
      </w:r>
    </w:p>
    <w:p w14:paraId="75F22D66" w14:textId="400A1D9E" w:rsidR="00195568" w:rsidRPr="001911E0" w:rsidRDefault="0019556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) 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ющихс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следования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сматривались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тационарны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лебания "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ёстких"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П (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тем с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спределённы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аметрами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запн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никновен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ок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здуха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пульсно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гружен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оводов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родинамически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ами.</w:t>
      </w:r>
    </w:p>
    <w:p w14:paraId="66C48B1A" w14:textId="64F79450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чал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ября 2023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а из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стремаль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год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ловий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и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ждь, снег 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морозки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котор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я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и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веро-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точном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гион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та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изошл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ачк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яжения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вело к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огочисленны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ключениям [87]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нима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имани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ры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роб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анализирова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чины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цессы и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рактеристик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соког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яжения. В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о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жн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ределит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л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в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ядка, из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сутстви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достаточно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ффективност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отвращению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я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изошл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жфазно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откое замыкание.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ультате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г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ручен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плавилас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звал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амическо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яжение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редоточенное 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рыв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авшего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перечн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ч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. Из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огократног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гиба 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яж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авшиес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огожильны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выси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ельно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яжени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рушения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вело к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ному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рыву.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и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разом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исправность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рыв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 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о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уча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н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язана с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жфазны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боем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званны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ачкам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яжения. 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 xml:space="preserve">анной 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lastRenderedPageBreak/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ть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еден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исправностей путем сбор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ых 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нструкци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и,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еорологически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ловия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е и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рактеристика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исправностей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ж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оставлен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ническа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держк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ьнейши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филактике 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нтролю.</w:t>
      </w:r>
    </w:p>
    <w:p w14:paraId="1D1957C3" w14:textId="330BA421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е [86]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нимания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отвращени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арий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язанных с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ованием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л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чнен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новные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мплитудные 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отные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рактеристик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ого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утем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ьеф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ности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ект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раметров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и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людени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е.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тем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анализирова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н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годн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цесс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ны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мпературны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менения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адки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авлен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а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ги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еорологические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мент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л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никновени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ования.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четании с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ированием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о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кладн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ани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еден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ичественны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торов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зывающих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ование.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ход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еспечил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оретическую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нову 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ническую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держку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отвращен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роительстве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и в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ергосистеме Ш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ьдуна и в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тае в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ом.</w:t>
      </w:r>
    </w:p>
    <w:p w14:paraId="70489C38" w14:textId="11B82CB6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ах [85, 88]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ставлен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 аэродинамических характеристик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ов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действи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.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и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ы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жд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водяще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 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щепле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ыре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нико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считаны с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пользованием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лич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й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казан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ультат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чето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ог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а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жд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водящего 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ыре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делен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 в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висим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а.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ановлено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и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лич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ников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люча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ъем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ы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бов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противления и коэффициент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чения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монстрирую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ходны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нденц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менени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а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меют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изки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чения.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ъем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тигает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симум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глах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а 30° и 170°,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м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бов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противлени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тиг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гле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ки 90°.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ован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никает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ультат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четан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ого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тикальног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иж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уч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торы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условлен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и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ами.</w:t>
      </w:r>
    </w:p>
    <w:p w14:paraId="2C9DFC04" w14:textId="54AB1173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тье [71]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сматрив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менени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лич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едовых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нологий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ьбы 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м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тиобледенение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я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и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ставле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ледств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я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тиобледенени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ЭП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люча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аническ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егрузк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ль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ор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авномерно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но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м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уток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ачкообразно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оляторов 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и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торы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людаются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ледни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ему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ру. 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ой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сматриваютс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анизм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разовани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личн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д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ВЛ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ж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ияни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еорологических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торов, рельеф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ности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сот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д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не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я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авления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и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сот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веса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ометрии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ическ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цес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я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общены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едения 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менени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лич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временных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нологий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щит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я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имуществах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достатках [71].</w:t>
      </w:r>
    </w:p>
    <w:p w14:paraId="43DA000B" w14:textId="7349B7A8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е [72]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ставлен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ва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амическа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ь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и (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ЭП).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ижени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 xml:space="preserve">ля 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lastRenderedPageBreak/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динарных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ой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единен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жинным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кладками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учены с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пользованием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ергетического подхода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од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численны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жимов.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ражены 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трич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ме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рощает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ленны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краща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м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числений.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товерность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тверждена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сперименталь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уте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оретических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мерен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бственных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о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аль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ктропередачи,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ановлен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игоне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ученны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ультаты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ош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гласуются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тверждает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рек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ложенн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и.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ующ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ы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ировались с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чето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азистационарно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ъем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ы и сопротивления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волил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сказать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лени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ования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г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ленног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ирова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ставлены в [72].</w:t>
      </w:r>
    </w:p>
    <w:p w14:paraId="1D4070A1" w14:textId="6D065AC5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е [73]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сматриваетс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упруга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устойчивость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л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 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щепле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ой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лете,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репленно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порке.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итс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од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в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ближения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торый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лючает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еаризацию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иней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й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чк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вновесия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ьнейше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ние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еаризован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й в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ё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рестности.</w:t>
      </w:r>
    </w:p>
    <w:p w14:paraId="4C2D80AB" w14:textId="1ACC93FA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мечается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тенсивно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роительство высоковольт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й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язанное 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витие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пны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ергетичес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тем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блему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обенно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туальной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еспечен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дежност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и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огостоящ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те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тичн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бильного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ергоснабжения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ляется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ью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щей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дач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выше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дежности [74].</w:t>
      </w:r>
    </w:p>
    <w:p w14:paraId="08ADF219" w14:textId="5DB5C5F5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ы [75, 81, 84]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вящен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учению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л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,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щеплен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ыре,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ов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токе.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ы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упруг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ойств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и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лись 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о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бе с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пользованием ж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ких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упруги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ей.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мпфирова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ределялись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спериментально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ультат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казали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и с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ырьм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ми в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верже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е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условленной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ым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ниями.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новани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ых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ученных 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о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бе,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ановлено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а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рактеризуетс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липтическим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битами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рицательным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ам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мпфирования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рицательно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формацией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ож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исания.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воды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гу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ужить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ново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работк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отвращения пляски в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ырехпровод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ях 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м.</w:t>
      </w:r>
    </w:p>
    <w:p w14:paraId="142D519F" w14:textId="6020F35A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П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азывает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чительно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иян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опасность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ергосистем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дежны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нологи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ьбы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тичн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бильной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ы. 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нии [76]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общены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анизмы и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торы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ияющ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еденение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анализированы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ровы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нологи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ьбы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м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ж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смотрен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личны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териалы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од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менения, 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ределение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правлени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ьнейше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вития.</w:t>
      </w:r>
    </w:p>
    <w:p w14:paraId="29A0FE81" w14:textId="6A9F7536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дует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еличение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мплитуды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ых движений приводит к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ижению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мплитуды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ей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ний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оборот. 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которы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очника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азывается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оты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ейных 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ы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иж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впадают [77]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ляетс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иверсальны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илом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ж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никать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овпадени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их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 xml:space="preserve">астот. С 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lastRenderedPageBreak/>
        <w:t>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еличение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орос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а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и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лета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ж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ижение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тяж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тельн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цесс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ложняется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водя к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отичны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ым 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ейны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ижениям [83].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от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перечных 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м могут н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впадать [78].</w:t>
      </w:r>
    </w:p>
    <w:p w14:paraId="2050681E" w14:textId="1A93E605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боте [79]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ложен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хастическа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нов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фференциальног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я в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изводных.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проксимаци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вн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воляе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исывать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амику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ний с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данным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ло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.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ь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читыв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ыв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а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опление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ьд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ах.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казан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таточны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лови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кспоненциаль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днеквадратич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билизаци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темы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тимизац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эффициенто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мпфирования 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положени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ителе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воляет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ффективн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билизировать колебания.</w:t>
      </w:r>
    </w:p>
    <w:p w14:paraId="47B704CA" w14:textId="33A469E9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ние [80]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вящен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чету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ебани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огопролетн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ЭП с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льшо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мплитудой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зкой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тотой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работаны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одик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ценк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тойчивост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атическ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фил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водника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груженног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ом 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ьдом,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именение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нечно-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ементн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и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кольки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епеня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ободы.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имизац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числительных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трат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цесс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менн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збиени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пользуютс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оды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реднен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ылова–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голюбова 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еркина.</w:t>
      </w:r>
    </w:p>
    <w:p w14:paraId="533F9492" w14:textId="34617390" w:rsidR="00195568" w:rsidRPr="001911E0" w:rsidRDefault="0019556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зоре [82]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ссматриваются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лени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лопирования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ызванны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тром, с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нализом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х особенностей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стижений 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нн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асти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пользу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азистационарную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дель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упруг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действующи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 ж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сткий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индр с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ем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епеня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ободы (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ум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емещениями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ащением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оск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перечн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чения)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заимодействующ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писаны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ост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рме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т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а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можным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сследован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ожны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ханичес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стем в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ейной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линейн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ластях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акж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намическ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ведения.</w:t>
      </w:r>
    </w:p>
    <w:bookmarkEnd w:id="7"/>
    <w:p w14:paraId="28AA6326" w14:textId="77777777" w:rsidR="008A75A2" w:rsidRPr="001911E0" w:rsidRDefault="008A75A2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4FC3B531" w14:textId="04109432" w:rsidR="00CE5E33" w:rsidRPr="001911E0" w:rsidRDefault="00CE5E33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1.3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b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сновные х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арактеристики и</w:t>
      </w:r>
      <w:r w:rsidRPr="001911E0">
        <w:rPr>
          <w:rFonts w:ascii="Times New Roman" w:hAnsi="Times New Roman" w:cs="Times New Roman"/>
        </w:rPr>
        <w:t xml:space="preserve"> </w:t>
      </w:r>
      <w:r w:rsidRPr="001911E0">
        <w:rPr>
          <w:rFonts w:ascii="Times New Roman" w:hAnsi="Times New Roman" w:cs="Times New Roman"/>
          <w:b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ричины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роводов</w:t>
      </w:r>
    </w:p>
    <w:p w14:paraId="45F5B60A" w14:textId="77777777" w:rsidR="008A75A2" w:rsidRPr="001911E0" w:rsidRDefault="008A75A2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9DE874F" w14:textId="5A8FBFA4" w:rsidR="00407BAE" w:rsidRPr="001911E0" w:rsidRDefault="00407BAE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ов –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 я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ление, которое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зывают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мовозбуждающимся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ем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и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токолебанием.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токолебание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ынужденных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й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личается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м,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лы,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торы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ддерживают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,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даются в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цесс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мих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й, и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маловажно,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ся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а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токолебательная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стема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ма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правляет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ступлением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нергии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звне. 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>одвержен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>ровода л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>юбой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>онструкции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[1,2</w:t>
      </w:r>
      <w:r w:rsidR="00F535E7" w:rsidRPr="001911E0">
        <w:rPr>
          <w:rFonts w:ascii="Times New Roman" w:hAnsi="Times New Roman" w:cs="Times New Roman"/>
          <w:bCs/>
          <w:sz w:val="28"/>
          <w:szCs w:val="28"/>
        </w:rPr>
        <w:t>,11,37</w:t>
      </w:r>
      <w:r w:rsidRPr="001911E0">
        <w:rPr>
          <w:rFonts w:ascii="Times New Roman" w:hAnsi="Times New Roman" w:cs="Times New Roman"/>
          <w:bCs/>
          <w:sz w:val="28"/>
          <w:szCs w:val="28"/>
        </w:rPr>
        <w:t>]</w:t>
      </w:r>
      <w:r w:rsidR="00CE5E33" w:rsidRPr="001911E0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50A8470F" w14:textId="104A23EC" w:rsidR="00407BAE" w:rsidRPr="001911E0" w:rsidRDefault="008C0459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чал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ясним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йствие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эродинамических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л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углого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ечения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bookmarkStart w:id="8" w:name="_Hlk192289984"/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 xml:space="preserve">сунок </w:t>
      </w:r>
      <w:bookmarkEnd w:id="8"/>
      <w:r w:rsidR="00891EDE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7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>,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>[37]</w:t>
      </w:r>
      <w:r w:rsidRPr="001911E0">
        <w:rPr>
          <w:rFonts w:ascii="Times New Roman" w:eastAsia="Calibri" w:hAnsi="Times New Roman" w:cs="Times New Roman"/>
          <w:sz w:val="28"/>
          <w:szCs w:val="28"/>
        </w:rPr>
        <w:t>)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ставим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етс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з.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этот кругл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ен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з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ходился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йствие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к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ха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ног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з.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пер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илс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ер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коростью </w:t>
      </w:r>
      <w:r w:rsidRPr="001911E0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v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е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ва.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о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ущийс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з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ростью</w:t>
      </w:r>
      <w:r w:rsidRPr="001911E0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bookmarkStart w:id="9" w:name="_Hlk191660283"/>
      <w:r w:rsidRPr="001911E0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v</w:t>
      </w:r>
      <w:r w:rsidRPr="001911E0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1</w:t>
      </w:r>
      <w:bookmarkEnd w:id="9"/>
      <w:r w:rsidRPr="001911E0">
        <w:rPr>
          <w:rFonts w:ascii="Times New Roman" w:eastAsia="Calibri" w:hAnsi="Times New Roman" w:cs="Times New Roman"/>
          <w:sz w:val="28"/>
          <w:szCs w:val="28"/>
        </w:rPr>
        <w:t>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жен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пытыват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ирующе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ейств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ка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юще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зу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глом </w:t>
      </w:r>
      <w:r w:rsidRPr="001911E0">
        <w:rPr>
          <w:rFonts w:ascii="Times New Roman" w:eastAsia="Calibri" w:hAnsi="Times New Roman" w:cs="Times New Roman"/>
          <w:i/>
          <w:iCs/>
          <w:sz w:val="28"/>
          <w:szCs w:val="28"/>
        </w:rPr>
        <w:t>α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,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 xml:space="preserve">авным 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a</w:t>
      </w:r>
      <w:r w:rsidR="001911E0" w:rsidRPr="001911E0">
        <w:rPr>
          <w:rFonts w:ascii="Times New Roman" w:eastAsia="Calibri" w:hAnsi="Times New Roman" w:cs="Times New Roman"/>
          <w:i/>
          <w:iCs/>
          <w:color w:val="FFFFFF"/>
          <w:spacing w:val="-60"/>
          <w:w w:val="1"/>
          <w:sz w:val="28"/>
          <w:szCs w:val="28"/>
          <w:lang w:val="en-US"/>
        </w:rPr>
        <w:t>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rctg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v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1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/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v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).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л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угл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имметрич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овод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правлен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етр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впадает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правление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илы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этому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 xml:space="preserve">ила </w:t>
      </w:r>
      <w:r w:rsidR="002115E0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,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ействующа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овод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ково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етре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виж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низ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 xml:space="preserve">меет </w:t>
      </w:r>
      <w:r w:rsidR="00AC560C" w:rsidRPr="001911E0">
        <w:rPr>
          <w:rFonts w:ascii="Times New Roman" w:eastAsia="Calibri" w:hAnsi="Times New Roman" w:cs="Times New Roman"/>
          <w:sz w:val="28"/>
          <w:szCs w:val="28"/>
        </w:rPr>
        <w:t>вертикальную составляющую,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правленную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верх (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</w:rPr>
        <w:t>Р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>у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).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следстви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го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 xml:space="preserve">то 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овод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еремещаетс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низ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 xml:space="preserve">о 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i/>
          <w:iCs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 xml:space="preserve">у </w:t>
      </w:r>
      <w:r w:rsidR="002A3E04" w:rsidRPr="001911E0">
        <w:rPr>
          <w:rFonts w:ascii="Times New Roman" w:eastAsia="Calibri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казыв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отивоположн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правленно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вижению,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ответственн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н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лжна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го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сить. И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аоборот,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с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ровод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д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верх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15E0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ертикальна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ставляюща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ил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аправлен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низ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тсюд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апрашиваетс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акой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ывод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т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ровода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ругл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ече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гут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е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уду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азвиватьс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льк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д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здействием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ризонтальног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55E4" w:rsidRPr="001911E0">
        <w:rPr>
          <w:rFonts w:ascii="Times New Roman" w:eastAsia="Calibri" w:hAnsi="Times New Roman" w:cs="Times New Roman"/>
          <w:sz w:val="28"/>
          <w:szCs w:val="28"/>
        </w:rPr>
        <w:t>отока.</w:t>
      </w:r>
    </w:p>
    <w:p w14:paraId="7E8761DC" w14:textId="77777777" w:rsidR="00AC560C" w:rsidRPr="001911E0" w:rsidRDefault="00AC560C" w:rsidP="00E356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99DCA25" wp14:editId="31399B7A">
            <wp:extent cx="3667124" cy="3592286"/>
            <wp:effectExtent l="0" t="0" r="0" b="8255"/>
            <wp:docPr id="16606930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693017" name=""/>
                    <pic:cNvPicPr/>
                  </pic:nvPicPr>
                  <pic:blipFill rotWithShape="1">
                    <a:blip r:embed="rId16"/>
                    <a:srcRect l="40776" t="15772" r="21094" b="17819"/>
                    <a:stretch/>
                  </pic:blipFill>
                  <pic:spPr bwMode="auto">
                    <a:xfrm>
                      <a:off x="0" y="0"/>
                      <a:ext cx="3693912" cy="3618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CDDD34" w14:textId="77777777" w:rsidR="00AC560C" w:rsidRPr="001911E0" w:rsidRDefault="00AC560C" w:rsidP="00E356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516C47ED" w14:textId="09710831" w:rsidR="008A75A2" w:rsidRPr="001911E0" w:rsidRDefault="008A75A2" w:rsidP="00E356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 xml:space="preserve"> - </w:t>
      </w:r>
      <w:r w:rsidR="00121A6B"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21A6B" w:rsidRPr="001911E0">
        <w:rPr>
          <w:rFonts w:ascii="Times New Roman" w:eastAsia="Calibri" w:hAnsi="Times New Roman" w:cs="Times New Roman"/>
          <w:sz w:val="28"/>
          <w:szCs w:val="28"/>
        </w:rPr>
        <w:t>эродинамическ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21A6B" w:rsidRPr="001911E0">
        <w:rPr>
          <w:rFonts w:ascii="Times New Roman" w:eastAsia="Calibri" w:hAnsi="Times New Roman" w:cs="Times New Roman"/>
          <w:sz w:val="28"/>
          <w:szCs w:val="28"/>
        </w:rPr>
        <w:t>илы 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21A6B" w:rsidRPr="001911E0">
        <w:rPr>
          <w:rFonts w:ascii="Times New Roman" w:eastAsia="Calibri" w:hAnsi="Times New Roman" w:cs="Times New Roman"/>
          <w:sz w:val="28"/>
          <w:szCs w:val="28"/>
        </w:rPr>
        <w:t>гл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21A6B" w:rsidRPr="001911E0">
        <w:rPr>
          <w:rFonts w:ascii="Times New Roman" w:eastAsia="Calibri" w:hAnsi="Times New Roman" w:cs="Times New Roman"/>
          <w:sz w:val="28"/>
          <w:szCs w:val="28"/>
        </w:rPr>
        <w:t>таки</w:t>
      </w:r>
    </w:p>
    <w:p w14:paraId="2E259DC7" w14:textId="026E9C6E" w:rsidR="00121A6B" w:rsidRPr="001911E0" w:rsidRDefault="00121A6B" w:rsidP="00E356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а)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ейств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к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угл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чения; б)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ы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молета; в)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енени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орот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руг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ое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и; г)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енени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ка</w:t>
      </w:r>
    </w:p>
    <w:p w14:paraId="59B126AA" w14:textId="77777777" w:rsidR="00121A6B" w:rsidRPr="001911E0" w:rsidRDefault="00121A6B" w:rsidP="00E356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14:paraId="1C8AF35A" w14:textId="7BA5B347" w:rsidR="00AC55E4" w:rsidRPr="001911E0" w:rsidRDefault="00AC55E4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дет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ть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правиль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ы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тветствен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кругл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чения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ла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юща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р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з,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ет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ть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тикальную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авляющую, 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рая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де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а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рону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.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имер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ы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молета (</w:t>
      </w:r>
      <w:r w:rsidR="0010700E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0700E"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>,</w:t>
      </w:r>
      <w:r w:rsidR="0010700E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б)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ого потока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лы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ействующе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ло,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падать.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то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влени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чен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ложное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этому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начени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эродинамичес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ил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торы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зникаю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бтекани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ел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здушны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током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лучают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равило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утем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ксперимента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уте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родувк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оделей 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эродинамическо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рубе</w:t>
      </w:r>
      <w:r w:rsidR="00270848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70848" w:rsidRPr="001911E0">
        <w:rPr>
          <w:rFonts w:ascii="Times New Roman" w:hAnsi="Times New Roman" w:cs="Times New Roman"/>
          <w:bCs/>
          <w:sz w:val="28"/>
          <w:szCs w:val="28"/>
        </w:rPr>
        <w:t>[</w:t>
      </w:r>
      <w:r w:rsidR="00270848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3,4,11</w:t>
      </w:r>
      <w:r w:rsidR="00270848" w:rsidRPr="001911E0">
        <w:rPr>
          <w:rFonts w:ascii="Times New Roman" w:hAnsi="Times New Roman" w:cs="Times New Roman"/>
          <w:bCs/>
          <w:sz w:val="28"/>
          <w:szCs w:val="28"/>
        </w:rPr>
        <w:t>]</w:t>
      </w:r>
      <w:r w:rsidR="00C97150" w:rsidRPr="001911E0">
        <w:rPr>
          <w:rFonts w:ascii="Times New Roman" w:eastAsia="Calibri" w:hAnsi="Times New Roman" w:cs="Times New Roman"/>
          <w:sz w:val="28"/>
          <w:szCs w:val="28"/>
        </w:rPr>
        <w:t>.</w:t>
      </w:r>
      <w:r w:rsidR="00270848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D8C58ED" w14:textId="79485DEE" w:rsidR="002F499A" w:rsidRPr="001911E0" w:rsidRDefault="002F499A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честв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стовог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разц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пользовалс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юминиевы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тей 4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 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льгии с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кусственным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ьдом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моделированны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нов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аль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блюдений.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ёд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готавливался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ликона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еспечивающего плотность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кстуру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изкие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родному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ьду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сперимент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ились 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эродинамическо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уб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иверситет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ьеж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тор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зволяе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остигать 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оросте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тр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60 м/с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б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разц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двешивалис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ужинах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пределённ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ёсткостью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еспечивал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нимально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мпфирование.</w:t>
      </w:r>
    </w:p>
    <w:p w14:paraId="62520301" w14:textId="3C876637" w:rsidR="002F499A" w:rsidRPr="001911E0" w:rsidRDefault="002F499A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мер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эродинамически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эффициенто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пользовалис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намометра,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ксирующ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ртикальну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лу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мент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противление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ждо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мер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вторялос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жды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жд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аки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зличных скоростей ветра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лучен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н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рабатывались с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пользование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терполяци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тро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ав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вы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висимост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эродинамически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эффициенто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аки.</w:t>
      </w:r>
    </w:p>
    <w:p w14:paraId="5A1DE3E7" w14:textId="303F6508" w:rsidR="002F499A" w:rsidRPr="001911E0" w:rsidRDefault="002F499A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ляска </w:t>
      </w:r>
      <w:r w:rsidR="00AA35FE" w:rsidRPr="001911E0">
        <w:rPr>
          <w:rFonts w:ascii="Times New Roman" w:hAnsi="Times New Roman" w:cs="Times New Roman"/>
          <w:sz w:val="28"/>
          <w:szCs w:val="28"/>
          <w:lang w:eastAsia="ru-RU"/>
        </w:rPr>
        <w:t>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A35FE" w:rsidRPr="001911E0">
        <w:rPr>
          <w:rFonts w:ascii="Times New Roman" w:hAnsi="Times New Roman" w:cs="Times New Roman"/>
          <w:sz w:val="28"/>
          <w:szCs w:val="28"/>
          <w:lang w:eastAsia="ru-RU"/>
        </w:rPr>
        <w:t>эродинамическо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A35FE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рубе 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блюдалась в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апазон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оросте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тр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 8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20 м/с.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ыл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фиксированы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зные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рмы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липс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торы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вися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л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леденения и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стотног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сстроения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ксимальны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мплитуд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ртикальных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ризонт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лебани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блюдалис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ла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леденения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изких к 30°.</w:t>
      </w:r>
    </w:p>
    <w:p w14:paraId="43E7D163" w14:textId="2427CB95" w:rsidR="00C97150" w:rsidRPr="001911E0" w:rsidRDefault="00C97150" w:rsidP="00D44D0C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ени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эродинамических сил определяю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ах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</w:t>
      </w:r>
      <w:r w:rsidR="00487751" w:rsidRPr="001911E0">
        <w:rPr>
          <w:rFonts w:ascii="Times New Roman" w:eastAsia="Calibri" w:hAnsi="Times New Roman" w:cs="Times New Roman"/>
          <w:sz w:val="28"/>
          <w:szCs w:val="28"/>
        </w:rPr>
        <w:t xml:space="preserve"> [1]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4175A"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4175A" w:rsidRPr="001911E0">
        <w:rPr>
          <w:rFonts w:ascii="Times New Roman" w:eastAsia="Calibri" w:hAnsi="Times New Roman" w:cs="Times New Roman"/>
          <w:sz w:val="28"/>
          <w:szCs w:val="28"/>
        </w:rPr>
        <w:t>эродинамической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4175A" w:rsidRPr="001911E0">
        <w:rPr>
          <w:rFonts w:ascii="Times New Roman" w:eastAsia="Calibri" w:hAnsi="Times New Roman" w:cs="Times New Roman"/>
          <w:sz w:val="28"/>
          <w:szCs w:val="28"/>
        </w:rPr>
        <w:t>арактеристико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4175A" w:rsidRPr="001911E0">
        <w:rPr>
          <w:rFonts w:ascii="Times New Roman" w:eastAsia="Calibri" w:hAnsi="Times New Roman" w:cs="Times New Roman"/>
          <w:sz w:val="28"/>
          <w:szCs w:val="28"/>
        </w:rPr>
        <w:t>азывают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>ависимость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>еличин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>эродинамическ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>ил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>т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0426" w:rsidRPr="001911E0">
        <w:rPr>
          <w:rFonts w:ascii="Times New Roman" w:eastAsia="Calibri" w:hAnsi="Times New Roman" w:cs="Times New Roman"/>
          <w:sz w:val="28"/>
          <w:szCs w:val="28"/>
        </w:rPr>
        <w:t xml:space="preserve">таки. 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начени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т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ил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пределяю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азлич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глах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таки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зменени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таки –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т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гол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ежду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аправление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отока 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словн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сью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т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оворачиваю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бдуваем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ровод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округ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вое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с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еизменно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аправлен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отока (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="00D44D0C" w:rsidRPr="001911E0">
        <w:rPr>
          <w:rFonts w:ascii="Times New Roman" w:eastAsia="Calibri" w:hAnsi="Times New Roman" w:cs="Times New Roman"/>
          <w:sz w:val="28"/>
          <w:szCs w:val="28"/>
        </w:rPr>
        <w:t>,в).</w:t>
      </w:r>
    </w:p>
    <w:p w14:paraId="424685DC" w14:textId="23C63B03" w:rsidR="0014175A" w:rsidRPr="001911E0" w:rsidRDefault="00DC4320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енени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битьс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енение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изменном положении тела (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Pr="001911E0">
        <w:rPr>
          <w:rFonts w:ascii="Times New Roman" w:eastAsia="Calibri" w:hAnsi="Times New Roman" w:cs="Times New Roman"/>
          <w:sz w:val="28"/>
          <w:szCs w:val="28"/>
        </w:rPr>
        <w:t>, г).</w:t>
      </w:r>
      <w:r w:rsidR="00CD4587"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D4587" w:rsidRPr="001911E0">
        <w:rPr>
          <w:rFonts w:ascii="Times New Roman" w:eastAsia="Calibri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D4587" w:rsidRPr="001911E0">
        <w:rPr>
          <w:rFonts w:ascii="Times New Roman" w:eastAsia="Calibri" w:hAnsi="Times New Roman" w:cs="Times New Roman"/>
          <w:sz w:val="28"/>
          <w:szCs w:val="28"/>
        </w:rPr>
        <w:t xml:space="preserve">том 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р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зменени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та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одъемна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ила Р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ерпендикулярна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отоку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аправлен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E57F3" w:rsidRPr="001911E0">
        <w:rPr>
          <w:rFonts w:ascii="Times New Roman" w:eastAsia="Calibri" w:hAnsi="Times New Roman" w:cs="Times New Roman"/>
          <w:sz w:val="28"/>
          <w:szCs w:val="28"/>
        </w:rPr>
        <w:t>ертикально</w:t>
      </w:r>
      <w:r w:rsidR="00FB4C65"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ебольши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зменения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таки,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начения Р 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  <w:vertAlign w:val="subscript"/>
        </w:rPr>
        <w:t>у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 xml:space="preserve">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уду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сегда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лиз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еличине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C62A4" w:rsidRPr="001911E0">
        <w:rPr>
          <w:rFonts w:ascii="Times New Roman" w:eastAsia="Calibri" w:hAnsi="Times New Roman" w:cs="Times New Roman"/>
          <w:sz w:val="28"/>
          <w:szCs w:val="28"/>
        </w:rPr>
        <w:t>аправлению.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78CD570" w14:textId="5053407E" w:rsidR="00A010D0" w:rsidRPr="001911E0" w:rsidRDefault="00A010D0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ди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да с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тотой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зкой к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тот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бственны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е</w:t>
      </w:r>
      <w:r w:rsidR="008E3198" w:rsidRPr="001911E0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E5176D" w:rsidRPr="001911E0">
        <w:rPr>
          <w:rFonts w:ascii="Times New Roman" w:hAnsi="Times New Roman" w:cs="Times New Roman"/>
          <w:bCs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5176D" w:rsidRPr="001911E0">
        <w:rPr>
          <w:rFonts w:ascii="Times New Roman" w:hAnsi="Times New Roman" w:cs="Times New Roman"/>
          <w:bCs/>
          <w:sz w:val="28"/>
          <w:szCs w:val="28"/>
        </w:rPr>
        <w:t>ормула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1310A4" w:rsidRPr="001911E0">
        <w:rPr>
          <w:rFonts w:ascii="Times New Roman" w:eastAsia="Calibri" w:hAnsi="Times New Roman" w:cs="Times New Roman"/>
          <w:sz w:val="28"/>
          <w:szCs w:val="28"/>
        </w:rPr>
        <w:t>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64AF2462" w14:textId="30630F1F" w:rsidR="00F535E7" w:rsidRPr="001911E0" w:rsidRDefault="00CE5E33" w:rsidP="00F535E7">
      <w:pPr>
        <w:pStyle w:val="ae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ижения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азличных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ечени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ровод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ляске в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бщем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луча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стоят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з л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инейных и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лебаний.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ассмотрим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 xml:space="preserve">ростейший </w:t>
      </w:r>
      <w:r w:rsidR="00955C12" w:rsidRPr="001911E0">
        <w:rPr>
          <w:rFonts w:ascii="Times New Roman" w:hAnsi="Times New Roman" w:cs="Times New Roman"/>
          <w:bCs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55C12" w:rsidRPr="001911E0">
        <w:rPr>
          <w:rFonts w:ascii="Times New Roman" w:hAnsi="Times New Roman" w:cs="Times New Roman"/>
          <w:bCs/>
          <w:sz w:val="28"/>
          <w:szCs w:val="28"/>
        </w:rPr>
        <w:t>лучай для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яснения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сновных х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арактеристик л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инейны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еремещений –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то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лебани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ровода в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ертикально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лоскости.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 xml:space="preserve">исунке </w:t>
      </w:r>
      <w:r w:rsidR="00891EDE" w:rsidRPr="001911E0">
        <w:rPr>
          <w:rFonts w:ascii="Times New Roman" w:hAnsi="Times New Roman" w:cs="Times New Roman"/>
          <w:bCs/>
          <w:sz w:val="28"/>
          <w:szCs w:val="28"/>
        </w:rPr>
        <w:t>8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>[</w:t>
      </w:r>
      <w:r w:rsidR="001310A4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37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 xml:space="preserve">] 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казан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ложени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ровода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ля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ескольких ф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рм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лебаний.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ыше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же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ворилось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б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дном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з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араметров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ляски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то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исло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олуволн в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0A171F" w:rsidRPr="001911E0">
        <w:rPr>
          <w:rFonts w:ascii="Times New Roman" w:hAnsi="Times New Roman" w:cs="Times New Roman"/>
          <w:bCs/>
          <w:sz w:val="28"/>
          <w:szCs w:val="28"/>
        </w:rPr>
        <w:t>ролете.</w:t>
      </w:r>
    </w:p>
    <w:p w14:paraId="7A70688E" w14:textId="282B9DAE" w:rsidR="007F06B0" w:rsidRPr="001911E0" w:rsidRDefault="000A171F" w:rsidP="00F535E7">
      <w:pPr>
        <w:pStyle w:val="ae"/>
        <w:ind w:firstLine="567"/>
        <w:jc w:val="both"/>
        <w:rPr>
          <w:rFonts w:ascii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е с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но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ой (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ивая 1)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меет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е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подвижные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чки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нца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,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к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зываемы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ячие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ны,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иболее х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рактерные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и.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их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х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с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чени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в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дела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ы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меют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инаковое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правления движения, в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но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м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ходят з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ну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ксимальных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коростей и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стигают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айних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рхних и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жни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ожений.</w:t>
      </w:r>
      <w:r w:rsidR="006A0685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азм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ляски 2А (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двоенна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мплитуд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олебани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еремещ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ровод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райне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ижне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очк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вижени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райне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ерхней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азываемо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мплитудой "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ик-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ик")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аибольши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начени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остига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р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олебаниях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д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олуволной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ролете</w:t>
      </w:r>
      <w:r w:rsidR="0010700E" w:rsidRPr="001911E0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="004A566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</w:t>
      </w:r>
      <w:r w:rsidR="0010700E" w:rsidRPr="001911E0">
        <w:rPr>
          <w:rFonts w:ascii="Times New Roman" w:hAnsi="Times New Roman" w:cs="Times New Roman"/>
          <w:bCs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0700E" w:rsidRPr="001911E0">
        <w:rPr>
          <w:rFonts w:ascii="Times New Roman" w:hAnsi="Times New Roman" w:cs="Times New Roman"/>
          <w:bCs/>
          <w:sz w:val="28"/>
          <w:szCs w:val="28"/>
        </w:rPr>
        <w:t xml:space="preserve">исунок </w:t>
      </w:r>
      <w:r w:rsidR="00891EDE" w:rsidRPr="001911E0">
        <w:rPr>
          <w:rFonts w:ascii="Times New Roman" w:hAnsi="Times New Roman" w:cs="Times New Roman"/>
          <w:bCs/>
          <w:sz w:val="28"/>
          <w:szCs w:val="28"/>
        </w:rPr>
        <w:t>9</w:t>
      </w:r>
      <w:r w:rsidR="0010700E" w:rsidRPr="001911E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>[</w:t>
      </w:r>
      <w:r w:rsidR="0010700E" w:rsidRPr="001911E0">
        <w:rPr>
          <w:rFonts w:ascii="Times New Roman" w:hAnsi="Times New Roman" w:cs="Times New Roman"/>
          <w:bCs/>
          <w:sz w:val="28"/>
          <w:szCs w:val="28"/>
        </w:rPr>
        <w:t>97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>]</w:t>
      </w:r>
      <w:r w:rsidR="00B73579" w:rsidRPr="001911E0">
        <w:rPr>
          <w:rFonts w:ascii="Times New Roman" w:hAnsi="Times New Roman" w:cs="Times New Roman"/>
          <w:sz w:val="28"/>
          <w:szCs w:val="28"/>
          <w:lang w:eastAsia="ru-RU"/>
        </w:rPr>
        <w:t>.</w:t>
      </w:r>
      <w:r w:rsidR="004A566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ибольше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начени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вой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мплитуд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олебаний, т.е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сстоя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ежду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ижним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ерхни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оложени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ровода (</w:t>
      </w:r>
      <w:r w:rsidR="007F06B0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7F06B0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исунок </w:t>
      </w:r>
      <w:r w:rsidR="00891EDE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9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)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ри 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lastRenderedPageBreak/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ляске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дной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вумя и большим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исл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олуволн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ролет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ож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ыть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пределен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дни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з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ледующ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пособов</w:t>
      </w:r>
      <w:r w:rsidR="008E1414" w:rsidRPr="001911E0">
        <w:rPr>
          <w:rFonts w:ascii="Times New Roman" w:hAnsi="Times New Roman" w:cs="Times New Roman"/>
          <w:bCs/>
          <w:sz w:val="28"/>
          <w:szCs w:val="28"/>
          <w:lang w:val="kk-KZ"/>
        </w:rPr>
        <w:t xml:space="preserve"> [</w:t>
      </w:r>
      <w:r w:rsidR="0010700E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97</w:t>
      </w:r>
      <w:r w:rsidR="008E1414" w:rsidRPr="001911E0">
        <w:rPr>
          <w:rFonts w:ascii="Times New Roman" w:hAnsi="Times New Roman" w:cs="Times New Roman"/>
          <w:bCs/>
          <w:sz w:val="28"/>
          <w:szCs w:val="28"/>
          <w:lang w:val="kk-KZ"/>
        </w:rPr>
        <w:t>]</w:t>
      </w:r>
      <w:r w:rsidR="007F06B0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:</w:t>
      </w:r>
    </w:p>
    <w:p w14:paraId="45681363" w14:textId="18C9C010" w:rsidR="007F06B0" w:rsidRPr="001911E0" w:rsidRDefault="007F06B0" w:rsidP="00F535E7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1)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мощью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ломерных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струментов (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одолит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ломер)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рмуле</w:t>
      </w:r>
    </w:p>
    <w:p w14:paraId="44BC83EC" w14:textId="0ED9D6E5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62"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                     (</w:t>
      </w:r>
      <w:r w:rsidR="00F046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891E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F1DCF1A" w14:textId="572DA2D4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ом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овк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струмента 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ей, м;</w:t>
      </w:r>
    </w:p>
    <w:p w14:paraId="059ECE2C" w14:textId="740978CF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2"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хним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ни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я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,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д.</w:t>
      </w:r>
    </w:p>
    <w:p w14:paraId="38582A87" w14:textId="3AE14C0B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енно 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ощью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штабно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ки.</w:t>
      </w:r>
    </w:p>
    <w:p w14:paraId="29644DE4" w14:textId="1F19CC4B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ател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ходи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50-60 м и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ж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тянуто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к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штабную линейку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чае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ицу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хним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ни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я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(см).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йн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(м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считывает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е</w:t>
      </w:r>
    </w:p>
    <w:p w14:paraId="080CFD4C" w14:textId="60233EEE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2A=2a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в</m:t>
            </m:r>
          </m:den>
        </m:f>
      </m:oMath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                      (</w:t>
      </w:r>
      <w:r w:rsidR="00F046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="00891E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755DFB70" w14:textId="1C1A2C3D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 2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иц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хним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ни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я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штабно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ке, см;</w:t>
      </w:r>
    </w:p>
    <w:p w14:paraId="3183E5AF" w14:textId="497294A9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B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ателем 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ей, м;</w:t>
      </w:r>
    </w:p>
    <w:p w14:paraId="2C0F36ED" w14:textId="24902834" w:rsidR="007F06B0" w:rsidRPr="001911E0" w:rsidRDefault="007F06B0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      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аз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ател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ки, см.</w:t>
      </w:r>
    </w:p>
    <w:p w14:paraId="0774A086" w14:textId="29207C0F" w:rsidR="006A0685" w:rsidRPr="001911E0" w:rsidRDefault="006A0685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боле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асной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я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й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е, когд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ма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бани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вышат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релу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еса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игать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а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большо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ы (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200 м) 4 – 6 м, а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ах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е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ы (400 – 500 м) 6 – 12 м</w:t>
      </w:r>
      <w:r w:rsidR="00B7357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м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литуд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мен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авляюще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яж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иноч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б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ждог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ы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игает 10 – 40 кН.</w:t>
      </w:r>
    </w:p>
    <w:p w14:paraId="3C7ED7FD" w14:textId="203EF14D" w:rsidR="00CE5E33" w:rsidRPr="001911E0" w:rsidRDefault="00CE5E33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  <w:lang w:val="kk-KZ"/>
        </w:rPr>
      </w:pPr>
    </w:p>
    <w:p w14:paraId="79F178B6" w14:textId="77777777" w:rsidR="00955C12" w:rsidRPr="001911E0" w:rsidRDefault="00955C12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1043FFD7" w14:textId="77777777" w:rsidR="00955C12" w:rsidRPr="001911E0" w:rsidRDefault="00955C12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D19D187" wp14:editId="1A144564">
            <wp:extent cx="5396230" cy="1371174"/>
            <wp:effectExtent l="0" t="0" r="0" b="635"/>
            <wp:docPr id="197572882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521" cy="1375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A81FF" w14:textId="16287DEB" w:rsidR="00955C12" w:rsidRPr="001911E0" w:rsidRDefault="00955C12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hAnsi="Times New Roman" w:cs="Times New Roman"/>
          <w:sz w:val="28"/>
          <w:szCs w:val="28"/>
        </w:rPr>
        <w:t>8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ж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</w:t>
      </w:r>
    </w:p>
    <w:p w14:paraId="4108F8F7" w14:textId="77777777" w:rsidR="00955C12" w:rsidRPr="001911E0" w:rsidRDefault="00955C12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3B318513" w14:textId="41AF798D" w:rsidR="004A5668" w:rsidRPr="001911E0" w:rsidRDefault="00416557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у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овые</w:t>
      </w:r>
      <w:r w:rsidR="00CA6B59" w:rsidRPr="001911E0">
        <w:rPr>
          <w:rFonts w:ascii="Times New Roman" w:hAnsi="Times New Roman" w:cs="Times New Roman"/>
          <w:bCs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A6B59" w:rsidRPr="001911E0">
        <w:rPr>
          <w:rFonts w:ascii="Times New Roman" w:hAnsi="Times New Roman" w:cs="Times New Roman"/>
          <w:bCs/>
          <w:sz w:val="28"/>
          <w:szCs w:val="28"/>
        </w:rPr>
        <w:t>олебания (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CA6B59" w:rsidRPr="001911E0">
        <w:rPr>
          <w:rFonts w:ascii="Times New Roman" w:hAnsi="Times New Roman" w:cs="Times New Roman"/>
          <w:bCs/>
          <w:sz w:val="28"/>
          <w:szCs w:val="28"/>
        </w:rPr>
        <w:t>ривая 2</w:t>
      </w:r>
      <w:r w:rsidR="00F535E7" w:rsidRPr="001911E0">
        <w:rPr>
          <w:rFonts w:ascii="Times New Roman" w:hAnsi="Times New Roman" w:cs="Times New Roman"/>
          <w:bCs/>
          <w:sz w:val="28"/>
          <w:szCs w:val="28"/>
        </w:rPr>
        <w:t>,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535E7" w:rsidRPr="001911E0">
        <w:rPr>
          <w:rFonts w:ascii="Times New Roman" w:hAnsi="Times New Roman" w:cs="Times New Roman"/>
          <w:bCs/>
          <w:sz w:val="28"/>
          <w:szCs w:val="28"/>
        </w:rPr>
        <w:t xml:space="preserve">исунок </w:t>
      </w:r>
      <w:r w:rsidR="00891EDE" w:rsidRPr="001911E0">
        <w:rPr>
          <w:rFonts w:ascii="Times New Roman" w:hAnsi="Times New Roman" w:cs="Times New Roman"/>
          <w:bCs/>
          <w:sz w:val="28"/>
          <w:szCs w:val="28"/>
        </w:rPr>
        <w:t>8</w:t>
      </w:r>
      <w:r w:rsidR="00CA6B59" w:rsidRPr="001911E0">
        <w:rPr>
          <w:rFonts w:ascii="Times New Roman" w:hAnsi="Times New Roman" w:cs="Times New Roman"/>
          <w:bCs/>
          <w:sz w:val="28"/>
          <w:szCs w:val="28"/>
        </w:rPr>
        <w:t>)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в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делах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ного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лет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дставляют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бой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ну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ную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ну с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умя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подвижными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чками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нцах и одной в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редин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лета.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ижения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чек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в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ной и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ро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ах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правлены в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тивоположны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роны.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ивая 3  -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ова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а с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тырьмя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подвижными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очками.  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а с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ум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ам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щ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е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исходит с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ми "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к-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к" 1,5-3 м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ако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ь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е 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х с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4-6 м.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м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а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ющимс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восходит 4 м.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ечаю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а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не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сн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ырьмя и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ами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4A566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х ВЛ.</w:t>
      </w:r>
    </w:p>
    <w:p w14:paraId="4BBE35CB" w14:textId="0780F85B" w:rsidR="006A0685" w:rsidRPr="001911E0" w:rsidRDefault="00416557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ин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лета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бозначена 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>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 xml:space="preserve">ерез </w:t>
      </w:r>
      <w:r w:rsidR="004A5668"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>l</w:t>
      </w:r>
      <w:r w:rsidR="004A5668" w:rsidRPr="001911E0">
        <w:rPr>
          <w:rFonts w:ascii="Times New Roman" w:hAnsi="Times New Roman" w:cs="Times New Roman"/>
          <w:bCs/>
          <w:sz w:val="28"/>
          <w:szCs w:val="28"/>
        </w:rPr>
        <w:t>.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иболее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пасными ф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рмам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ов я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ляются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 с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слом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о 4. </w:t>
      </w:r>
    </w:p>
    <w:p w14:paraId="18782468" w14:textId="4D4ED0DF" w:rsidR="006A0685" w:rsidRPr="001911E0" w:rsidRDefault="006A0685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lastRenderedPageBreak/>
        <w:t>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ваю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учаи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гда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н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олете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ных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а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новременн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блюд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ляска 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зличным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исл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олуволн. </w:t>
      </w:r>
    </w:p>
    <w:p w14:paraId="1BA0C713" w14:textId="77777777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0"/>
          <w:szCs w:val="18"/>
          <w:lang w:val="kk-KZ" w:eastAsia="ru-RU"/>
        </w:rPr>
      </w:pPr>
    </w:p>
    <w:p w14:paraId="0201D19D" w14:textId="19ED0003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sz w:val="20"/>
          <w:szCs w:val="18"/>
          <w:lang w:eastAsia="ru-RU"/>
        </w:rPr>
        <w:drawing>
          <wp:inline distT="0" distB="0" distL="0" distR="0" wp14:anchorId="3806D142" wp14:editId="0E9A435F">
            <wp:extent cx="5251708" cy="3547092"/>
            <wp:effectExtent l="0" t="0" r="6350" b="0"/>
            <wp:docPr id="202023730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757" cy="35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31FDF" w14:textId="77777777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</w:p>
    <w:p w14:paraId="307A6B75" w14:textId="4AD9AB02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9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а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й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:</w:t>
      </w:r>
    </w:p>
    <w:p w14:paraId="63792FE2" w14:textId="57069022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-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о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; б -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шо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</w:t>
      </w:r>
    </w:p>
    <w:p w14:paraId="3B2EDCC6" w14:textId="77777777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</w:p>
    <w:p w14:paraId="0FD87272" w14:textId="01D892AA" w:rsidR="00B73579" w:rsidRPr="001911E0" w:rsidRDefault="00B73579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</w:p>
    <w:p w14:paraId="3BE26167" w14:textId="2843FBB0" w:rsidR="00416557" w:rsidRPr="001911E0" w:rsidRDefault="0041655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ов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гут б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ыть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ностью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писаны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, е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сли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ы з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наем з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акономерности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вижения л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юбой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очк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ровода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доль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ролета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ремени,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ледующему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F489E" w:rsidRPr="001911E0">
        <w:rPr>
          <w:rFonts w:ascii="Times New Roman" w:hAnsi="Times New Roman" w:cs="Times New Roman"/>
          <w:bCs/>
          <w:sz w:val="28"/>
          <w:szCs w:val="28"/>
        </w:rPr>
        <w:t>равнению</w:t>
      </w:r>
    </w:p>
    <w:p w14:paraId="1D483A7D" w14:textId="43320BA6" w:rsidR="008F489E" w:rsidRPr="001911E0" w:rsidRDefault="008F489E" w:rsidP="00E356CB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z,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                                            (</w:t>
      </w:r>
      <w:r w:rsidR="00F04635" w:rsidRPr="001911E0">
        <w:rPr>
          <w:rFonts w:ascii="Times New Roman" w:eastAsiaTheme="minorEastAsia" w:hAnsi="Times New Roman" w:cs="Times New Roman"/>
          <w:bCs/>
          <w:sz w:val="28"/>
          <w:szCs w:val="28"/>
        </w:rPr>
        <w:t>1.</w:t>
      </w:r>
      <w:r w:rsidR="00EA3520" w:rsidRPr="001911E0">
        <w:rPr>
          <w:rFonts w:ascii="Times New Roman" w:eastAsiaTheme="minorEastAsia" w:hAnsi="Times New Roman" w:cs="Times New Roman"/>
          <w:bCs/>
          <w:sz w:val="28"/>
          <w:szCs w:val="28"/>
        </w:rPr>
        <w:t>5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)</w:t>
      </w:r>
    </w:p>
    <w:p w14:paraId="7B2F9F39" w14:textId="77777777" w:rsidR="00AA35FE" w:rsidRPr="001911E0" w:rsidRDefault="00AA35FE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1448A7DC" w14:textId="4FEAEBA1" w:rsidR="00CE5E33" w:rsidRPr="001911E0" w:rsidRDefault="008F489E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де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>y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ордината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чк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асстоянии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z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bCs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ной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з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пор;</w:t>
      </w:r>
    </w:p>
    <w:p w14:paraId="1309BA07" w14:textId="025E6924" w:rsidR="008F489E" w:rsidRPr="001911E0" w:rsidRDefault="008F489E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t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мя.</w:t>
      </w:r>
    </w:p>
    <w:p w14:paraId="37D46D33" w14:textId="191E43D7" w:rsidR="006A0685" w:rsidRPr="001911E0" w:rsidRDefault="006A0685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ная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ль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ого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а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батель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цесс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лючается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ществу,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крыт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ямых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т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язе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жду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ным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йствующими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торами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чени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тветствующе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шения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е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рмулы (3). </w:t>
      </w:r>
    </w:p>
    <w:p w14:paraId="70C6867F" w14:textId="344A69CE" w:rsidR="006A0685" w:rsidRPr="001911E0" w:rsidRDefault="006A0685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имметричн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фил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енно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</w:t>
      </w:r>
      <w:r w:rsidR="001D49BD" w:rsidRPr="001911E0">
        <w:rPr>
          <w:rFonts w:ascii="Times New Roman" w:eastAsia="Calibri" w:hAnsi="Times New Roman" w:cs="Times New Roman"/>
          <w:sz w:val="28"/>
          <w:szCs w:val="28"/>
        </w:rPr>
        <w:t>,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D49BD" w:rsidRPr="001911E0">
        <w:rPr>
          <w:rFonts w:ascii="Times New Roman" w:eastAsia="Calibri" w:hAnsi="Times New Roman" w:cs="Times New Roman"/>
          <w:sz w:val="28"/>
          <w:szCs w:val="28"/>
        </w:rPr>
        <w:t>азличные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D49BD" w:rsidRPr="001911E0">
        <w:rPr>
          <w:rFonts w:ascii="Times New Roman" w:eastAsia="Calibri" w:hAnsi="Times New Roman" w:cs="Times New Roman"/>
          <w:sz w:val="28"/>
          <w:szCs w:val="28"/>
        </w:rPr>
        <w:t>ормы гололеда показан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D49BD" w:rsidRPr="001911E0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</w:t>
      </w:r>
      <w:r w:rsidR="00AA35FE" w:rsidRPr="001911E0">
        <w:rPr>
          <w:rFonts w:ascii="Times New Roman" w:eastAsia="Calibri" w:hAnsi="Times New Roman" w:cs="Times New Roman"/>
          <w:sz w:val="28"/>
          <w:szCs w:val="28"/>
        </w:rPr>
        <w:t>унк</w:t>
      </w:r>
      <w:r w:rsidR="001D49BD" w:rsidRPr="001911E0">
        <w:rPr>
          <w:rFonts w:ascii="Times New Roman" w:eastAsia="Calibri" w:hAnsi="Times New Roman" w:cs="Times New Roman"/>
          <w:sz w:val="28"/>
          <w:szCs w:val="28"/>
        </w:rPr>
        <w:t>е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10</w:t>
      </w:r>
      <w:r w:rsidRPr="001911E0">
        <w:rPr>
          <w:rFonts w:ascii="Times New Roman" w:eastAsia="Calibri" w:hAnsi="Times New Roman" w:cs="Times New Roman"/>
          <w:sz w:val="28"/>
          <w:szCs w:val="28"/>
        </w:rPr>
        <w:t>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ет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д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ер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ро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уетс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,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няе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о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тивоположное.</w:t>
      </w:r>
    </w:p>
    <w:p w14:paraId="0A801CBE" w14:textId="77777777" w:rsidR="00DB653D" w:rsidRPr="001911E0" w:rsidRDefault="00DB653D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B229C91" w14:textId="7D0377FE" w:rsidR="006A0685" w:rsidRPr="001911E0" w:rsidRDefault="006A0685" w:rsidP="00E356CB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911E0"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32925E4D" wp14:editId="2EB92030">
            <wp:extent cx="2800985" cy="2209360"/>
            <wp:effectExtent l="0" t="0" r="0" b="635"/>
            <wp:docPr id="1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lum bright="-10000" contrast="37000"/>
                    </a:blip>
                    <a:srcRect l="51874" t="4588" r="902" b="4051"/>
                    <a:stretch/>
                  </pic:blipFill>
                  <pic:spPr bwMode="auto">
                    <a:xfrm>
                      <a:off x="0" y="0"/>
                      <a:ext cx="2802258" cy="2210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 xml:space="preserve">  </w:t>
      </w:r>
      <w:r w:rsidRPr="001911E0"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60D9F587" wp14:editId="367C3DC8">
            <wp:extent cx="2924175" cy="2116861"/>
            <wp:effectExtent l="19050" t="0" r="9525" b="0"/>
            <wp:docPr id="2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14000" contrast="-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582" cy="212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B7E27" w:rsidRPr="001911E0">
        <w:rPr>
          <w:rFonts w:ascii="Times New Roman" w:hAnsi="Times New Roman" w:cs="Times New Roman"/>
          <w:noProof/>
        </w:rPr>
        <w:t xml:space="preserve"> </w:t>
      </w:r>
      <w:r w:rsidR="009B7E27"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1F645EB" wp14:editId="35A13B04">
            <wp:extent cx="3054018" cy="2008120"/>
            <wp:effectExtent l="0" t="0" r="0" b="0"/>
            <wp:docPr id="164595536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955368" name=""/>
                    <pic:cNvPicPr/>
                  </pic:nvPicPr>
                  <pic:blipFill rotWithShape="1">
                    <a:blip r:embed="rId21"/>
                    <a:srcRect l="29450" t="39768" r="51634" b="38120"/>
                    <a:stretch/>
                  </pic:blipFill>
                  <pic:spPr bwMode="auto">
                    <a:xfrm>
                      <a:off x="0" y="0"/>
                      <a:ext cx="3098894" cy="20376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DD25D7" w14:textId="14F63CC8" w:rsidR="006A0685" w:rsidRPr="001911E0" w:rsidRDefault="006A0685" w:rsidP="00E356CB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="00891EDE" w:rsidRPr="001911E0">
        <w:rPr>
          <w:rFonts w:ascii="Times New Roman" w:eastAsia="Calibri" w:hAnsi="Times New Roman" w:cs="Times New Roman"/>
          <w:sz w:val="28"/>
          <w:szCs w:val="28"/>
        </w:rPr>
        <w:t>10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–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вани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 </w:t>
      </w:r>
    </w:p>
    <w:p w14:paraId="440187AA" w14:textId="77777777" w:rsidR="006A0685" w:rsidRPr="001911E0" w:rsidRDefault="006A0685" w:rsidP="00E356CB">
      <w:pPr>
        <w:spacing w:after="0" w:line="24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</w:p>
    <w:p w14:paraId="50AB5A93" w14:textId="3458E1F0" w:rsidR="00CE5E33" w:rsidRPr="001911E0" w:rsidRDefault="00F701C1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b/>
          <w:bCs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ыводы</w:t>
      </w:r>
      <w:r w:rsidR="00AA35FE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AA35FE" w:rsidRPr="001911E0">
        <w:rPr>
          <w:rFonts w:ascii="Times New Roman" w:hAnsi="Times New Roman" w:cs="Times New Roman"/>
          <w:b/>
          <w:bCs/>
          <w:sz w:val="28"/>
          <w:szCs w:val="28"/>
        </w:rPr>
        <w:t>о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AA35FE" w:rsidRPr="001911E0">
        <w:rPr>
          <w:rFonts w:ascii="Times New Roman" w:hAnsi="Times New Roman" w:cs="Times New Roman"/>
          <w:b/>
          <w:bCs/>
          <w:sz w:val="28"/>
          <w:szCs w:val="28"/>
        </w:rPr>
        <w:t>ервому р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AA35FE" w:rsidRPr="001911E0">
        <w:rPr>
          <w:rFonts w:ascii="Times New Roman" w:hAnsi="Times New Roman" w:cs="Times New Roman"/>
          <w:b/>
          <w:bCs/>
          <w:sz w:val="28"/>
          <w:szCs w:val="28"/>
        </w:rPr>
        <w:t>азделу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–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возбуждающиес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(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токолебания)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я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ты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монически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: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изонтальных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;</w:t>
      </w:r>
    </w:p>
    <w:p w14:paraId="30841620" w14:textId="1E13C664" w:rsidR="00487751" w:rsidRPr="001911E0" w:rsidRDefault="00487751" w:rsidP="00487751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двержен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л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юбой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нструкции;</w:t>
      </w:r>
    </w:p>
    <w:p w14:paraId="38570397" w14:textId="561528E5" w:rsidR="00F701C1" w:rsidRPr="001911E0" w:rsidRDefault="00F701C1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овый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л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ми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упате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ми может иметь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ы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ы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а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авления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;</w:t>
      </w:r>
    </w:p>
    <w:p w14:paraId="74CBA7D3" w14:textId="4D596731" w:rsidR="00D44D0C" w:rsidRPr="001911E0" w:rsidRDefault="00D44D0C" w:rsidP="00D44D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иболе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рже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очные и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а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волнами;</w:t>
      </w:r>
    </w:p>
    <w:p w14:paraId="43F22DFB" w14:textId="2B721B8A" w:rsidR="00D44D0C" w:rsidRPr="001911E0" w:rsidRDefault="00D44D0C" w:rsidP="00D44D0C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иболее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пасными ф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рмам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ов я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ляются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 с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слом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уволн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тырех;</w:t>
      </w:r>
    </w:p>
    <w:p w14:paraId="7EC9B9EC" w14:textId="22B4E8E1" w:rsidR="00D44D0C" w:rsidRPr="001911E0" w:rsidRDefault="00D44D0C" w:rsidP="00D44D0C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е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ных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а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временн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ть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ым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;</w:t>
      </w:r>
    </w:p>
    <w:p w14:paraId="751D479F" w14:textId="4AE2B80A" w:rsidR="00D44D0C" w:rsidRPr="001911E0" w:rsidRDefault="00487751" w:rsidP="00D44D0C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lang w:eastAsia="ru-RU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ляск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зникает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зультат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четан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рутильного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ертикальног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виж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учка проводов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оторы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бусловлен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эродинамическим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lang w:eastAsia="ru-RU"/>
        </w:rPr>
        <w:t></w:t>
      </w:r>
      <w:r w:rsidRPr="001911E0">
        <w:rPr>
          <w:rFonts w:ascii="Times New Roman" w:eastAsia="Calibri" w:hAnsi="Times New Roman" w:cs="Times New Roman"/>
          <w:sz w:val="28"/>
          <w:lang w:eastAsia="ru-RU"/>
        </w:rPr>
        <w:t>илами;</w:t>
      </w:r>
    </w:p>
    <w:p w14:paraId="6EF8AFF2" w14:textId="23C1197C" w:rsidR="00487751" w:rsidRPr="001911E0" w:rsidRDefault="00487751" w:rsidP="00487751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ения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эродинамичес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л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яю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ы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ах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.</w:t>
      </w:r>
    </w:p>
    <w:p w14:paraId="44A02FA3" w14:textId="77777777" w:rsidR="00D44D0C" w:rsidRPr="001911E0" w:rsidRDefault="00D44D0C" w:rsidP="00D44D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98A780C" w14:textId="77777777" w:rsidR="00D44D0C" w:rsidRPr="001911E0" w:rsidRDefault="00D44D0C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9DFF121" w14:textId="77777777" w:rsidR="00BF5C3E" w:rsidRPr="001911E0" w:rsidRDefault="00BF5C3E" w:rsidP="00E356CB">
      <w:pPr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140E6434" w14:textId="1ABCD35C" w:rsidR="00934CE7" w:rsidRPr="001911E0" w:rsidRDefault="00BE78C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="00934CE7" w:rsidRPr="001911E0">
        <w:rPr>
          <w:rFonts w:ascii="Times New Roman" w:hAnsi="Times New Roman" w:cs="Times New Roman"/>
          <w:b/>
          <w:sz w:val="28"/>
          <w:szCs w:val="28"/>
        </w:rPr>
        <w:tab/>
      </w:r>
      <w:r w:rsidR="007B2AD3" w:rsidRPr="001911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34CE7" w:rsidRPr="001911E0">
        <w:rPr>
          <w:rFonts w:ascii="Times New Roman" w:hAnsi="Times New Roman" w:cs="Times New Roman"/>
          <w:b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934CE7" w:rsidRPr="001911E0">
        <w:rPr>
          <w:rFonts w:ascii="Times New Roman" w:hAnsi="Times New Roman" w:cs="Times New Roman"/>
          <w:b/>
          <w:sz w:val="28"/>
          <w:szCs w:val="28"/>
        </w:rPr>
        <w:t>НАЛИЗ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 xml:space="preserve"> И И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 xml:space="preserve">ССЛЕДОВАНИЕ 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ЛИЯНИЯ Р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АЗЛИЧНЫХ Ф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АКТОРОВ Н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РОЦЕСС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 xml:space="preserve">РОВОДОВ </w:t>
      </w:r>
    </w:p>
    <w:p w14:paraId="0726E181" w14:textId="77777777" w:rsidR="00934CE7" w:rsidRPr="001911E0" w:rsidRDefault="00934CE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9A5D7B1" w14:textId="3E7EFFA4" w:rsidR="00934CE7" w:rsidRPr="001911E0" w:rsidRDefault="00BE78CB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2</w:t>
      </w:r>
      <w:r w:rsidR="00934CE7" w:rsidRPr="001911E0">
        <w:rPr>
          <w:rFonts w:ascii="Times New Roman" w:hAnsi="Times New Roman" w:cs="Times New Roman"/>
          <w:b/>
          <w:sz w:val="28"/>
          <w:szCs w:val="28"/>
        </w:rPr>
        <w:t>.1</w:t>
      </w:r>
      <w:r w:rsidR="00934CE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EF633B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озникновение и и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нтенсивность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ляски в з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т с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hAnsi="Times New Roman" w:cs="Times New Roman"/>
          <w:b/>
          <w:sz w:val="28"/>
          <w:szCs w:val="28"/>
        </w:rPr>
        <w:t>етра</w:t>
      </w:r>
    </w:p>
    <w:p w14:paraId="49991890" w14:textId="7E19303A" w:rsidR="00C4232E" w:rsidRPr="001911E0" w:rsidRDefault="00D75E09" w:rsidP="00E356C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отвраще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жен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ежности B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JI из-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ейств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о-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узок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н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дутс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ы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работки 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дряют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личны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отвращен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о-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ых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ари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в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х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ктропередачи</w:t>
      </w:r>
      <w:r w:rsidR="00720BA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D700E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98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101</w:t>
      </w:r>
      <w:r w:rsidR="00720BA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ии с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им,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о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дел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одитс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из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икнов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 в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(</w:t>
      </w:r>
      <w:r w:rsidR="00EF633B"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/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).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 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азал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разование 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четается с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йствие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ако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цесс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ирова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ожени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ле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ершения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равлени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ут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няться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зыва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ение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аблен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ращ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F63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овлени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оятностной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ю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ой случае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,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работан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а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вш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о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осисте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а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ше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аны 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сии [9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].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работ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роена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грамма</w:t>
      </w:r>
      <w:r w:rsidR="00EA352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A352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A352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ке 1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141F1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141F1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веден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141F1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фференциальны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он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пределения.  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роен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грамм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ы в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це </w:t>
      </w:r>
      <w:r w:rsidR="00E5176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рез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┴</m:t>
            </m:r>
          </m:sub>
        </m:sSub>
      </m:oMath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значен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тикаль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ющ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ма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муле </w:t>
      </w:r>
    </w:p>
    <w:p w14:paraId="79551DF3" w14:textId="115032AB" w:rsidR="00D75E09" w:rsidRPr="001911E0" w:rsidRDefault="00D75E09" w:rsidP="00E356C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516AE35F" w14:textId="13083AD5" w:rsidR="00D75E09" w:rsidRPr="001911E0" w:rsidRDefault="00D75E09" w:rsidP="00E356CB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  <w:vertAlign w:val="subscript"/>
        </w:rPr>
        <w:object w:dxaOrig="1219" w:dyaOrig="340" w14:anchorId="5A4323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pt;height:22.3pt" o:ole="">
            <v:imagedata r:id="rId22" o:title=""/>
          </v:shape>
          <o:OLEObject Type="Embed" ProgID="Equation.3" ShapeID="_x0000_i1025" DrawAspect="Content" ObjectID="_1806752849" r:id="rId2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(</w:t>
      </w:r>
      <w:r w:rsidR="00F04635" w:rsidRPr="001911E0">
        <w:rPr>
          <w:rFonts w:ascii="Times New Roman" w:eastAsia="Times New Roman" w:hAnsi="Times New Roman" w:cs="Times New Roman"/>
          <w:sz w:val="28"/>
          <w:szCs w:val="28"/>
        </w:rPr>
        <w:t>2.1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)</w:t>
      </w:r>
    </w:p>
    <w:p w14:paraId="0CA1832A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CB4823E" w14:textId="6E94A66A" w:rsidR="00C4232E" w:rsidRPr="001911E0" w:rsidRDefault="00C4232E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де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-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одул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етра,</w:t>
      </w:r>
    </w:p>
    <w:p w14:paraId="2B3198F5" w14:textId="15976A2E" w:rsidR="00D75E09" w:rsidRPr="001911E0" w:rsidRDefault="00C4232E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α</m:t>
        </m:r>
      </m:oMath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-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 xml:space="preserve">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гол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таки к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инии (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гол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ежду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ектор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 xml:space="preserve">корости и 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ЛЭП).</w:t>
      </w:r>
    </w:p>
    <w:p w14:paraId="28C5B969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14:paraId="4466B2C8" w14:textId="582CF04E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10" w:name="_Hlk191655524"/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</w:t>
      </w:r>
      <w:r w:rsidR="00AC5CCF" w:rsidRPr="001911E0">
        <w:rPr>
          <w:rFonts w:ascii="Times New Roman" w:eastAsia="Calibri" w:hAnsi="Times New Roman" w:cs="Times New Roman"/>
          <w:sz w:val="28"/>
          <w:szCs w:val="28"/>
        </w:rPr>
        <w:t xml:space="preserve">лица 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2</w:t>
      </w:r>
      <w:r w:rsidR="00AC5CCF" w:rsidRPr="001911E0">
        <w:rPr>
          <w:rFonts w:ascii="Times New Roman" w:eastAsia="Calibri" w:hAnsi="Times New Roman" w:cs="Times New Roman"/>
          <w:sz w:val="28"/>
          <w:szCs w:val="28"/>
        </w:rPr>
        <w:t xml:space="preserve"> -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тервальный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яд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спределения </w:t>
      </w:r>
    </w:p>
    <w:tbl>
      <w:tblPr>
        <w:tblStyle w:val="22"/>
        <w:tblW w:w="9781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2977"/>
        <w:gridCol w:w="992"/>
        <w:gridCol w:w="992"/>
        <w:gridCol w:w="1134"/>
        <w:gridCol w:w="1276"/>
        <w:gridCol w:w="1276"/>
        <w:gridCol w:w="1134"/>
      </w:tblGrid>
      <w:tr w:rsidR="00D75E09" w:rsidRPr="001911E0" w14:paraId="747BAE3E" w14:textId="77777777" w:rsidTr="0032203F">
        <w:tc>
          <w:tcPr>
            <w:tcW w:w="2977" w:type="dxa"/>
            <w:vMerge w:val="restart"/>
          </w:tcPr>
          <w:p w14:paraId="32E580FE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5670" w:type="dxa"/>
            <w:gridSpan w:val="5"/>
          </w:tcPr>
          <w:p w14:paraId="29925E0D" w14:textId="13EBB43E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И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нтервал с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 xml:space="preserve">коростей,  </w:t>
            </w:r>
            <w:r w:rsidRPr="001911E0">
              <w:rPr>
                <w:rFonts w:eastAsia="Calibri"/>
                <w:position w:val="-10"/>
                <w:sz w:val="24"/>
                <w:szCs w:val="24"/>
                <w:vertAlign w:val="subscript"/>
                <w:lang w:eastAsia="en-US"/>
              </w:rPr>
              <w:object w:dxaOrig="300" w:dyaOrig="340" w14:anchorId="5CBF7F80">
                <v:shape id="_x0000_i1026" type="#_x0000_t75" style="width:20.55pt;height:20.55pt" o:ole="">
                  <v:imagedata r:id="rId24" o:title=""/>
                </v:shape>
                <o:OLEObject Type="Embed" ProgID="Equation.3" ShapeID="_x0000_i1026" DrawAspect="Content" ObjectID="_1806752850" r:id="rId25"/>
              </w:object>
            </w:r>
            <w:r w:rsidRPr="001911E0">
              <w:rPr>
                <w:rFonts w:eastAsia="Calibri"/>
                <w:sz w:val="24"/>
                <w:szCs w:val="24"/>
              </w:rPr>
              <w:t xml:space="preserve"> (м/с)</w:t>
            </w:r>
          </w:p>
        </w:tc>
        <w:tc>
          <w:tcPr>
            <w:tcW w:w="1134" w:type="dxa"/>
            <w:vMerge w:val="restart"/>
          </w:tcPr>
          <w:p w14:paraId="6F2EE107" w14:textId="546E6080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С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умма</w:t>
            </w:r>
          </w:p>
        </w:tc>
      </w:tr>
      <w:tr w:rsidR="00D75E09" w:rsidRPr="001911E0" w14:paraId="746EFDC4" w14:textId="77777777" w:rsidTr="0032203F">
        <w:tc>
          <w:tcPr>
            <w:tcW w:w="2977" w:type="dxa"/>
            <w:vMerge/>
          </w:tcPr>
          <w:p w14:paraId="47D88585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887290A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3 ÷ 6</w:t>
            </w:r>
          </w:p>
        </w:tc>
        <w:tc>
          <w:tcPr>
            <w:tcW w:w="992" w:type="dxa"/>
          </w:tcPr>
          <w:p w14:paraId="543E49C9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6 ÷ 9</w:t>
            </w:r>
          </w:p>
        </w:tc>
        <w:tc>
          <w:tcPr>
            <w:tcW w:w="1134" w:type="dxa"/>
          </w:tcPr>
          <w:p w14:paraId="74A18619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9 ÷ 12</w:t>
            </w:r>
          </w:p>
        </w:tc>
        <w:tc>
          <w:tcPr>
            <w:tcW w:w="1276" w:type="dxa"/>
          </w:tcPr>
          <w:p w14:paraId="73A2645D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2 ÷ 15</w:t>
            </w:r>
          </w:p>
        </w:tc>
        <w:tc>
          <w:tcPr>
            <w:tcW w:w="1276" w:type="dxa"/>
          </w:tcPr>
          <w:p w14:paraId="37F14A95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5 ÷ 18</w:t>
            </w:r>
          </w:p>
        </w:tc>
        <w:tc>
          <w:tcPr>
            <w:tcW w:w="1134" w:type="dxa"/>
            <w:vMerge/>
          </w:tcPr>
          <w:p w14:paraId="3EC70747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D75E09" w:rsidRPr="001911E0" w14:paraId="23F079C7" w14:textId="77777777" w:rsidTr="0032203F">
        <w:tc>
          <w:tcPr>
            <w:tcW w:w="2977" w:type="dxa"/>
          </w:tcPr>
          <w:p w14:paraId="610A3346" w14:textId="2978EE43" w:rsidR="00D75E09" w:rsidRPr="001911E0" w:rsidRDefault="00D75E09" w:rsidP="00E356CB">
            <w:pPr>
              <w:jc w:val="center"/>
              <w:rPr>
                <w:rFonts w:eastAsia="Calibri"/>
                <w:i/>
                <w:sz w:val="24"/>
                <w:szCs w:val="24"/>
                <w:vertAlign w:val="subscript"/>
              </w:rPr>
            </w:pPr>
            <w:r w:rsidRPr="001911E0">
              <w:rPr>
                <w:rFonts w:eastAsia="Calibri"/>
                <w:sz w:val="24"/>
                <w:szCs w:val="24"/>
              </w:rPr>
              <w:t>Ч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 xml:space="preserve">астота, </w:t>
            </w:r>
            <w:r w:rsidRPr="001911E0">
              <w:rPr>
                <w:rFonts w:eastAsia="Calibri"/>
                <w:i/>
                <w:sz w:val="24"/>
                <w:szCs w:val="24"/>
                <w:lang w:val="en-US"/>
              </w:rPr>
              <w:t>n</w:t>
            </w:r>
            <w:r w:rsidRPr="001911E0">
              <w:rPr>
                <w:rFonts w:eastAsia="Calibri"/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92" w:type="dxa"/>
          </w:tcPr>
          <w:p w14:paraId="5F5DF3FF" w14:textId="554236CC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</w:t>
            </w:r>
            <w:r w:rsidR="00C4232E" w:rsidRPr="001911E0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3266693C" w14:textId="2F2343DB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3</w:t>
            </w:r>
            <w:r w:rsidR="00FF2491" w:rsidRPr="001911E0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FF658" w14:textId="16925968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3</w:t>
            </w:r>
            <w:r w:rsidR="00FF2491" w:rsidRPr="001911E0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33FA55C0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5B8810A" w14:textId="0FB2ED74" w:rsidR="00D75E09" w:rsidRPr="001911E0" w:rsidRDefault="00FF2491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14:paraId="323B31C1" w14:textId="5448AAB5" w:rsidR="00D75E09" w:rsidRPr="001911E0" w:rsidRDefault="00FF2491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20</w:t>
            </w:r>
          </w:p>
        </w:tc>
      </w:tr>
      <w:tr w:rsidR="00D75E09" w:rsidRPr="001911E0" w14:paraId="2D3B73CF" w14:textId="77777777" w:rsidTr="0032203F">
        <w:tc>
          <w:tcPr>
            <w:tcW w:w="2977" w:type="dxa"/>
          </w:tcPr>
          <w:p w14:paraId="5B7C97C4" w14:textId="3CEEE18C" w:rsidR="00D75E09" w:rsidRPr="001911E0" w:rsidRDefault="00D75E09" w:rsidP="00E356CB">
            <w:pPr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О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тносительная ч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астота</w:t>
            </w:r>
            <w:r w:rsidRPr="001911E0">
              <w:rPr>
                <w:rFonts w:eastAsia="Calibri"/>
                <w:position w:val="-12"/>
                <w:sz w:val="24"/>
                <w:szCs w:val="24"/>
                <w:vertAlign w:val="subscript"/>
                <w:lang w:eastAsia="en-US"/>
              </w:rPr>
              <w:object w:dxaOrig="320" w:dyaOrig="380" w14:anchorId="398B29EB">
                <v:shape id="_x0000_i1027" type="#_x0000_t75" style="width:18.85pt;height:20.55pt" o:ole="">
                  <v:imagedata r:id="rId26" o:title=""/>
                </v:shape>
                <o:OLEObject Type="Embed" ProgID="Equation.3" ShapeID="_x0000_i1027" DrawAspect="Content" ObjectID="_1806752851" r:id="rId27"/>
              </w:object>
            </w:r>
          </w:p>
        </w:tc>
        <w:tc>
          <w:tcPr>
            <w:tcW w:w="992" w:type="dxa"/>
          </w:tcPr>
          <w:p w14:paraId="55D71730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14</w:t>
            </w:r>
          </w:p>
        </w:tc>
        <w:tc>
          <w:tcPr>
            <w:tcW w:w="992" w:type="dxa"/>
          </w:tcPr>
          <w:p w14:paraId="37A1763D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28</w:t>
            </w:r>
          </w:p>
        </w:tc>
        <w:tc>
          <w:tcPr>
            <w:tcW w:w="1134" w:type="dxa"/>
          </w:tcPr>
          <w:p w14:paraId="4841C7EB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3</w:t>
            </w:r>
          </w:p>
        </w:tc>
        <w:tc>
          <w:tcPr>
            <w:tcW w:w="1276" w:type="dxa"/>
          </w:tcPr>
          <w:p w14:paraId="1E9F6055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23</w:t>
            </w:r>
          </w:p>
        </w:tc>
        <w:tc>
          <w:tcPr>
            <w:tcW w:w="1276" w:type="dxa"/>
          </w:tcPr>
          <w:p w14:paraId="633F6E2D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5</w:t>
            </w:r>
          </w:p>
        </w:tc>
        <w:tc>
          <w:tcPr>
            <w:tcW w:w="1134" w:type="dxa"/>
          </w:tcPr>
          <w:p w14:paraId="13729143" w14:textId="77777777" w:rsidR="00D75E09" w:rsidRPr="001911E0" w:rsidRDefault="00D75E09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</w:t>
            </w:r>
          </w:p>
        </w:tc>
      </w:tr>
    </w:tbl>
    <w:p w14:paraId="5CD69614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" w:dyaOrig="340" w14:anchorId="2AD3DCBC">
          <v:shape id="_x0000_i1028" type="#_x0000_t75" style="width:10.3pt;height:17.15pt" o:ole="">
            <v:imagedata r:id="rId28" o:title=""/>
          </v:shape>
          <o:OLEObject Type="Embed" ProgID="Equation.3" ShapeID="_x0000_i1028" DrawAspect="Content" ObjectID="_1806752852" r:id="rId29"/>
        </w:object>
      </w:r>
    </w:p>
    <w:p w14:paraId="2F485ADA" w14:textId="54E47277" w:rsidR="00D75E09" w:rsidRPr="001911E0" w:rsidRDefault="00C4232E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носительные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тоты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пределе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ормуле </w:t>
      </w:r>
    </w:p>
    <w:p w14:paraId="3D3C2994" w14:textId="77777777" w:rsidR="00417242" w:rsidRPr="001911E0" w:rsidRDefault="00417242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5D23205" w14:textId="331DD6A4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24"/>
          <w:sz w:val="28"/>
          <w:szCs w:val="28"/>
          <w:vertAlign w:val="subscript"/>
        </w:rPr>
        <w:object w:dxaOrig="880" w:dyaOrig="620" w14:anchorId="1CC7F343">
          <v:shape id="_x0000_i1029" type="#_x0000_t75" style="width:58.3pt;height:41.15pt" o:ole="">
            <v:imagedata r:id="rId30" o:title=""/>
          </v:shape>
          <o:OLEObject Type="Embed" ProgID="Equation.3" ShapeID="_x0000_i1029" DrawAspect="Content" ObjectID="_1806752853" r:id="rId31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(</w:t>
      </w:r>
      <w:r w:rsidR="00F04635" w:rsidRPr="001911E0">
        <w:rPr>
          <w:rFonts w:ascii="Times New Roman" w:eastAsia="Calibri" w:hAnsi="Times New Roman" w:cs="Times New Roman"/>
          <w:sz w:val="28"/>
          <w:szCs w:val="28"/>
        </w:rPr>
        <w:t>2.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) </w:t>
      </w:r>
    </w:p>
    <w:p w14:paraId="6BD58E9B" w14:textId="64EF6895" w:rsidR="00D75E09" w:rsidRPr="001911E0" w:rsidRDefault="00D75E09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де     </w:t>
      </w:r>
      <w:r w:rsidRPr="001911E0">
        <w:rPr>
          <w:rFonts w:ascii="Times New Roman" w:eastAsia="Calibri" w:hAnsi="Times New Roman" w:cs="Times New Roman"/>
          <w:position w:val="-6"/>
          <w:sz w:val="28"/>
          <w:szCs w:val="28"/>
          <w:vertAlign w:val="subscript"/>
        </w:rPr>
        <w:object w:dxaOrig="200" w:dyaOrig="220" w14:anchorId="3DCC1872">
          <v:shape id="_x0000_i1030" type="#_x0000_t75" style="width:13.7pt;height:15.45pt" o:ole="">
            <v:imagedata r:id="rId32" o:title=""/>
          </v:shape>
          <o:OLEObject Type="Embed" ProgID="Equation.3" ShapeID="_x0000_i1030" DrawAspect="Content" ObjectID="_1806752854" r:id="rId33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-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щее число наблюдений (</w:t>
      </w:r>
      <w:r w:rsidRPr="001911E0">
        <w:rPr>
          <w:rFonts w:ascii="Times New Roman" w:eastAsia="Calibri" w:hAnsi="Times New Roman" w:cs="Times New Roman"/>
          <w:position w:val="-6"/>
          <w:sz w:val="28"/>
          <w:szCs w:val="28"/>
          <w:vertAlign w:val="subscript"/>
        </w:rPr>
        <w:object w:dxaOrig="200" w:dyaOrig="220" w14:anchorId="59D2B5B7">
          <v:shape id="_x0000_i1031" type="#_x0000_t75" style="width:13.7pt;height:15.45pt" o:ole="">
            <v:imagedata r:id="rId32" o:title=""/>
          </v:shape>
          <o:OLEObject Type="Embed" ProgID="Equation.3" ShapeID="_x0000_i1031" DrawAspect="Content" ObjectID="_1806752855" r:id="rId34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= 12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0</w:t>
      </w:r>
      <w:r w:rsidRPr="001911E0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ACCB143" w14:textId="7B5CC4F7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й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яд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ставлен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тограммы (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унок 1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0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). </w:t>
      </w:r>
    </w:p>
    <w:p w14:paraId="19B95958" w14:textId="77777777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6A53E23" w14:textId="77777777" w:rsidR="00D75E09" w:rsidRPr="001911E0" w:rsidRDefault="00D75E09" w:rsidP="00E356CB">
      <w:pPr>
        <w:spacing w:after="0" w:line="240" w:lineRule="auto"/>
        <w:ind w:firstLine="708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7B5CFEC" wp14:editId="6469BC3B">
            <wp:extent cx="4210050" cy="2952750"/>
            <wp:effectExtent l="0" t="0" r="0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14:paraId="3C4DB542" w14:textId="097249A4" w:rsidR="00D75E09" w:rsidRPr="001911E0" w:rsidRDefault="00D75E09" w:rsidP="00E356C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AC5CCF" w:rsidRPr="001911E0">
        <w:rPr>
          <w:rFonts w:ascii="Times New Roman" w:eastAsia="Calibri" w:hAnsi="Times New Roman" w:cs="Times New Roman"/>
          <w:sz w:val="28"/>
          <w:szCs w:val="28"/>
        </w:rPr>
        <w:t xml:space="preserve">исунок </w:t>
      </w:r>
      <w:r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AC5CCF" w:rsidRPr="001911E0">
        <w:rPr>
          <w:rFonts w:ascii="Times New Roman" w:eastAsia="Calibri" w:hAnsi="Times New Roman" w:cs="Times New Roman"/>
          <w:sz w:val="28"/>
          <w:szCs w:val="28"/>
        </w:rPr>
        <w:t xml:space="preserve"> -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тограмма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равнивающая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ая</w:t>
      </w:r>
    </w:p>
    <w:p w14:paraId="0C2F783A" w14:textId="5C5FFC05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</w:p>
    <w:p w14:paraId="1423F4FB" w14:textId="39C42B59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е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у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тограмм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обран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ппроксимирующая </w:t>
      </w:r>
      <w:bookmarkEnd w:id="10"/>
      <w:r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ая,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ктеризующая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ш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щественные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ты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х.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н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сунка,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ыравниван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татистическог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яд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олнить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мощью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альног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она.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тност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в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учае </w:t>
      </w:r>
    </w:p>
    <w:p w14:paraId="427A0598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E356BD6" w14:textId="5688797C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340" w:dyaOrig="760" w14:anchorId="03920154">
          <v:shape id="_x0000_i1032" type="#_x0000_t75" style="width:180pt;height:46.3pt" o:ole="">
            <v:imagedata r:id="rId36" o:title=""/>
          </v:shape>
          <o:OLEObject Type="Embed" ProgID="Equation.3" ShapeID="_x0000_i1032" DrawAspect="Content" ObjectID="_1806752856" r:id="rId37"/>
        </w:object>
      </w:r>
      <w:r w:rsidRPr="001911E0">
        <w:rPr>
          <w:rFonts w:ascii="Times New Roman" w:eastAsia="Calibri" w:hAnsi="Times New Roman" w:cs="Times New Roman"/>
          <w:position w:val="-28"/>
          <w:sz w:val="24"/>
          <w:szCs w:val="24"/>
        </w:rPr>
        <w:t xml:space="preserve">                           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F04635" w:rsidRPr="001911E0">
        <w:rPr>
          <w:rFonts w:ascii="Times New Roman" w:eastAsia="Calibri" w:hAnsi="Times New Roman" w:cs="Times New Roman"/>
          <w:sz w:val="28"/>
          <w:szCs w:val="28"/>
        </w:rPr>
        <w:t>2.3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4276E5DB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C10E4A5" w14:textId="4494AC9F" w:rsidR="00C4232E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де  </w:t>
      </w:r>
      <w:r w:rsidRPr="001911E0">
        <w:rPr>
          <w:rFonts w:ascii="Times New Roman" w:eastAsia="Calibri" w:hAnsi="Times New Roman" w:cs="Times New Roman"/>
          <w:position w:val="-6"/>
          <w:sz w:val="28"/>
          <w:szCs w:val="28"/>
        </w:rPr>
        <w:object w:dxaOrig="260" w:dyaOrig="220" w14:anchorId="1349B0CF">
          <v:shape id="_x0000_i1033" type="#_x0000_t75" style="width:13.7pt;height:10.3pt" o:ole="">
            <v:imagedata r:id="rId38" o:title=""/>
          </v:shape>
          <o:OLEObject Type="Embed" ProgID="Equation.3" ShapeID="_x0000_i1033" DrawAspect="Content" ObjectID="_1806752857" r:id="rId39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-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ематическо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жидание,</w:t>
      </w:r>
    </w:p>
    <w:p w14:paraId="665CD8B9" w14:textId="58A80CF2" w:rsidR="00D75E09" w:rsidRPr="001911E0" w:rsidRDefault="00C4232E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D75E09" w:rsidRPr="001911E0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20" w14:anchorId="0D10BF02">
          <v:shape id="_x0000_i1034" type="#_x0000_t75" style="width:13.7pt;height:12pt" o:ole="">
            <v:imagedata r:id="rId40" o:title=""/>
          </v:shape>
          <o:OLEObject Type="Embed" ProgID="Equation.3" ShapeID="_x0000_i1034" DrawAspect="Content" ObjectID="_1806752858" r:id="rId41"/>
        </w:objec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-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реднеквадратическо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тклонение. </w:t>
      </w:r>
    </w:p>
    <w:p w14:paraId="12F32D11" w14:textId="76CF26C2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ценк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метро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пользуетс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о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еднее </w:t>
      </w:r>
      <w:r w:rsidRPr="001911E0">
        <w:rPr>
          <w:rFonts w:ascii="Times New Roman" w:eastAsia="Calibri" w:hAnsi="Times New Roman" w:cs="Times New Roman"/>
          <w:position w:val="-6"/>
          <w:sz w:val="28"/>
          <w:szCs w:val="28"/>
        </w:rPr>
        <w:object w:dxaOrig="320" w:dyaOrig="320" w14:anchorId="567C5FFB">
          <v:shape id="_x0000_i1035" type="#_x0000_t75" style="width:17.15pt;height:17.15pt" o:ole="">
            <v:imagedata r:id="rId42" o:title=""/>
          </v:shape>
          <o:OLEObject Type="Embed" ProgID="Equation.3" ShapeID="_x0000_i1035" DrawAspect="Content" ObjectID="_1806752859" r:id="rId43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статистическа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сперсия 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911E0">
        <w:rPr>
          <w:rFonts w:ascii="Times New Roman" w:eastAsia="Calibri" w:hAnsi="Times New Roman" w:cs="Times New Roman"/>
          <w:position w:val="-4"/>
          <w:sz w:val="28"/>
          <w:szCs w:val="28"/>
          <w:lang w:val="en-US"/>
        </w:rPr>
        <w:object w:dxaOrig="139" w:dyaOrig="300" w14:anchorId="7C7AF91F">
          <v:shape id="_x0000_i1036" type="#_x0000_t75" style="width:6.85pt;height:15.45pt" o:ole="">
            <v:imagedata r:id="rId44" o:title=""/>
          </v:shape>
          <o:OLEObject Type="Embed" ProgID="Equation.3" ShapeID="_x0000_i1036" DrawAspect="Content" ObjectID="_1806752860" r:id="rId45"/>
        </w:object>
      </w:r>
    </w:p>
    <w:p w14:paraId="1614A252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0A3DFA8" w14:textId="1C694A9C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1540" w:dyaOrig="680" w14:anchorId="14B40B68">
          <v:shape id="_x0000_i1037" type="#_x0000_t75" style="width:94.3pt;height:36pt" o:ole="">
            <v:imagedata r:id="rId46" o:title=""/>
          </v:shape>
          <o:OLEObject Type="Embed" ProgID="Equation.3" ShapeID="_x0000_i1037" DrawAspect="Content" ObjectID="_1806752861" r:id="rId47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(</w:t>
      </w:r>
      <w:r w:rsidR="00F04635" w:rsidRPr="001911E0">
        <w:rPr>
          <w:rFonts w:ascii="Times New Roman" w:eastAsia="Calibri" w:hAnsi="Times New Roman" w:cs="Times New Roman"/>
          <w:sz w:val="28"/>
          <w:szCs w:val="28"/>
        </w:rPr>
        <w:t>2.4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19C80EE5" w14:textId="14362D2D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2439" w:dyaOrig="680" w14:anchorId="5A26530C">
          <v:shape id="_x0000_i1038" type="#_x0000_t75" style="width:145.7pt;height:41.15pt" o:ole="">
            <v:imagedata r:id="rId48" o:title=""/>
          </v:shape>
          <o:OLEObject Type="Embed" ProgID="Equation.3" ShapeID="_x0000_i1038" DrawAspect="Content" ObjectID="_1806752862" r:id="rId49"/>
        </w:object>
      </w:r>
      <w:r w:rsidRPr="001911E0">
        <w:rPr>
          <w:rFonts w:ascii="Times New Roman" w:eastAsia="Calibri" w:hAnsi="Times New Roman" w:cs="Times New Roman"/>
          <w:position w:val="-28"/>
          <w:sz w:val="28"/>
          <w:szCs w:val="28"/>
        </w:rPr>
        <w:t xml:space="preserve">                          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F04635" w:rsidRPr="001911E0">
        <w:rPr>
          <w:rFonts w:ascii="Times New Roman" w:eastAsia="Calibri" w:hAnsi="Times New Roman" w:cs="Times New Roman"/>
          <w:sz w:val="28"/>
          <w:szCs w:val="28"/>
        </w:rPr>
        <w:t>2.5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3E3170E6" w14:textId="2CE9B1CC" w:rsidR="00C4232E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де  </w:t>
      </w:r>
      <w:r w:rsidRPr="001911E0">
        <w:rPr>
          <w:rFonts w:ascii="Times New Roman" w:eastAsia="Calibri" w:hAnsi="Times New Roman" w:cs="Times New Roman"/>
          <w:i/>
          <w:sz w:val="28"/>
          <w:szCs w:val="28"/>
          <w:lang w:val="en-US"/>
        </w:rPr>
        <w:t>k</w:t>
      </w:r>
      <w:r w:rsidR="001911E0" w:rsidRPr="001911E0">
        <w:rPr>
          <w:rFonts w:ascii="Times New Roman" w:eastAsia="Calibri" w:hAnsi="Times New Roman" w:cs="Times New Roman"/>
          <w:i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числ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тервалов (</w:t>
      </w:r>
      <w:r w:rsidRPr="001911E0">
        <w:rPr>
          <w:rFonts w:ascii="Times New Roman" w:eastAsia="Calibri" w:hAnsi="Times New Roman" w:cs="Times New Roman"/>
          <w:i/>
          <w:sz w:val="28"/>
          <w:szCs w:val="28"/>
          <w:lang w:val="en-US"/>
        </w:rPr>
        <w:t>k</w:t>
      </w:r>
      <w:r w:rsidRPr="001911E0">
        <w:rPr>
          <w:rFonts w:ascii="Times New Roman" w:eastAsia="Calibri" w:hAnsi="Times New Roman" w:cs="Times New Roman"/>
          <w:sz w:val="28"/>
          <w:szCs w:val="28"/>
        </w:rPr>
        <w:t>=5),</w:t>
      </w:r>
    </w:p>
    <w:p w14:paraId="2AF01905" w14:textId="5CB483F1" w:rsidR="00D75E09" w:rsidRPr="001911E0" w:rsidRDefault="00C4232E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D75E09"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40" w:dyaOrig="360" w14:anchorId="0B4CCB07">
          <v:shape id="_x0000_i1039" type="#_x0000_t75" style="width:20.55pt;height:20.55pt" o:ole="">
            <v:imagedata r:id="rId50" o:title=""/>
          </v:shape>
          <o:OLEObject Type="Embed" ProgID="Equation.3" ShapeID="_x0000_i1039" DrawAspect="Content" ObjectID="_1806752863" r:id="rId51"/>
        </w:objec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 -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редставитель </w:t>
      </w:r>
      <w:r w:rsidR="00D75E09" w:rsidRPr="001911E0">
        <w:rPr>
          <w:rFonts w:ascii="Times New Roman" w:eastAsia="Calibri" w:hAnsi="Times New Roman" w:cs="Times New Roman"/>
          <w:i/>
          <w:sz w:val="28"/>
          <w:szCs w:val="28"/>
          <w:lang w:val="en-US"/>
        </w:rPr>
        <w:t>i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–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азряда (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ринимается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начение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оответствующе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ередин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нтервала).</w:t>
      </w:r>
    </w:p>
    <w:p w14:paraId="57FCA6A3" w14:textId="07FC1FCF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л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числения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чили: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20" w:dyaOrig="360" w14:anchorId="1C1592F4">
          <v:shape id="_x0000_i1040" type="#_x0000_t75" style="width:49.7pt;height:18.85pt" o:ole="">
            <v:imagedata r:id="rId52" o:title=""/>
          </v:shape>
          <o:OLEObject Type="Embed" ProgID="Equation.3" ShapeID="_x0000_i1040" DrawAspect="Content" ObjectID="_1806752864" r:id="rId53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,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060" w:dyaOrig="360" w14:anchorId="02B35217">
          <v:shape id="_x0000_i1041" type="#_x0000_t75" style="width:56.55pt;height:18.85pt" o:ole="">
            <v:imagedata r:id="rId54" o:title=""/>
          </v:shape>
          <o:OLEObject Type="Embed" ProgID="Equation.3" ShapeID="_x0000_i1041" DrawAspect="Content" ObjectID="_1806752865" r:id="rId55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291A28B" w14:textId="454AAE4D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бирае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метр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альног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он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б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олнялись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овия</w:t>
      </w:r>
    </w:p>
    <w:p w14:paraId="7815747A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A225F2F" w14:textId="4579EA2D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00" w:dyaOrig="360" w14:anchorId="3460FFB8">
          <v:shape id="_x0000_i1042" type="#_x0000_t75" style="width:89.15pt;height:22.3pt" o:ole="">
            <v:imagedata r:id="rId56" o:title=""/>
          </v:shape>
          <o:OLEObject Type="Embed" ProgID="Equation.3" ShapeID="_x0000_i1042" DrawAspect="Content" ObjectID="_1806752866" r:id="rId57"/>
        </w:object>
      </w:r>
      <w:r w:rsidRPr="001911E0">
        <w:rPr>
          <w:rFonts w:ascii="Times New Roman" w:eastAsia="Calibri" w:hAnsi="Times New Roman" w:cs="Times New Roman"/>
          <w:b/>
          <w:sz w:val="28"/>
          <w:szCs w:val="28"/>
        </w:rPr>
        <w:t>,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60" w:dyaOrig="420" w14:anchorId="083EF4A4">
          <v:shape id="_x0000_i1043" type="#_x0000_t75" style="width:78.85pt;height:24pt" o:ole="">
            <v:imagedata r:id="rId58" o:title=""/>
          </v:shape>
          <o:OLEObject Type="Embed" ProgID="Equation.3" ShapeID="_x0000_i1043" DrawAspect="Content" ObjectID="_1806752867" r:id="rId59"/>
        </w:objec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            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F04635" w:rsidRPr="001911E0">
        <w:rPr>
          <w:rFonts w:ascii="Times New Roman" w:eastAsia="Times New Roman" w:hAnsi="Times New Roman" w:cs="Times New Roman"/>
          <w:sz w:val="28"/>
          <w:szCs w:val="28"/>
        </w:rPr>
        <w:t>2.6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43AA7972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</w:t>
      </w:r>
    </w:p>
    <w:p w14:paraId="7E01EF6A" w14:textId="541E1308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и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м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тност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ставит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дующи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бразом </w:t>
      </w:r>
    </w:p>
    <w:p w14:paraId="2B4AB004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</w:t>
      </w:r>
    </w:p>
    <w:p w14:paraId="6B4F62B1" w14:textId="7F84A65D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160" w:dyaOrig="600" w14:anchorId="723BE3EF">
          <v:shape id="_x0000_i1044" type="#_x0000_t75" style="width:173.15pt;height:36pt" o:ole="">
            <v:imagedata r:id="rId60" o:title=""/>
          </v:shape>
          <o:OLEObject Type="Embed" ProgID="Equation.3" ShapeID="_x0000_i1044" DrawAspect="Content" ObjectID="_1806752868" r:id="rId61"/>
        </w:objec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           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F04635" w:rsidRPr="001911E0">
        <w:rPr>
          <w:rFonts w:ascii="Times New Roman" w:eastAsia="Times New Roman" w:hAnsi="Times New Roman" w:cs="Times New Roman"/>
          <w:sz w:val="28"/>
          <w:szCs w:val="28"/>
        </w:rPr>
        <w:t>2.7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F8A06F3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14:paraId="4D3992C9" w14:textId="33563C3D" w:rsidR="00D75E09" w:rsidRPr="001911E0" w:rsidRDefault="00C4232E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   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 xml:space="preserve">унке 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акж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редставлен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ыравнивающа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истограмму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налитическа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ривая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остроенна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ормуле (</w:t>
      </w:r>
      <w:r w:rsidR="00D75E09" w:rsidRPr="001911E0">
        <w:rPr>
          <w:rFonts w:ascii="Times New Roman" w:eastAsia="Times New Roman" w:hAnsi="Times New Roman" w:cs="Times New Roman"/>
          <w:sz w:val="28"/>
          <w:szCs w:val="28"/>
        </w:rPr>
        <w:t>7</w:t>
      </w:r>
      <w:r w:rsidR="00D75E09" w:rsidRPr="001911E0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7BBCBCCE" w14:textId="3C7CD800" w:rsidR="00417242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ласованность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тического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ерялас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итерию  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40" w:dyaOrig="360" w14:anchorId="7EA4360A">
          <v:shape id="_x0000_i1045" type="#_x0000_t75" style="width:18.85pt;height:20.55pt" o:ole="">
            <v:imagedata r:id="rId62" o:title=""/>
          </v:shape>
          <o:OLEObject Type="Embed" ProgID="Equation.3" ShapeID="_x0000_i1045" DrawAspect="Content" ObjectID="_1806752869" r:id="rId63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(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рсона)</w:t>
      </w:r>
    </w:p>
    <w:p w14:paraId="34C1022F" w14:textId="12A41EBE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6B7DA4C1" w14:textId="59AE75BA" w:rsidR="00D75E09" w:rsidRPr="001911E0" w:rsidRDefault="00D75E09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30"/>
          <w:sz w:val="28"/>
          <w:szCs w:val="28"/>
        </w:rPr>
        <w:object w:dxaOrig="2000" w:dyaOrig="720" w14:anchorId="7CBA2553">
          <v:shape id="_x0000_i1046" type="#_x0000_t75" style="width:111.45pt;height:39.45pt" o:ole="">
            <v:imagedata r:id="rId64" o:title=""/>
          </v:shape>
          <o:OLEObject Type="Embed" ProgID="Equation.3" ShapeID="_x0000_i1046" DrawAspect="Content" ObjectID="_1806752870" r:id="rId65"/>
        </w:object>
      </w:r>
      <w:r w:rsidRPr="001911E0">
        <w:rPr>
          <w:rFonts w:ascii="Times New Roman" w:eastAsia="Calibri" w:hAnsi="Times New Roman" w:cs="Times New Roman"/>
          <w:position w:val="-30"/>
          <w:sz w:val="28"/>
          <w:szCs w:val="28"/>
        </w:rPr>
        <w:t xml:space="preserve">                                    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F04635" w:rsidRPr="001911E0">
        <w:rPr>
          <w:rFonts w:ascii="Times New Roman" w:eastAsia="Calibri" w:hAnsi="Times New Roman" w:cs="Times New Roman"/>
          <w:sz w:val="28"/>
          <w:szCs w:val="28"/>
        </w:rPr>
        <w:t>2.8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4E267E97" w14:textId="20DDBA36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де   </w:t>
      </w:r>
      <w:r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340" w:dyaOrig="380" w14:anchorId="0C36DF8F">
          <v:shape id="_x0000_i1047" type="#_x0000_t75" style="width:20.55pt;height:20.55pt" o:ole="">
            <v:imagedata r:id="rId66" o:title=""/>
          </v:shape>
          <o:OLEObject Type="Embed" ProgID="Equation.3" ShapeID="_x0000_i1047" DrawAspect="Content" ObjectID="_1806752871" r:id="rId67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-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а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падания в </w:t>
      </w:r>
      <w:r w:rsidRPr="001911E0">
        <w:rPr>
          <w:rFonts w:ascii="Times New Roman" w:eastAsia="Calibri" w:hAnsi="Times New Roman" w:cs="Times New Roman"/>
          <w:i/>
          <w:sz w:val="28"/>
          <w:szCs w:val="28"/>
          <w:lang w:val="en-US"/>
        </w:rPr>
        <w:t>i</w:t>
      </w:r>
      <w:r w:rsidRPr="001911E0">
        <w:rPr>
          <w:rFonts w:ascii="Times New Roman" w:eastAsia="Calibri" w:hAnsi="Times New Roman" w:cs="Times New Roman"/>
          <w:sz w:val="28"/>
          <w:szCs w:val="28"/>
        </w:rPr>
        <w:t>–</w:t>
      </w:r>
      <w:r w:rsidR="002168C6" w:rsidRPr="001911E0">
        <w:rPr>
          <w:rFonts w:ascii="Times New Roman" w:eastAsia="Calibri" w:hAnsi="Times New Roman" w:cs="Times New Roman"/>
          <w:sz w:val="28"/>
          <w:szCs w:val="28"/>
        </w:rPr>
        <w:t>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68C6" w:rsidRPr="001911E0">
        <w:rPr>
          <w:rFonts w:ascii="Times New Roman" w:eastAsia="Calibri" w:hAnsi="Times New Roman" w:cs="Times New Roman"/>
          <w:sz w:val="28"/>
          <w:szCs w:val="28"/>
        </w:rPr>
        <w:t>нтервал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оторая </w:t>
      </w: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яется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мощью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ормированной </w:t>
      </w:r>
      <w:r w:rsidRPr="001911E0">
        <w:rPr>
          <w:rFonts w:ascii="Times New Roman" w:eastAsia="Calibri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нкци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ально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г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</w:t>
      </w:r>
    </w:p>
    <w:p w14:paraId="35D35813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7E695FD" w14:textId="77777777" w:rsidR="00D75E09" w:rsidRPr="001911E0" w:rsidRDefault="00D75E09" w:rsidP="00E356C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420" w:dyaOrig="760" w14:anchorId="302B34E9">
          <v:shape id="_x0000_i1048" type="#_x0000_t75" style="width:193.7pt;height:41.15pt" o:ole="">
            <v:imagedata r:id="rId68" o:title=""/>
          </v:shape>
          <o:OLEObject Type="Embed" ProgID="Equation.3" ShapeID="_x0000_i1048" DrawAspect="Content" ObjectID="_1806752872" r:id="rId69"/>
        </w:object>
      </w:r>
    </w:p>
    <w:p w14:paraId="3414D085" w14:textId="77777777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D904E58" w14:textId="7B72CAAB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де Ф</w:t>
      </w:r>
      <w:r w:rsidRPr="001911E0">
        <w:rPr>
          <w:rFonts w:ascii="Times New Roman" w:eastAsia="Calibri" w:hAnsi="Times New Roman" w:cs="Times New Roman"/>
          <w:sz w:val="28"/>
          <w:szCs w:val="28"/>
        </w:rPr>
        <w:t>(х) –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ированная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нкц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альн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.</w:t>
      </w:r>
    </w:p>
    <w:p w14:paraId="441A3925" w14:textId="23F57E4C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чис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чены: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счетное 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40" w:dyaOrig="360" w14:anchorId="04999ED2">
          <v:shape id="_x0000_i1049" type="#_x0000_t75" style="width:18.85pt;height:20.55pt" o:ole="">
            <v:imagedata r:id="rId62" o:title=""/>
          </v:shape>
          <o:OLEObject Type="Embed" ProgID="Equation.3" ShapeID="_x0000_i1049" DrawAspect="Content" ObjectID="_1806752873" r:id="rId70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= 2,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74 и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чно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ение «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хи»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вадрата </w:t>
      </w:r>
      <w:r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60" w:dyaOrig="400" w14:anchorId="146E9F68">
          <v:shape id="_x0000_i1050" type="#_x0000_t75" style="width:63.45pt;height:22.3pt" o:ole="">
            <v:imagedata r:id="rId71" o:title=""/>
          </v:shape>
          <o:OLEObject Type="Embed" ProgID="Equation.3" ShapeID="_x0000_i1050" DrawAspect="Content" ObjectID="_1806752874" r:id="rId72"/>
        </w:objec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ня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имости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232E" w:rsidRPr="001911E0">
        <w:rPr>
          <w:rFonts w:ascii="Times New Roman" w:eastAsia="Calibri" w:hAnsi="Times New Roman" w:cs="Times New Roman"/>
          <w:i/>
          <w:sz w:val="28"/>
          <w:szCs w:val="28"/>
        </w:rPr>
        <w:t>α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=0,05 </w:t>
      </w:r>
      <w:r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тепени </w:t>
      </w:r>
      <w:r w:rsidR="00391FB6"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91FB6" w:rsidRPr="001911E0">
        <w:rPr>
          <w:rFonts w:ascii="Times New Roman" w:eastAsia="Calibri" w:hAnsi="Times New Roman" w:cs="Times New Roman"/>
          <w:sz w:val="28"/>
          <w:szCs w:val="28"/>
        </w:rPr>
        <w:t>вобод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91FB6" w:rsidRPr="001911E0">
        <w:rPr>
          <w:rFonts w:ascii="Times New Roman" w:eastAsia="Calibri" w:hAnsi="Times New Roman" w:cs="Times New Roman"/>
          <w:sz w:val="28"/>
          <w:szCs w:val="28"/>
        </w:rPr>
        <w:t>авны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91FB6" w:rsidRPr="001911E0">
        <w:rPr>
          <w:rFonts w:ascii="Times New Roman" w:eastAsia="Calibri" w:hAnsi="Times New Roman" w:cs="Times New Roman"/>
          <w:sz w:val="28"/>
          <w:szCs w:val="28"/>
        </w:rPr>
        <w:t>вум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кольку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80" w:dyaOrig="400" w14:anchorId="7D8DFBDD">
          <v:shape id="_x0000_i1051" type="#_x0000_t75" style="width:25.7pt;height:22.3pt" o:ole="">
            <v:imagedata r:id="rId73" o:title=""/>
          </v:shape>
          <o:OLEObject Type="Embed" ProgID="Equation.3" ShapeID="_x0000_i1051" DrawAspect="Content" ObjectID="_1806752875" r:id="rId74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&gt;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40" w:dyaOrig="360" w14:anchorId="4B043968">
          <v:shape id="_x0000_i1052" type="#_x0000_t75" style="width:18.85pt;height:18.85pt" o:ole="">
            <v:imagedata r:id="rId62" o:title=""/>
          </v:shape>
          <o:OLEObject Type="Embed" ProgID="Equation.3" ShapeID="_x0000_i1052" DrawAspect="Content" ObjectID="_1806752876" r:id="rId75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итат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о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е,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щем,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ош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ласуется с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рмальным распределением. </w:t>
      </w:r>
    </w:p>
    <w:p w14:paraId="3D0F1C9B" w14:textId="4871366C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ченны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воляю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ить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, с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ро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енно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апазон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ростей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.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ня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рость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ов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яске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оставляе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кол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10 м</w:t>
      </w:r>
      <w:r w:rsidRPr="001911E0">
        <w:rPr>
          <w:rFonts w:ascii="Times New Roman" w:eastAsia="Calibri" w:hAnsi="Times New Roman" w:cs="Times New Roman"/>
          <w:sz w:val="28"/>
          <w:szCs w:val="28"/>
        </w:rPr>
        <w:t>/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к. 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реднеквадратичное </w:t>
      </w:r>
      <w:r w:rsidR="00C4232E" w:rsidRPr="001911E0">
        <w:rPr>
          <w:rFonts w:ascii="Times New Roman" w:eastAsia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Times New Roman" w:hAnsi="Times New Roman" w:cs="Times New Roman"/>
          <w:sz w:val="28"/>
          <w:szCs w:val="28"/>
        </w:rPr>
        <w:t xml:space="preserve">тклонение </w:t>
      </w:r>
      <w:r w:rsidR="00C4232E" w:rsidRPr="001911E0">
        <w:rPr>
          <w:rFonts w:ascii="Times New Roman" w:eastAsia="Times New Roman" w:hAnsi="Times New Roman" w:cs="Times New Roman"/>
          <w:i/>
          <w:sz w:val="28"/>
          <w:szCs w:val="28"/>
        </w:rPr>
        <w:t>σ</w:t>
      </w:r>
      <w:r w:rsidR="00C4232E" w:rsidRPr="001911E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казывает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иапазон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корости,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лагоприятны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ля </w:t>
      </w: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. 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аш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луча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от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иапазон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жи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римерно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редела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т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о </w:t>
      </w:r>
      <w:r w:rsidR="00C4232E" w:rsidRPr="001911E0">
        <w:rPr>
          <w:rFonts w:ascii="Times New Roman" w:eastAsia="Calibri" w:hAnsi="Times New Roman" w:cs="Times New Roman"/>
          <w:sz w:val="28"/>
          <w:szCs w:val="28"/>
        </w:rPr>
        <w:t xml:space="preserve">12 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м/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к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гласн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атистике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нут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их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раниц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жат 8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з 12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аблюдении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с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коло 70%.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величен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л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меньшен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тр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и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редела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провождаетс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меньшение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роят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явл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роводов. </w:t>
      </w:r>
    </w:p>
    <w:p w14:paraId="07C929D3" w14:textId="34EAB5F2" w:rsidR="00D75E09" w:rsidRPr="001911E0" w:rsidRDefault="00D75E09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о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эродинамическа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устойчивость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лолед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носительн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тров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ток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олжн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ависеть 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личин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етра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 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г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аправл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тносительно к 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Л (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>ак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Times New Roman" w:hAnsi="Times New Roman" w:cs="Times New Roman"/>
          <w:sz w:val="28"/>
          <w:szCs w:val="28"/>
        </w:rPr>
        <w:t xml:space="preserve">азываемого 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</w:rPr>
        <w:t xml:space="preserve">таки). </w:t>
      </w: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азывают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авляющем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инств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(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ло 70 %)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етс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тервал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глов 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т 30</w:t>
      </w:r>
      <w:r w:rsidR="00AB6A6B"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60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радусов</w:t>
      </w:r>
      <w:r w:rsidRPr="001911E0">
        <w:rPr>
          <w:rFonts w:ascii="Times New Roman" w:eastAsia="Calibri" w:hAnsi="Times New Roman" w:cs="Times New Roman"/>
          <w:sz w:val="28"/>
          <w:szCs w:val="28"/>
        </w:rPr>
        <w:t>.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ьнейшем увеличении у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 (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апазон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60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0 </w:t>
      </w:r>
      <w:r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90</w:t>
      </w:r>
      <w:r w:rsidR="00FF2491"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1911E0">
        <w:rPr>
          <w:rFonts w:ascii="Times New Roman" w:eastAsia="Calibri" w:hAnsi="Times New Roman" w:cs="Times New Roman"/>
          <w:sz w:val="28"/>
          <w:szCs w:val="28"/>
        </w:rPr>
        <w:t>)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ых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сколько </w:t>
      </w: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>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ньшаются.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ле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ньш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пендикулярном (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зкой 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пендикулярно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му</w:t>
      </w:r>
      <w:r w:rsidRPr="001911E0">
        <w:rPr>
          <w:rFonts w:ascii="Times New Roman" w:eastAsia="Calibri" w:hAnsi="Times New Roman" w:cs="Times New Roman"/>
          <w:sz w:val="28"/>
          <w:szCs w:val="28"/>
        </w:rPr>
        <w:t>)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тра к 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. </w:t>
      </w:r>
    </w:p>
    <w:p w14:paraId="4B562A04" w14:textId="06EC8F7A" w:rsidR="00D75E09" w:rsidRPr="001911E0" w:rsidRDefault="00D75E0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м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о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дуе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метит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пасной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вляетс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луволновая 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ляска и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на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 xml:space="preserve">равило </w:t>
      </w: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отко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а. С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личение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раста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ле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ного полуволновой пляски. </w:t>
      </w:r>
    </w:p>
    <w:p w14:paraId="06CAF813" w14:textId="77777777" w:rsidR="000917D9" w:rsidRPr="001911E0" w:rsidRDefault="000917D9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9CB4211" w14:textId="433EABAB" w:rsidR="00FF2491" w:rsidRPr="001911E0" w:rsidRDefault="00FF2491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2.2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b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нализ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родолжительност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 xml:space="preserve">роводов </w:t>
      </w:r>
    </w:p>
    <w:p w14:paraId="067DF41F" w14:textId="77777777" w:rsidR="00A81439" w:rsidRPr="001911E0" w:rsidRDefault="00A81439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87E455C" w14:textId="48C723B5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ктеристи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яется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емени. 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ож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ровест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нализ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ботк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й</w:t>
      </w:r>
      <w:r w:rsidR="00AC5CCF" w:rsidRPr="001911E0">
        <w:rPr>
          <w:rFonts w:ascii="Times New Roman" w:eastAsia="Calibri" w:hAnsi="Times New Roman" w:cs="Times New Roman"/>
          <w:sz w:val="28"/>
          <w:szCs w:val="28"/>
        </w:rPr>
        <w:t xml:space="preserve"> [99]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В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нно</w:t>
      </w:r>
      <w:r w:rsidR="00FF2491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м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азделе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бработки </w:t>
      </w:r>
      <w:r w:rsidR="00DC16FD" w:rsidRPr="001911E0">
        <w:rPr>
          <w:rFonts w:ascii="Times New Roman" w:eastAsia="Calibri" w:hAnsi="Times New Roman" w:cs="Times New Roman"/>
          <w:sz w:val="28"/>
          <w:szCs w:val="28"/>
        </w:rPr>
        <w:t>8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</w:t>
      </w:r>
      <w:r w:rsidR="00DC16FD" w:rsidRPr="001911E0">
        <w:rPr>
          <w:rFonts w:ascii="Times New Roman" w:eastAsia="Calibri" w:hAnsi="Times New Roman" w:cs="Times New Roman"/>
          <w:sz w:val="28"/>
          <w:szCs w:val="28"/>
        </w:rPr>
        <w:t>ев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тановлены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мпирические и 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еоретические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F2491" w:rsidRPr="001911E0">
        <w:rPr>
          <w:rFonts w:ascii="Times New Roman" w:eastAsia="Calibri" w:hAnsi="Times New Roman" w:cs="Times New Roman"/>
          <w:sz w:val="28"/>
          <w:szCs w:val="28"/>
        </w:rPr>
        <w:t>ункции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.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тановленных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оно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спределения </w:t>
      </w:r>
      <w:r w:rsidR="0013780B"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ела</w:t>
      </w:r>
      <w:r w:rsidR="0013780B" w:rsidRPr="001911E0">
        <w:rPr>
          <w:rFonts w:ascii="Times New Roman" w:eastAsia="Calibri" w:hAnsi="Times New Roman" w:cs="Times New Roman"/>
          <w:sz w:val="28"/>
          <w:szCs w:val="28"/>
        </w:rPr>
        <w:t>ны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тветствующ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ыводы. </w:t>
      </w:r>
    </w:p>
    <w:p w14:paraId="5F8EB068" w14:textId="77DB2F12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  <w:t xml:space="preserve">С </w:t>
      </w:r>
      <w:r w:rsidR="002168C6" w:rsidRPr="001911E0">
        <w:rPr>
          <w:rFonts w:ascii="Times New Roman" w:eastAsia="Calibri" w:hAnsi="Times New Roman" w:cs="Times New Roman"/>
          <w:sz w:val="28"/>
          <w:szCs w:val="28"/>
        </w:rPr>
        <w:t>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68C6" w:rsidRPr="001911E0">
        <w:rPr>
          <w:rFonts w:ascii="Times New Roman" w:eastAsia="Calibri" w:hAnsi="Times New Roman" w:cs="Times New Roman"/>
          <w:sz w:val="28"/>
          <w:szCs w:val="28"/>
        </w:rPr>
        <w:t>елью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68C6" w:rsidRPr="001911E0">
        <w:rPr>
          <w:rFonts w:ascii="Times New Roman" w:eastAsia="Calibri" w:hAnsi="Times New Roman" w:cs="Times New Roman"/>
          <w:sz w:val="28"/>
          <w:szCs w:val="28"/>
        </w:rPr>
        <w:t>редставлени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характерной закономерности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учн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основанн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водов 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ЭП в </w:t>
      </w:r>
      <w:r w:rsidR="0013780B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3780B" w:rsidRPr="001911E0">
        <w:rPr>
          <w:rFonts w:ascii="Times New Roman" w:eastAsia="Calibri" w:hAnsi="Times New Roman" w:cs="Times New Roman"/>
          <w:sz w:val="28"/>
          <w:szCs w:val="28"/>
        </w:rPr>
        <w:t>аботе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бработаны </w:t>
      </w:r>
      <w:r w:rsidR="00DC16FD" w:rsidRPr="001911E0">
        <w:rPr>
          <w:rFonts w:ascii="Times New Roman" w:eastAsia="Calibri" w:hAnsi="Times New Roman" w:cs="Times New Roman"/>
          <w:sz w:val="28"/>
          <w:szCs w:val="28"/>
        </w:rPr>
        <w:t>8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</w:t>
      </w:r>
      <w:r w:rsidR="00DC16FD" w:rsidRPr="001911E0">
        <w:rPr>
          <w:rFonts w:ascii="Times New Roman" w:eastAsia="Calibri" w:hAnsi="Times New Roman" w:cs="Times New Roman"/>
          <w:sz w:val="28"/>
          <w:szCs w:val="28"/>
        </w:rPr>
        <w:t>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вши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сто в 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аше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x-none"/>
        </w:rPr>
        <w:t></w:t>
      </w:r>
      <w:r w:rsidR="00AC5CCF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>тране</w:t>
      </w:r>
      <w:r w:rsidR="00D305E4" w:rsidRPr="001911E0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лижнег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арубежь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[</w:t>
      </w:r>
      <w:r w:rsidR="00AC5CCF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1,3,11</w:t>
      </w:r>
      <w:r w:rsidR="00EC64B3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,20,24,37</w:t>
      </w:r>
      <w:r w:rsidRPr="001911E0">
        <w:rPr>
          <w:rFonts w:ascii="Times New Roman" w:eastAsia="Calibri" w:hAnsi="Times New Roman" w:cs="Times New Roman"/>
          <w:sz w:val="28"/>
          <w:szCs w:val="28"/>
        </w:rPr>
        <w:t>]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бот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едены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е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3</w:t>
      </w:r>
      <w:r w:rsidRPr="001911E0">
        <w:rPr>
          <w:rFonts w:ascii="Times New Roman" w:eastAsia="Calibri" w:hAnsi="Times New Roman" w:cs="Times New Roman"/>
          <w:sz w:val="28"/>
          <w:szCs w:val="28"/>
        </w:rPr>
        <w:t>.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ая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нкци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5176D" w:rsidRPr="001911E0">
        <w:rPr>
          <w:rFonts w:ascii="Times New Roman" w:eastAsia="Calibri" w:hAnsi="Times New Roman" w:cs="Times New Roman"/>
          <w:sz w:val="28"/>
          <w:szCs w:val="28"/>
        </w:rPr>
        <w:t>исунке 1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 </w:t>
      </w:r>
    </w:p>
    <w:p w14:paraId="00126CA9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sz w:val="24"/>
          <w:szCs w:val="24"/>
        </w:rPr>
        <w:tab/>
      </w:r>
    </w:p>
    <w:p w14:paraId="5DDF51EE" w14:textId="5D29508E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ца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3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-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ботк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й</w:t>
      </w:r>
    </w:p>
    <w:tbl>
      <w:tblPr>
        <w:tblStyle w:val="41"/>
        <w:tblW w:w="0" w:type="auto"/>
        <w:jc w:val="center"/>
        <w:tblLook w:val="04A0" w:firstRow="1" w:lastRow="0" w:firstColumn="1" w:lastColumn="0" w:noHBand="0" w:noVBand="1"/>
      </w:tblPr>
      <w:tblGrid>
        <w:gridCol w:w="553"/>
        <w:gridCol w:w="1847"/>
        <w:gridCol w:w="1760"/>
        <w:gridCol w:w="750"/>
        <w:gridCol w:w="6"/>
        <w:gridCol w:w="1289"/>
        <w:gridCol w:w="630"/>
        <w:gridCol w:w="6"/>
        <w:gridCol w:w="1397"/>
        <w:gridCol w:w="1390"/>
      </w:tblGrid>
      <w:tr w:rsidR="00734660" w:rsidRPr="001911E0" w14:paraId="178E7319" w14:textId="77777777" w:rsidTr="00734660">
        <w:trPr>
          <w:trHeight w:val="900"/>
          <w:jc w:val="center"/>
        </w:trPr>
        <w:tc>
          <w:tcPr>
            <w:tcW w:w="553" w:type="dxa"/>
            <w:vMerge w:val="restart"/>
          </w:tcPr>
          <w:p w14:paraId="5B56FCB0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</w:rPr>
              <w:t>№</w:t>
            </w:r>
          </w:p>
          <w:p w14:paraId="3328E2A0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847" w:type="dxa"/>
            <w:vMerge w:val="restart"/>
          </w:tcPr>
          <w:p w14:paraId="428AE32D" w14:textId="15043CE5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Д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лительность</w:t>
            </w:r>
          </w:p>
          <w:p w14:paraId="653A0106" w14:textId="59BCE9F0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п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 xml:space="preserve">ляски, </w:t>
            </w:r>
            <w:r w:rsidRPr="001911E0">
              <w:rPr>
                <w:rFonts w:eastAsia="Calibri"/>
                <w:i/>
                <w:sz w:val="24"/>
                <w:szCs w:val="24"/>
                <w:lang w:val="en-US"/>
              </w:rPr>
              <w:t>t</w:t>
            </w:r>
            <w:r w:rsidRPr="001911E0">
              <w:rPr>
                <w:rFonts w:eastAsia="Calibri"/>
                <w:sz w:val="24"/>
                <w:szCs w:val="24"/>
              </w:rPr>
              <w:t xml:space="preserve"> (ч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ас)</w:t>
            </w:r>
          </w:p>
        </w:tc>
        <w:tc>
          <w:tcPr>
            <w:tcW w:w="1760" w:type="dxa"/>
            <w:vMerge w:val="restart"/>
          </w:tcPr>
          <w:p w14:paraId="7D462E8C" w14:textId="3F679306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Н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акопленная</w:t>
            </w:r>
          </w:p>
          <w:p w14:paraId="0874BC3B" w14:textId="03802A2B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vertAlign w:val="subscript"/>
              </w:rPr>
            </w:pPr>
            <w:r w:rsidRPr="001911E0">
              <w:rPr>
                <w:rFonts w:eastAsia="Calibri"/>
                <w:sz w:val="24"/>
                <w:szCs w:val="24"/>
              </w:rPr>
              <w:t>ч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 xml:space="preserve">астота, </w:t>
            </w:r>
            <w:r w:rsidRPr="001911E0">
              <w:rPr>
                <w:rFonts w:eastAsia="Calibri"/>
                <w:position w:val="-12"/>
                <w:sz w:val="24"/>
                <w:szCs w:val="24"/>
                <w:lang w:eastAsia="en-US"/>
              </w:rPr>
              <w:object w:dxaOrig="380" w:dyaOrig="360" w14:anchorId="4199CEA3">
                <v:shape id="_x0000_i1053" type="#_x0000_t75" style="width:22.3pt;height:22.3pt" o:ole="">
                  <v:imagedata r:id="rId76" o:title=""/>
                </v:shape>
                <o:OLEObject Type="Embed" ProgID="Equation.3" ShapeID="_x0000_i1053" DrawAspect="Content" ObjectID="_1806752877" r:id="rId77"/>
              </w:object>
            </w:r>
          </w:p>
        </w:tc>
        <w:tc>
          <w:tcPr>
            <w:tcW w:w="2045" w:type="dxa"/>
            <w:gridSpan w:val="3"/>
          </w:tcPr>
          <w:p w14:paraId="0165D138" w14:textId="7F8A4034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position w:val="-10"/>
                <w:sz w:val="24"/>
                <w:szCs w:val="24"/>
              </w:rPr>
              <w:t>О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position w:val="-10"/>
                <w:sz w:val="24"/>
                <w:szCs w:val="24"/>
              </w:rPr>
              <w:t></w:t>
            </w:r>
            <w:r w:rsidRPr="001911E0">
              <w:rPr>
                <w:rFonts w:eastAsia="Calibri"/>
                <w:position w:val="-10"/>
                <w:sz w:val="24"/>
                <w:szCs w:val="24"/>
              </w:rPr>
              <w:t xml:space="preserve">тносительная </w:t>
            </w:r>
            <w:r w:rsidRPr="001911E0">
              <w:rPr>
                <w:rFonts w:eastAsia="Calibri"/>
                <w:sz w:val="24"/>
                <w:szCs w:val="24"/>
              </w:rPr>
              <w:t>н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акопленная</w:t>
            </w:r>
          </w:p>
          <w:p w14:paraId="3A180425" w14:textId="6B8A297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</w:rPr>
              <w:t xml:space="preserve">частота, </w:t>
            </w:r>
            <w:r w:rsidRPr="001911E0">
              <w:rPr>
                <w:rFonts w:eastAsia="Calibri"/>
                <w:position w:val="-12"/>
                <w:sz w:val="24"/>
                <w:szCs w:val="24"/>
                <w:lang w:eastAsia="en-US"/>
              </w:rPr>
              <w:object w:dxaOrig="400" w:dyaOrig="380" w14:anchorId="44991590">
                <v:shape id="_x0000_i1054" type="#_x0000_t75" style="width:24pt;height:22.3pt" o:ole="">
                  <v:imagedata r:id="rId78" o:title=""/>
                </v:shape>
                <o:OLEObject Type="Embed" ProgID="Equation.3" ShapeID="_x0000_i1054" DrawAspect="Content" ObjectID="_1806752878" r:id="rId79"/>
              </w:object>
            </w:r>
          </w:p>
        </w:tc>
        <w:tc>
          <w:tcPr>
            <w:tcW w:w="2033" w:type="dxa"/>
            <w:gridSpan w:val="3"/>
          </w:tcPr>
          <w:p w14:paraId="4663DF20" w14:textId="7D2A8246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Т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еоретическое р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 xml:space="preserve">аспределение, </w:t>
            </w:r>
          </w:p>
        </w:tc>
        <w:tc>
          <w:tcPr>
            <w:tcW w:w="1390" w:type="dxa"/>
            <w:vMerge w:val="restart"/>
          </w:tcPr>
          <w:p w14:paraId="0073B235" w14:textId="160E4E2B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К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ритерий П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ирсона,</w:t>
            </w:r>
          </w:p>
          <w:p w14:paraId="71885E16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position w:val="-10"/>
                <w:sz w:val="24"/>
                <w:szCs w:val="24"/>
                <w:lang w:eastAsia="en-US"/>
              </w:rPr>
              <w:object w:dxaOrig="320" w:dyaOrig="360" w14:anchorId="1C7055CD">
                <v:shape id="_x0000_i1055" type="#_x0000_t75" style="width:18.85pt;height:22.3pt" o:ole="">
                  <v:imagedata r:id="rId80" o:title=""/>
                </v:shape>
                <o:OLEObject Type="Embed" ProgID="Equation.3" ShapeID="_x0000_i1055" DrawAspect="Content" ObjectID="_1806752879" r:id="rId81"/>
              </w:object>
            </w:r>
          </w:p>
        </w:tc>
      </w:tr>
      <w:tr w:rsidR="00734660" w:rsidRPr="001911E0" w14:paraId="28B88872" w14:textId="77777777" w:rsidTr="00734660">
        <w:trPr>
          <w:trHeight w:val="187"/>
          <w:jc w:val="center"/>
        </w:trPr>
        <w:tc>
          <w:tcPr>
            <w:tcW w:w="553" w:type="dxa"/>
            <w:vMerge/>
          </w:tcPr>
          <w:p w14:paraId="49D1A839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847" w:type="dxa"/>
            <w:vMerge/>
          </w:tcPr>
          <w:p w14:paraId="0B2F6E59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0" w:type="dxa"/>
            <w:vMerge/>
          </w:tcPr>
          <w:p w14:paraId="35A9056E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750" w:type="dxa"/>
          </w:tcPr>
          <w:p w14:paraId="3042102C" w14:textId="17269C30" w:rsidR="00734660" w:rsidRPr="001911E0" w:rsidRDefault="000D72B5" w:rsidP="00E356CB">
            <w:pPr>
              <w:jc w:val="center"/>
              <w:rPr>
                <w:rFonts w:eastAsia="Calibri"/>
                <w:position w:val="-10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position w:val="-10"/>
                <w:sz w:val="24"/>
                <w:szCs w:val="24"/>
                <w:lang w:val="en-US"/>
              </w:rPr>
              <w:t>w</w:t>
            </w:r>
            <w:r w:rsidRPr="001911E0">
              <w:rPr>
                <w:rFonts w:eastAsia="Calibri"/>
                <w:position w:val="-1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95" w:type="dxa"/>
            <w:gridSpan w:val="2"/>
          </w:tcPr>
          <w:p w14:paraId="06A9256E" w14:textId="50BFAEB6" w:rsidR="00734660" w:rsidRPr="001911E0" w:rsidRDefault="000D72B5" w:rsidP="00E356CB">
            <w:pPr>
              <w:jc w:val="center"/>
              <w:rPr>
                <w:rFonts w:eastAsia="Calibri"/>
                <w:position w:val="-10"/>
                <w:sz w:val="24"/>
                <w:szCs w:val="24"/>
              </w:rPr>
            </w:pPr>
            <w:r w:rsidRPr="001911E0">
              <w:rPr>
                <w:rFonts w:eastAsia="Calibri"/>
                <w:position w:val="-10"/>
                <w:sz w:val="24"/>
                <w:szCs w:val="24"/>
                <w:lang w:val="en-US"/>
              </w:rPr>
              <w:t>w</w:t>
            </w:r>
            <w:r w:rsidRPr="001911E0">
              <w:rPr>
                <w:rFonts w:eastAsia="Calibri"/>
                <w:position w:val="-10"/>
                <w:sz w:val="24"/>
                <w:szCs w:val="24"/>
                <w:vertAlign w:val="subscript"/>
                <w:lang w:val="en-US"/>
              </w:rPr>
              <w:t>i</w:t>
            </w:r>
            <w:r w:rsidRPr="001911E0">
              <w:rPr>
                <w:rFonts w:eastAsia="Calibri"/>
                <w:position w:val="-10"/>
                <w:sz w:val="24"/>
                <w:szCs w:val="24"/>
                <w:lang w:val="en-US"/>
              </w:rPr>
              <w:t>/h</w:t>
            </w:r>
          </w:p>
        </w:tc>
        <w:tc>
          <w:tcPr>
            <w:tcW w:w="630" w:type="dxa"/>
          </w:tcPr>
          <w:p w14:paraId="71733F33" w14:textId="4259B60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  <w:lang w:val="en-US"/>
              </w:rPr>
              <w:t>t</w:t>
            </w:r>
          </w:p>
        </w:tc>
        <w:tc>
          <w:tcPr>
            <w:tcW w:w="1403" w:type="dxa"/>
            <w:gridSpan w:val="2"/>
          </w:tcPr>
          <w:p w14:paraId="613BAD23" w14:textId="6D3FA88A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position w:val="-12"/>
                <w:sz w:val="24"/>
                <w:szCs w:val="24"/>
                <w:lang w:eastAsia="en-US"/>
              </w:rPr>
              <w:object w:dxaOrig="520" w:dyaOrig="360" w14:anchorId="25F61991">
                <v:shape id="_x0000_i1056" type="#_x0000_t75" style="width:29.15pt;height:20.55pt" o:ole="">
                  <v:imagedata r:id="rId82" o:title=""/>
                </v:shape>
                <o:OLEObject Type="Embed" ProgID="Equation.3" ShapeID="_x0000_i1056" DrawAspect="Content" ObjectID="_1806752880" r:id="rId83"/>
              </w:object>
            </w:r>
          </w:p>
        </w:tc>
        <w:tc>
          <w:tcPr>
            <w:tcW w:w="1390" w:type="dxa"/>
            <w:vMerge/>
          </w:tcPr>
          <w:p w14:paraId="6D4C71D9" w14:textId="72026723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734660" w:rsidRPr="001911E0" w14:paraId="3FB6404F" w14:textId="77777777" w:rsidTr="00734660">
        <w:trPr>
          <w:jc w:val="center"/>
        </w:trPr>
        <w:tc>
          <w:tcPr>
            <w:tcW w:w="553" w:type="dxa"/>
          </w:tcPr>
          <w:p w14:paraId="4EE243E6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847" w:type="dxa"/>
          </w:tcPr>
          <w:p w14:paraId="5953A2C6" w14:textId="3DD99459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Д</w:t>
            </w:r>
            <w:r w:rsidR="001911E0" w:rsidRPr="001911E0">
              <w:rPr>
                <w:rFonts w:eastAsia="Calibri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eastAsia="Calibri"/>
                <w:sz w:val="24"/>
                <w:szCs w:val="24"/>
              </w:rPr>
              <w:t>о 3</w:t>
            </w:r>
          </w:p>
        </w:tc>
        <w:tc>
          <w:tcPr>
            <w:tcW w:w="1760" w:type="dxa"/>
          </w:tcPr>
          <w:p w14:paraId="7898660F" w14:textId="624DD93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756" w:type="dxa"/>
            <w:gridSpan w:val="2"/>
          </w:tcPr>
          <w:p w14:paraId="09904F61" w14:textId="31D74EA0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42</w:t>
            </w:r>
          </w:p>
        </w:tc>
        <w:tc>
          <w:tcPr>
            <w:tcW w:w="1289" w:type="dxa"/>
          </w:tcPr>
          <w:p w14:paraId="5C0478B8" w14:textId="34C7AD32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14</w:t>
            </w:r>
          </w:p>
        </w:tc>
        <w:tc>
          <w:tcPr>
            <w:tcW w:w="636" w:type="dxa"/>
            <w:gridSpan w:val="2"/>
          </w:tcPr>
          <w:p w14:paraId="0041EE85" w14:textId="2927195B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397" w:type="dxa"/>
          </w:tcPr>
          <w:p w14:paraId="07CB4AE3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24</w:t>
            </w:r>
          </w:p>
        </w:tc>
        <w:tc>
          <w:tcPr>
            <w:tcW w:w="1390" w:type="dxa"/>
          </w:tcPr>
          <w:p w14:paraId="7C681338" w14:textId="7A4D6FEA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734660" w:rsidRPr="001911E0" w14:paraId="59FC2F2E" w14:textId="77777777" w:rsidTr="00734660">
        <w:trPr>
          <w:jc w:val="center"/>
        </w:trPr>
        <w:tc>
          <w:tcPr>
            <w:tcW w:w="553" w:type="dxa"/>
          </w:tcPr>
          <w:p w14:paraId="4DCDED64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847" w:type="dxa"/>
          </w:tcPr>
          <w:p w14:paraId="7018F53C" w14:textId="7D8BE2C5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  <w:lang w:val="en-US"/>
              </w:rPr>
              <w:t>3-6</w:t>
            </w:r>
          </w:p>
        </w:tc>
        <w:tc>
          <w:tcPr>
            <w:tcW w:w="1760" w:type="dxa"/>
          </w:tcPr>
          <w:p w14:paraId="0884EBD2" w14:textId="2ADA86A6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756" w:type="dxa"/>
            <w:gridSpan w:val="2"/>
          </w:tcPr>
          <w:p w14:paraId="6E5795DA" w14:textId="2BF00C3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3</w:t>
            </w:r>
          </w:p>
        </w:tc>
        <w:tc>
          <w:tcPr>
            <w:tcW w:w="1289" w:type="dxa"/>
          </w:tcPr>
          <w:p w14:paraId="0B77F251" w14:textId="3DD54DF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11</w:t>
            </w:r>
          </w:p>
        </w:tc>
        <w:tc>
          <w:tcPr>
            <w:tcW w:w="636" w:type="dxa"/>
            <w:gridSpan w:val="2"/>
          </w:tcPr>
          <w:p w14:paraId="311CBFBC" w14:textId="18262C23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,5</w:t>
            </w:r>
          </w:p>
        </w:tc>
        <w:tc>
          <w:tcPr>
            <w:tcW w:w="1397" w:type="dxa"/>
          </w:tcPr>
          <w:p w14:paraId="1B4EEF76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16</w:t>
            </w:r>
          </w:p>
        </w:tc>
        <w:tc>
          <w:tcPr>
            <w:tcW w:w="1390" w:type="dxa"/>
          </w:tcPr>
          <w:p w14:paraId="36F46CBC" w14:textId="7CE94026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033</w:t>
            </w:r>
          </w:p>
        </w:tc>
      </w:tr>
      <w:tr w:rsidR="00734660" w:rsidRPr="001911E0" w14:paraId="120C81BC" w14:textId="77777777" w:rsidTr="00734660">
        <w:trPr>
          <w:jc w:val="center"/>
        </w:trPr>
        <w:tc>
          <w:tcPr>
            <w:tcW w:w="553" w:type="dxa"/>
          </w:tcPr>
          <w:p w14:paraId="3AAACB1B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847" w:type="dxa"/>
          </w:tcPr>
          <w:p w14:paraId="453EAB04" w14:textId="5CEDE300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  <w:lang w:val="en-US"/>
              </w:rPr>
              <w:t>6-9</w:t>
            </w:r>
          </w:p>
        </w:tc>
        <w:tc>
          <w:tcPr>
            <w:tcW w:w="1760" w:type="dxa"/>
          </w:tcPr>
          <w:p w14:paraId="10339AFD" w14:textId="0CDC2B19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756" w:type="dxa"/>
            <w:gridSpan w:val="2"/>
          </w:tcPr>
          <w:p w14:paraId="26CD89EB" w14:textId="33118DBF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6</w:t>
            </w:r>
          </w:p>
        </w:tc>
        <w:tc>
          <w:tcPr>
            <w:tcW w:w="1289" w:type="dxa"/>
          </w:tcPr>
          <w:p w14:paraId="3653092A" w14:textId="06DD0152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6</w:t>
            </w:r>
          </w:p>
        </w:tc>
        <w:tc>
          <w:tcPr>
            <w:tcW w:w="636" w:type="dxa"/>
            <w:gridSpan w:val="2"/>
          </w:tcPr>
          <w:p w14:paraId="3630C414" w14:textId="7B31889E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4,5</w:t>
            </w:r>
          </w:p>
        </w:tc>
        <w:tc>
          <w:tcPr>
            <w:tcW w:w="1397" w:type="dxa"/>
          </w:tcPr>
          <w:p w14:paraId="0DF66DED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8</w:t>
            </w:r>
          </w:p>
        </w:tc>
        <w:tc>
          <w:tcPr>
            <w:tcW w:w="1390" w:type="dxa"/>
          </w:tcPr>
          <w:p w14:paraId="07DF0697" w14:textId="121D6D4A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04</w:t>
            </w:r>
          </w:p>
        </w:tc>
      </w:tr>
      <w:tr w:rsidR="00734660" w:rsidRPr="001911E0" w14:paraId="2031B1FF" w14:textId="77777777" w:rsidTr="00734660">
        <w:trPr>
          <w:jc w:val="center"/>
        </w:trPr>
        <w:tc>
          <w:tcPr>
            <w:tcW w:w="553" w:type="dxa"/>
          </w:tcPr>
          <w:p w14:paraId="04D9C997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847" w:type="dxa"/>
          </w:tcPr>
          <w:p w14:paraId="3217537D" w14:textId="498060BA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  <w:lang w:val="en-US"/>
              </w:rPr>
              <w:t>9-12</w:t>
            </w:r>
          </w:p>
        </w:tc>
        <w:tc>
          <w:tcPr>
            <w:tcW w:w="1760" w:type="dxa"/>
          </w:tcPr>
          <w:p w14:paraId="43EAADA3" w14:textId="196DFA9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756" w:type="dxa"/>
            <w:gridSpan w:val="2"/>
          </w:tcPr>
          <w:p w14:paraId="1D142E25" w14:textId="4377A43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1</w:t>
            </w:r>
          </w:p>
        </w:tc>
        <w:tc>
          <w:tcPr>
            <w:tcW w:w="1289" w:type="dxa"/>
          </w:tcPr>
          <w:p w14:paraId="1F4D2A9D" w14:textId="4DFD0B9C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2</w:t>
            </w:r>
          </w:p>
        </w:tc>
        <w:tc>
          <w:tcPr>
            <w:tcW w:w="636" w:type="dxa"/>
            <w:gridSpan w:val="2"/>
          </w:tcPr>
          <w:p w14:paraId="2A3AF272" w14:textId="14DDE2A9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7,5</w:t>
            </w:r>
          </w:p>
        </w:tc>
        <w:tc>
          <w:tcPr>
            <w:tcW w:w="1397" w:type="dxa"/>
          </w:tcPr>
          <w:p w14:paraId="74003A55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3</w:t>
            </w:r>
          </w:p>
        </w:tc>
        <w:tc>
          <w:tcPr>
            <w:tcW w:w="1390" w:type="dxa"/>
          </w:tcPr>
          <w:p w14:paraId="3273D150" w14:textId="5299DEAB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035</w:t>
            </w:r>
          </w:p>
        </w:tc>
      </w:tr>
      <w:tr w:rsidR="00734660" w:rsidRPr="001911E0" w14:paraId="72E6DF36" w14:textId="77777777" w:rsidTr="00734660">
        <w:trPr>
          <w:jc w:val="center"/>
        </w:trPr>
        <w:tc>
          <w:tcPr>
            <w:tcW w:w="553" w:type="dxa"/>
          </w:tcPr>
          <w:p w14:paraId="5E09FD34" w14:textId="1E0E0A6A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847" w:type="dxa"/>
          </w:tcPr>
          <w:p w14:paraId="40438B42" w14:textId="7FF6407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1911E0">
              <w:rPr>
                <w:rFonts w:eastAsia="Calibri"/>
                <w:sz w:val="24"/>
                <w:szCs w:val="24"/>
                <w:lang w:val="en-US"/>
              </w:rPr>
              <w:t>12-15</w:t>
            </w:r>
          </w:p>
        </w:tc>
        <w:tc>
          <w:tcPr>
            <w:tcW w:w="1760" w:type="dxa"/>
          </w:tcPr>
          <w:p w14:paraId="7A4234DF" w14:textId="25143CC6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756" w:type="dxa"/>
            <w:gridSpan w:val="2"/>
          </w:tcPr>
          <w:p w14:paraId="58F33D4E" w14:textId="5FE3A4ED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05</w:t>
            </w:r>
          </w:p>
        </w:tc>
        <w:tc>
          <w:tcPr>
            <w:tcW w:w="1289" w:type="dxa"/>
          </w:tcPr>
          <w:p w14:paraId="1AD0D8D7" w14:textId="5B1B11A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03</w:t>
            </w:r>
          </w:p>
        </w:tc>
        <w:tc>
          <w:tcPr>
            <w:tcW w:w="636" w:type="dxa"/>
            <w:gridSpan w:val="2"/>
          </w:tcPr>
          <w:p w14:paraId="0683C191" w14:textId="38150E42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0,5</w:t>
            </w:r>
          </w:p>
        </w:tc>
        <w:tc>
          <w:tcPr>
            <w:tcW w:w="1397" w:type="dxa"/>
          </w:tcPr>
          <w:p w14:paraId="7A6B167D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1</w:t>
            </w:r>
          </w:p>
        </w:tc>
        <w:tc>
          <w:tcPr>
            <w:tcW w:w="1390" w:type="dxa"/>
          </w:tcPr>
          <w:p w14:paraId="07A57E31" w14:textId="679280FB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734660" w:rsidRPr="001911E0" w14:paraId="19278642" w14:textId="77777777" w:rsidTr="00734660">
        <w:trPr>
          <w:jc w:val="center"/>
        </w:trPr>
        <w:tc>
          <w:tcPr>
            <w:tcW w:w="6205" w:type="dxa"/>
            <w:gridSpan w:val="6"/>
          </w:tcPr>
          <w:p w14:paraId="66F71419" w14:textId="7777777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36" w:type="dxa"/>
            <w:gridSpan w:val="2"/>
          </w:tcPr>
          <w:p w14:paraId="64B8CC2D" w14:textId="74D743F7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13,5</w:t>
            </w:r>
          </w:p>
        </w:tc>
        <w:tc>
          <w:tcPr>
            <w:tcW w:w="1397" w:type="dxa"/>
          </w:tcPr>
          <w:p w14:paraId="5C94CD78" w14:textId="3E7F7B33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sz w:val="24"/>
                <w:szCs w:val="24"/>
              </w:rPr>
              <w:t>0,005</w:t>
            </w:r>
          </w:p>
        </w:tc>
        <w:tc>
          <w:tcPr>
            <w:tcW w:w="1390" w:type="dxa"/>
          </w:tcPr>
          <w:p w14:paraId="2FCAFBB8" w14:textId="14961448" w:rsidR="00734660" w:rsidRPr="001911E0" w:rsidRDefault="00734660" w:rsidP="00E356CB">
            <w:pPr>
              <w:jc w:val="center"/>
              <w:rPr>
                <w:rFonts w:eastAsia="Calibri"/>
                <w:sz w:val="24"/>
                <w:szCs w:val="24"/>
              </w:rPr>
            </w:pPr>
            <w:r w:rsidRPr="001911E0">
              <w:rPr>
                <w:rFonts w:eastAsia="Calibri"/>
                <w:position w:val="-10"/>
                <w:sz w:val="24"/>
                <w:szCs w:val="24"/>
                <w:lang w:eastAsia="en-US"/>
              </w:rPr>
              <w:object w:dxaOrig="960" w:dyaOrig="360" w14:anchorId="1C986899">
                <v:shape id="_x0000_i1057" type="#_x0000_t75" style="width:58.3pt;height:22.3pt" o:ole="">
                  <v:imagedata r:id="rId84" o:title=""/>
                </v:shape>
                <o:OLEObject Type="Embed" ProgID="Equation.3" ShapeID="_x0000_i1057" DrawAspect="Content" ObjectID="_1806752881" r:id="rId85"/>
              </w:object>
            </w:r>
          </w:p>
        </w:tc>
      </w:tr>
    </w:tbl>
    <w:p w14:paraId="1C563F3C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33C4AF8C" w14:textId="4296F096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равнивание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олнить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мощью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епе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ункций    </w:t>
      </w:r>
    </w:p>
    <w:p w14:paraId="1B8F6408" w14:textId="178AA4BB" w:rsidR="0009772A" w:rsidRPr="001911E0" w:rsidRDefault="0009772A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object w:dxaOrig="1020" w:dyaOrig="360" w14:anchorId="1DF1883B">
          <v:shape id="_x0000_i1058" type="#_x0000_t75" style="width:70.3pt;height:25.7pt" o:ole="">
            <v:imagedata r:id="rId86" o:title=""/>
          </v:shape>
          <o:OLEObject Type="Embed" ProgID="Equation.3" ShapeID="_x0000_i1058" DrawAspect="Content" ObjectID="_1806752882" r:id="rId87"/>
        </w:objec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A010D0" w:rsidRPr="001911E0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="00A010D0" w:rsidRPr="001911E0">
        <w:rPr>
          <w:rFonts w:ascii="Times New Roman" w:eastAsia="Calibri" w:hAnsi="Times New Roman" w:cs="Times New Roman"/>
          <w:i/>
          <w:sz w:val="28"/>
          <w:szCs w:val="28"/>
        </w:rPr>
        <w:t>&gt;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0                                          </w:t>
      </w:r>
      <w:r w:rsidR="00A010D0" w:rsidRPr="001911E0">
        <w:rPr>
          <w:rFonts w:ascii="Times New Roman" w:eastAsia="Calibri" w:hAnsi="Times New Roman" w:cs="Times New Roman"/>
          <w:sz w:val="28"/>
          <w:szCs w:val="28"/>
        </w:rPr>
        <w:t xml:space="preserve">  (</w:t>
      </w:r>
      <w:r w:rsidR="0012300F" w:rsidRPr="001911E0">
        <w:rPr>
          <w:rFonts w:ascii="Times New Roman" w:eastAsia="Calibri" w:hAnsi="Times New Roman" w:cs="Times New Roman"/>
          <w:sz w:val="28"/>
          <w:szCs w:val="28"/>
        </w:rPr>
        <w:t>2.9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66FD3609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B0EDAC7" w14:textId="663141B2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w:r w:rsidRPr="001911E0">
        <w:rPr>
          <w:rFonts w:ascii="Times New Roman" w:eastAsia="Calibri" w:hAnsi="Times New Roman" w:cs="Times New Roman"/>
          <w:i/>
          <w:sz w:val="28"/>
          <w:szCs w:val="28"/>
        </w:rPr>
        <w:t>а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и ѵ</w:t>
      </w:r>
      <w:r w:rsidR="00A010D0" w:rsidRPr="001911E0">
        <w:rPr>
          <w:rFonts w:ascii="Times New Roman" w:eastAsia="Calibri" w:hAnsi="Times New Roman" w:cs="Times New Roman"/>
          <w:sz w:val="28"/>
          <w:szCs w:val="28"/>
          <w:rtl/>
        </w:rPr>
        <w:t xml:space="preserve">- </w:t>
      </w:r>
      <w:r w:rsidR="00A010D0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10D0" w:rsidRPr="001911E0">
        <w:rPr>
          <w:rFonts w:ascii="Times New Roman" w:eastAsia="Calibri" w:hAnsi="Times New Roman" w:cs="Times New Roman"/>
          <w:sz w:val="28"/>
          <w:szCs w:val="28"/>
        </w:rPr>
        <w:t>араметры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личины </w:t>
      </w:r>
      <w:r w:rsidR="00A010D0"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10D0" w:rsidRPr="001911E0">
        <w:rPr>
          <w:rFonts w:ascii="Times New Roman" w:eastAsia="Calibri" w:hAnsi="Times New Roman" w:cs="Times New Roman"/>
          <w:sz w:val="28"/>
          <w:szCs w:val="28"/>
        </w:rPr>
        <w:t>отор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10D0" w:rsidRPr="001911E0">
        <w:rPr>
          <w:rFonts w:ascii="Times New Roman" w:eastAsia="Calibri" w:hAnsi="Times New Roman" w:cs="Times New Roman"/>
          <w:sz w:val="28"/>
          <w:szCs w:val="28"/>
        </w:rPr>
        <w:t>пределяют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анным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аблицы 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  </w:t>
      </w:r>
    </w:p>
    <w:p w14:paraId="23EBC02A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637C3C1" w14:textId="77777777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0276FDE8" wp14:editId="368E2E39">
            <wp:extent cx="5137150" cy="3498850"/>
            <wp:effectExtent l="0" t="0" r="6350" b="63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</wp:inline>
        </w:drawing>
      </w:r>
    </w:p>
    <w:p w14:paraId="445D9B4E" w14:textId="77777777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561BD128" w14:textId="56924778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унок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 xml:space="preserve">2 - </w:t>
      </w:r>
      <w:r w:rsidRPr="001911E0">
        <w:rPr>
          <w:rFonts w:ascii="Times New Roman" w:eastAsia="Calibri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ие 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ие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нкци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</w:t>
      </w:r>
    </w:p>
    <w:p w14:paraId="0433D2DD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32D07E7" w14:textId="7B1C3E02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  <w:t>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арифмируя (1)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чим</w:t>
      </w:r>
    </w:p>
    <w:p w14:paraId="09ED9D6B" w14:textId="77777777" w:rsidR="00417242" w:rsidRPr="001911E0" w:rsidRDefault="00417242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1951BCA" w14:textId="36F36AD4" w:rsidR="0009772A" w:rsidRPr="001911E0" w:rsidRDefault="0009772A" w:rsidP="00E356CB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80" w:dyaOrig="320" w14:anchorId="56040052">
          <v:shape id="_x0000_i1059" type="#_x0000_t75" style="width:130.3pt;height:22.3pt" o:ole="">
            <v:imagedata r:id="rId89" o:title=""/>
          </v:shape>
          <o:OLEObject Type="Embed" ProgID="Equation.3" ShapeID="_x0000_i1059" DrawAspect="Content" ObjectID="_1806752883" r:id="rId90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  <w:t xml:space="preserve">                                     (</w:t>
      </w:r>
      <w:r w:rsidR="0012300F" w:rsidRPr="001911E0">
        <w:rPr>
          <w:rFonts w:ascii="Times New Roman" w:eastAsia="Calibri" w:hAnsi="Times New Roman" w:cs="Times New Roman"/>
          <w:sz w:val="28"/>
          <w:szCs w:val="28"/>
        </w:rPr>
        <w:t>2.10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5057B2F4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</w:p>
    <w:p w14:paraId="4F7918AD" w14:textId="56A27DBA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ставляя в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внение (2)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чны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ени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рдина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вой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ледне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чек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лбца 2 и 4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боле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аленных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ходим</w:t>
      </w:r>
    </w:p>
    <w:p w14:paraId="73B48893" w14:textId="77777777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14:paraId="6FE86689" w14:textId="77777777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00" w:dyaOrig="320" w14:anchorId="728D2F2A">
          <v:shape id="_x0000_i1060" type="#_x0000_t75" style="width:123.45pt;height:22.3pt" o:ole="">
            <v:imagedata r:id="rId91" o:title=""/>
          </v:shape>
          <o:OLEObject Type="Embed" ProgID="Equation.3" ShapeID="_x0000_i1060" DrawAspect="Content" ObjectID="_1806752884" r:id="rId92"/>
        </w:object>
      </w:r>
    </w:p>
    <w:p w14:paraId="41B28EC7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</w:p>
    <w:p w14:paraId="7A1C4F9E" w14:textId="77777777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780" w:dyaOrig="320" w14:anchorId="2D57553F">
          <v:shape id="_x0000_i1061" type="#_x0000_t75" style="width:111.45pt;height:20.55pt" o:ole="">
            <v:imagedata r:id="rId93" o:title=""/>
          </v:shape>
          <o:OLEObject Type="Embed" ProgID="Equation.3" ShapeID="_x0000_i1061" DrawAspect="Content" ObjectID="_1806752885" r:id="rId94"/>
        </w:object>
      </w:r>
    </w:p>
    <w:p w14:paraId="2B274CBF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</w:p>
    <w:p w14:paraId="1DB8080A" w14:textId="1E95A64D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еши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истему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равнени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тносительн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скомых величин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олучим  </w:t>
      </w:r>
    </w:p>
    <w:p w14:paraId="38193A81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ab/>
      </w:r>
    </w:p>
    <w:p w14:paraId="3AE63CA8" w14:textId="77777777" w:rsidR="0009772A" w:rsidRPr="001911E0" w:rsidRDefault="0009772A" w:rsidP="00E356C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30"/>
          <w:sz w:val="28"/>
          <w:szCs w:val="28"/>
        </w:rPr>
        <w:object w:dxaOrig="2200" w:dyaOrig="680" w14:anchorId="0A6E1673">
          <v:shape id="_x0000_i1062" type="#_x0000_t75" style="width:135.45pt;height:41.15pt" o:ole="">
            <v:imagedata r:id="rId95" o:title=""/>
          </v:shape>
          <o:OLEObject Type="Embed" ProgID="Equation.3" ShapeID="_x0000_i1062" DrawAspect="Content" ObjectID="_1806752886" r:id="rId96"/>
        </w:object>
      </w:r>
    </w:p>
    <w:p w14:paraId="2DB1D20C" w14:textId="77777777" w:rsidR="0009772A" w:rsidRPr="001911E0" w:rsidRDefault="0009772A" w:rsidP="00E356CB">
      <w:pPr>
        <w:spacing w:after="0" w:line="240" w:lineRule="auto"/>
        <w:ind w:firstLine="708"/>
        <w:jc w:val="center"/>
        <w:rPr>
          <w:rFonts w:ascii="Times New Roman" w:eastAsia="Calibri" w:hAnsi="Times New Roman" w:cs="Times New Roman"/>
          <w:position w:val="-10"/>
          <w:sz w:val="28"/>
          <w:szCs w:val="28"/>
          <w:lang w:val="en-US"/>
        </w:rPr>
      </w:pPr>
    </w:p>
    <w:p w14:paraId="19D3E81C" w14:textId="77777777" w:rsidR="0009772A" w:rsidRPr="001911E0" w:rsidRDefault="0009772A" w:rsidP="00E356CB">
      <w:pPr>
        <w:spacing w:after="0" w:line="240" w:lineRule="auto"/>
        <w:ind w:firstLine="708"/>
        <w:jc w:val="center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880" w:dyaOrig="320" w14:anchorId="3C5FF4F9">
          <v:shape id="_x0000_i1063" type="#_x0000_t75" style="width:180pt;height:20.55pt" o:ole="">
            <v:imagedata r:id="rId97" o:title=""/>
          </v:shape>
          <o:OLEObject Type="Embed" ProgID="Equation.3" ShapeID="_x0000_i1063" DrawAspect="Content" ObjectID="_1806752887" r:id="rId98"/>
        </w:objec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59" w:dyaOrig="320" w14:anchorId="4845BAF7">
          <v:shape id="_x0000_i1064" type="#_x0000_t75" style="width:53.15pt;height:20.55pt" o:ole="">
            <v:imagedata r:id="rId99" o:title=""/>
          </v:shape>
          <o:OLEObject Type="Embed" ProgID="Equation.3" ShapeID="_x0000_i1064" DrawAspect="Content" ObjectID="_1806752888" r:id="rId100"/>
        </w:object>
      </w:r>
    </w:p>
    <w:p w14:paraId="717C342A" w14:textId="77777777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</w:p>
    <w:p w14:paraId="170DB12A" w14:textId="1F220D6A" w:rsidR="00417242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С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четом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исловых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нач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араметро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еоретический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акон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аспределени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ме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position w:val="-10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>ид</w:t>
      </w:r>
    </w:p>
    <w:p w14:paraId="44EA1FBA" w14:textId="03525E05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</w:t>
      </w:r>
    </w:p>
    <w:p w14:paraId="64CFEEC5" w14:textId="064C105E" w:rsidR="0009772A" w:rsidRPr="001911E0" w:rsidRDefault="00734660" w:rsidP="00E356CB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F(t)=0,24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е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-0,238∙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sup>
        </m:sSup>
      </m:oMath>
      <w:r w:rsidR="0009772A"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                                     </w:t>
      </w:r>
      <w:r w:rsidR="0009772A"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12300F" w:rsidRPr="001911E0">
        <w:rPr>
          <w:rFonts w:ascii="Times New Roman" w:eastAsia="Calibri" w:hAnsi="Times New Roman" w:cs="Times New Roman"/>
          <w:sz w:val="28"/>
          <w:szCs w:val="28"/>
        </w:rPr>
        <w:t>2.11</w:t>
      </w:r>
      <w:r w:rsidR="0009772A"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1807F15B" w14:textId="77777777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3C2F838" w14:textId="7DB057AF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счет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уле (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15</w:t>
      </w:r>
      <w:r w:rsidRPr="001911E0">
        <w:rPr>
          <w:rFonts w:ascii="Times New Roman" w:eastAsia="Calibri" w:hAnsi="Times New Roman" w:cs="Times New Roman"/>
          <w:sz w:val="28"/>
          <w:szCs w:val="28"/>
        </w:rPr>
        <w:t>)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есены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у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3</w:t>
      </w:r>
      <w:r w:rsidRPr="001911E0">
        <w:rPr>
          <w:rFonts w:ascii="Times New Roman" w:eastAsia="Calibri" w:hAnsi="Times New Roman" w:cs="Times New Roman"/>
          <w:sz w:val="28"/>
          <w:szCs w:val="28"/>
        </w:rPr>
        <w:t>, а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фическо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ображен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исунке 12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9B92CBF" w14:textId="63B698EA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ерк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ласованност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ого 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уществлялос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итерию Пирсона </w:t>
      </w:r>
    </w:p>
    <w:p w14:paraId="7FF68242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EF02D3E" w14:textId="79FEA11C" w:rsidR="0009772A" w:rsidRPr="001911E0" w:rsidRDefault="0009772A" w:rsidP="00E356CB">
      <w:pPr>
        <w:spacing w:after="0" w:line="240" w:lineRule="auto"/>
        <w:jc w:val="right"/>
        <w:rPr>
          <w:rFonts w:ascii="Times New Roman" w:eastAsia="Calibri" w:hAnsi="Times New Roman" w:cs="Times New Roman"/>
          <w:position w:val="-30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180" w:dyaOrig="700" w14:anchorId="61AEEAC1">
          <v:shape id="_x0000_i1065" type="#_x0000_t75" style="width:137.15pt;height:46.3pt" o:ole="">
            <v:imagedata r:id="rId101" o:title=""/>
          </v:shape>
          <o:OLEObject Type="Embed" ProgID="Equation.3" ShapeID="_x0000_i1065" DrawAspect="Content" ObjectID="_1806752889" r:id="rId102"/>
        </w:object>
      </w:r>
      <w:r w:rsidRPr="001911E0">
        <w:rPr>
          <w:rFonts w:ascii="Times New Roman" w:eastAsia="Calibri" w:hAnsi="Times New Roman" w:cs="Times New Roman"/>
          <w:position w:val="-28"/>
          <w:sz w:val="28"/>
          <w:szCs w:val="28"/>
        </w:rPr>
        <w:t xml:space="preserve">                                      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>(</w:t>
      </w:r>
      <w:r w:rsidR="0012300F" w:rsidRPr="001911E0">
        <w:rPr>
          <w:rFonts w:ascii="Times New Roman" w:eastAsia="Calibri" w:hAnsi="Times New Roman" w:cs="Times New Roman"/>
          <w:sz w:val="28"/>
          <w:szCs w:val="28"/>
        </w:rPr>
        <w:t>2.12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</w:p>
    <w:p w14:paraId="4F046263" w14:textId="77777777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</w:p>
    <w:p w14:paraId="763F5903" w14:textId="75E8E948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зультаты 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ычис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риведены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е 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Pr="001911E0">
        <w:rPr>
          <w:rFonts w:ascii="Times New Roman" w:eastAsia="Calibri" w:hAnsi="Times New Roman" w:cs="Times New Roman"/>
          <w:sz w:val="28"/>
          <w:szCs w:val="28"/>
        </w:rPr>
        <w:t>1, (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40" w:dyaOrig="360" w14:anchorId="0E70CEC6">
          <v:shape id="_x0000_i1066" type="#_x0000_t75" style="width:20.55pt;height:22.3pt" o:ole="">
            <v:imagedata r:id="rId62" o:title=""/>
          </v:shape>
          <o:OLEObject Type="Embed" ProgID="Equation.3" ShapeID="_x0000_i1066" DrawAspect="Content" ObjectID="_1806752890" r:id="rId103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= 1,86). </w:t>
      </w:r>
    </w:p>
    <w:p w14:paraId="7746BB40" w14:textId="5167F5A0" w:rsidR="0009772A" w:rsidRPr="001911E0" w:rsidRDefault="0009772A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чно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ени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итерия </w:t>
      </w:r>
      <w:r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100" w:dyaOrig="400" w14:anchorId="18B9418C">
          <v:shape id="_x0000_i1067" type="#_x0000_t75" style="width:70.3pt;height:24pt" o:ole="">
            <v:imagedata r:id="rId104" o:title=""/>
          </v:shape>
          <o:OLEObject Type="Embed" ProgID="Equation.3" ShapeID="_x0000_i1067" DrawAspect="Content" ObjectID="_1806752891" r:id="rId105"/>
        </w:objec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ен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ня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начимости 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80" w:dyaOrig="320" w14:anchorId="16145381">
          <v:shape id="_x0000_i1068" type="#_x0000_t75" style="width:49.7pt;height:18.85pt" o:ole="">
            <v:imagedata r:id="rId106" o:title=""/>
          </v:shape>
          <o:OLEObject Type="Embed" ProgID="Equation.3" ShapeID="_x0000_i1068" DrawAspect="Content" ObjectID="_1806752892" r:id="rId107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 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епене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вободы 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авн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85070" w:rsidRPr="001911E0">
        <w:rPr>
          <w:rFonts w:ascii="Times New Roman" w:eastAsia="Calibri" w:hAnsi="Times New Roman" w:cs="Times New Roman"/>
          <w:sz w:val="28"/>
          <w:szCs w:val="28"/>
        </w:rPr>
        <w:t>етырем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F8A8D7E" w14:textId="78070589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скольку </w:t>
      </w:r>
      <w:r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80" w:dyaOrig="400" w14:anchorId="24D445D2">
          <v:shape id="_x0000_i1069" type="#_x0000_t75" style="width:30.85pt;height:24pt" o:ole="">
            <v:imagedata r:id="rId73" o:title=""/>
          </v:shape>
          <o:OLEObject Type="Embed" ProgID="Equation.3" ShapeID="_x0000_i1069" DrawAspect="Content" ObjectID="_1806752893" r:id="rId108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&gt;</w:t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40" w:dyaOrig="360" w14:anchorId="7E87477A">
          <v:shape id="_x0000_i1070" type="#_x0000_t75" style="width:18.85pt;height:20.55pt" o:ole="">
            <v:imagedata r:id="rId62" o:title=""/>
          </v:shape>
          <o:OLEObject Type="Embed" ProgID="Equation.3" ShapeID="_x0000_i1070" DrawAspect="Content" ObjectID="_1806752894" r:id="rId109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>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итат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пирическо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е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ош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ласуется с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споненциальным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спределением. </w:t>
      </w:r>
    </w:p>
    <w:p w14:paraId="316315BB" w14:textId="2094064D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ласно (3)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ня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м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риод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авляет</w:t>
      </w:r>
    </w:p>
    <w:p w14:paraId="4145839F" w14:textId="77777777" w:rsidR="0009772A" w:rsidRPr="001911E0" w:rsidRDefault="0009772A" w:rsidP="00E356CB">
      <w:pPr>
        <w:spacing w:after="0" w:line="240" w:lineRule="auto"/>
        <w:ind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220" w:dyaOrig="760" w14:anchorId="26CE0A62">
          <v:shape id="_x0000_i1071" type="#_x0000_t75" style="width:209.15pt;height:49.7pt" o:ole="">
            <v:imagedata r:id="rId110" o:title=""/>
          </v:shape>
          <o:OLEObject Type="Embed" ProgID="Equation.3" ShapeID="_x0000_i1071" DrawAspect="Content" ObjectID="_1806752895" r:id="rId111"/>
        </w:object>
      </w:r>
    </w:p>
    <w:p w14:paraId="22D738B0" w14:textId="3E038B3C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оретическа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тност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я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уле</w:t>
      </w:r>
    </w:p>
    <w:p w14:paraId="35A68E2E" w14:textId="77777777" w:rsidR="0009772A" w:rsidRPr="001911E0" w:rsidRDefault="0009772A" w:rsidP="00E356CB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1A9572C" w14:textId="60A9FD8D" w:rsidR="0009772A" w:rsidRPr="001911E0" w:rsidRDefault="0009772A" w:rsidP="00E356CB">
      <w:pPr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600" w:dyaOrig="620" w14:anchorId="49711D34">
          <v:shape id="_x0000_i1072" type="#_x0000_t75" style="width:169.7pt;height:41.15pt" o:ole="">
            <v:imagedata r:id="rId112" o:title=""/>
          </v:shape>
          <o:OLEObject Type="Embed" ProgID="Equation.3" ShapeID="_x0000_i1072" DrawAspect="Content" ObjectID="_1806752896" r:id="rId113"/>
        </w:object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  <w:t xml:space="preserve">                 </w:t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  <w:t xml:space="preserve">    (</w:t>
      </w:r>
      <w:r w:rsidR="0012300F" w:rsidRPr="001911E0">
        <w:rPr>
          <w:rFonts w:ascii="Times New Roman" w:eastAsia="Calibri" w:hAnsi="Times New Roman" w:cs="Times New Roman"/>
          <w:sz w:val="28"/>
          <w:szCs w:val="28"/>
        </w:rPr>
        <w:t>2.13</w:t>
      </w:r>
      <w:r w:rsidRPr="001911E0">
        <w:rPr>
          <w:rFonts w:ascii="Times New Roman" w:eastAsia="Calibri" w:hAnsi="Times New Roman" w:cs="Times New Roman"/>
          <w:sz w:val="28"/>
          <w:szCs w:val="28"/>
        </w:rPr>
        <w:t>)</w:t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</w:p>
    <w:p w14:paraId="6882125E" w14:textId="77777777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8300173" w14:textId="2CE025DB" w:rsidR="0009772A" w:rsidRPr="001911E0" w:rsidRDefault="0009772A" w:rsidP="00E356C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тност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реде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ывает с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растание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литель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>ляски.</w:t>
      </w:r>
      <w:r w:rsidR="00D305E4" w:rsidRPr="001911E0">
        <w:rPr>
          <w:rFonts w:ascii="Times New Roman" w:eastAsia="Calibri" w:hAnsi="Times New Roman" w:cs="Times New Roman"/>
          <w:sz w:val="28"/>
          <w:szCs w:val="28"/>
        </w:rPr>
        <w:tab/>
      </w:r>
    </w:p>
    <w:p w14:paraId="5DC07698" w14:textId="1A71D802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тот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торяемости 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тенсив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виси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бор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нструкц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прият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ит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кольку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и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прияти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язаны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ительным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личением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итальных вложени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ди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роительств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сплуатаци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и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о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ени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явлени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риторий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боле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асна 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итны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ы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ду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более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ффективными.</w:t>
      </w:r>
    </w:p>
    <w:p w14:paraId="3B929443" w14:textId="02BA8571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можность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ределя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верженностью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ог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йона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о-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орозевы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ям,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овиям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хождени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ссы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ть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ктеристик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льефа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о-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овы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йоны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ентация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носительн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ичи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й.</w:t>
      </w:r>
    </w:p>
    <w:p w14:paraId="014EAF87" w14:textId="04E6FA8C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х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е мокрого снег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ляю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а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х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+2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-2 °С.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у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ад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охлажденног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д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охлажденном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ман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а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0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-5 °С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орозь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уетс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а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х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т -3 </w:t>
      </w: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-15 °С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вестны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ж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верны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йона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а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же -30 °С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чиной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орых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евидно,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яетс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ван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блимационно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орози.</w:t>
      </w:r>
    </w:p>
    <w:p w14:paraId="42B071B6" w14:textId="5FD506D5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нко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я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а,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озаметного с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ли. Наиболее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ктерным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ечественны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ергосистем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яютс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ям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щино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3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20 мм.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вило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вани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четается с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йствие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ако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цессе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мирова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ле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вершения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рость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няться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зывая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иление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аблени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краще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азали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ичи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х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о-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орозев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ложений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нне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мние и весенн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оны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а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аблица 4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[100]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06071848" w14:textId="77777777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93B33D5" w14:textId="6E5001A9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ца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 xml:space="preserve"> 4 -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онах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а</w:t>
      </w:r>
    </w:p>
    <w:tbl>
      <w:tblPr>
        <w:tblW w:w="8820" w:type="dxa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980"/>
        <w:gridCol w:w="1980"/>
        <w:gridCol w:w="1843"/>
        <w:gridCol w:w="2113"/>
        <w:gridCol w:w="904"/>
      </w:tblGrid>
      <w:tr w:rsidR="00EF633B" w:rsidRPr="001911E0" w14:paraId="626B1519" w14:textId="77777777" w:rsidTr="002324FB">
        <w:tc>
          <w:tcPr>
            <w:tcW w:w="1980" w:type="dxa"/>
            <w:vMerge w:val="restart"/>
          </w:tcPr>
          <w:p w14:paraId="4F405CA0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936" w:type="dxa"/>
            <w:gridSpan w:val="3"/>
          </w:tcPr>
          <w:p w14:paraId="732E55B1" w14:textId="14DB902A" w:rsidR="00EF633B" w:rsidRPr="001911E0" w:rsidRDefault="00EF633B" w:rsidP="00E356CB">
            <w:pPr>
              <w:spacing w:after="0" w:line="240" w:lineRule="auto"/>
              <w:ind w:firstLine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зоны г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да</w:t>
            </w:r>
          </w:p>
        </w:tc>
        <w:tc>
          <w:tcPr>
            <w:tcW w:w="904" w:type="dxa"/>
            <w:vMerge w:val="restart"/>
          </w:tcPr>
          <w:p w14:paraId="539A52E6" w14:textId="463644C5" w:rsidR="00EF633B" w:rsidRPr="001911E0" w:rsidRDefault="00EF633B" w:rsidP="00E356CB">
            <w:pPr>
              <w:spacing w:after="0" w:line="240" w:lineRule="auto"/>
              <w:ind w:firstLine="1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его</w:t>
            </w:r>
          </w:p>
        </w:tc>
      </w:tr>
      <w:tr w:rsidR="00EF633B" w:rsidRPr="001911E0" w14:paraId="388E99E4" w14:textId="77777777" w:rsidTr="002324FB">
        <w:tc>
          <w:tcPr>
            <w:tcW w:w="1980" w:type="dxa"/>
            <w:vMerge/>
          </w:tcPr>
          <w:p w14:paraId="41154E3A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  <w:tcBorders>
              <w:right w:val="single" w:sz="4" w:space="0" w:color="auto"/>
            </w:tcBorders>
          </w:tcPr>
          <w:p w14:paraId="6966E15B" w14:textId="2E482707" w:rsidR="00EF633B" w:rsidRPr="001911E0" w:rsidRDefault="00EF633B" w:rsidP="00E356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енний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риод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2AE05B8B" w14:textId="3048561B" w:rsidR="00EF633B" w:rsidRPr="001911E0" w:rsidRDefault="002324FB" w:rsidP="00E356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З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имний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риод</w:t>
            </w:r>
          </w:p>
        </w:tc>
        <w:tc>
          <w:tcPr>
            <w:tcW w:w="2113" w:type="dxa"/>
            <w:tcBorders>
              <w:left w:val="single" w:sz="4" w:space="0" w:color="auto"/>
            </w:tcBorders>
          </w:tcPr>
          <w:p w14:paraId="7C24A428" w14:textId="6CFDA40F" w:rsidR="00EF633B" w:rsidRPr="001911E0" w:rsidRDefault="002324FB" w:rsidP="00E356CB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сенний </w:t>
            </w:r>
            <w:r w:rsidR="00EF633B"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="00EF633B"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риод</w:t>
            </w:r>
          </w:p>
          <w:p w14:paraId="24BA895F" w14:textId="70BE0D41" w:rsidR="00EF633B" w:rsidRPr="001911E0" w:rsidRDefault="00EF633B" w:rsidP="00E356CB">
            <w:pPr>
              <w:spacing w:after="0" w:line="240" w:lineRule="auto"/>
              <w:ind w:firstLine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4" w:type="dxa"/>
            <w:vMerge/>
          </w:tcPr>
          <w:p w14:paraId="2334B849" w14:textId="77777777" w:rsidR="00EF633B" w:rsidRPr="001911E0" w:rsidRDefault="00EF633B" w:rsidP="00E356CB">
            <w:pPr>
              <w:spacing w:after="0" w:line="240" w:lineRule="auto"/>
              <w:ind w:firstLine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F633B" w:rsidRPr="001911E0" w14:paraId="6B4ED1C6" w14:textId="77777777" w:rsidTr="002324FB">
        <w:tc>
          <w:tcPr>
            <w:tcW w:w="1980" w:type="dxa"/>
          </w:tcPr>
          <w:p w14:paraId="51B2A3B5" w14:textId="5F480B1D" w:rsidR="00EF633B" w:rsidRPr="001911E0" w:rsidRDefault="00EF633B" w:rsidP="00E356CB">
            <w:pPr>
              <w:spacing w:after="0" w:line="240" w:lineRule="auto"/>
              <w:ind w:hanging="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Ч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исло 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учаев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яски</w:t>
            </w:r>
          </w:p>
        </w:tc>
        <w:tc>
          <w:tcPr>
            <w:tcW w:w="1980" w:type="dxa"/>
            <w:tcBorders>
              <w:right w:val="single" w:sz="4" w:space="0" w:color="auto"/>
            </w:tcBorders>
          </w:tcPr>
          <w:p w14:paraId="4D3F3576" w14:textId="20F070B4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0CF2E07D" w14:textId="1FAFE284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2113" w:type="dxa"/>
            <w:tcBorders>
              <w:left w:val="single" w:sz="4" w:space="0" w:color="auto"/>
            </w:tcBorders>
          </w:tcPr>
          <w:p w14:paraId="5C9ACF1C" w14:textId="1E9124B2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04" w:type="dxa"/>
          </w:tcPr>
          <w:p w14:paraId="3A084BC0" w14:textId="01881C33" w:rsidR="00EF633B" w:rsidRPr="001911E0" w:rsidRDefault="00430608" w:rsidP="00E356CB">
            <w:pPr>
              <w:spacing w:after="0" w:line="240" w:lineRule="auto"/>
              <w:ind w:firstLine="1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</w:tr>
      <w:tr w:rsidR="00EF633B" w:rsidRPr="001911E0" w14:paraId="0398F1F4" w14:textId="77777777" w:rsidTr="002324FB">
        <w:tc>
          <w:tcPr>
            <w:tcW w:w="1980" w:type="dxa"/>
          </w:tcPr>
          <w:p w14:paraId="49D28EA4" w14:textId="07836884" w:rsidR="00EF633B" w:rsidRPr="001911E0" w:rsidRDefault="00B14E68" w:rsidP="00E356CB">
            <w:pPr>
              <w:spacing w:after="0" w:line="240" w:lineRule="auto"/>
              <w:ind w:hanging="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80" w:type="dxa"/>
            <w:tcBorders>
              <w:right w:val="single" w:sz="4" w:space="0" w:color="auto"/>
            </w:tcBorders>
          </w:tcPr>
          <w:p w14:paraId="2DB71135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4 %</w:t>
            </w:r>
          </w:p>
        </w:tc>
        <w:tc>
          <w:tcPr>
            <w:tcW w:w="1843" w:type="dxa"/>
            <w:tcBorders>
              <w:left w:val="single" w:sz="4" w:space="0" w:color="auto"/>
              <w:right w:val="single" w:sz="4" w:space="0" w:color="auto"/>
            </w:tcBorders>
          </w:tcPr>
          <w:p w14:paraId="631BD9BF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60 %</w:t>
            </w:r>
          </w:p>
        </w:tc>
        <w:tc>
          <w:tcPr>
            <w:tcW w:w="2113" w:type="dxa"/>
            <w:tcBorders>
              <w:left w:val="single" w:sz="4" w:space="0" w:color="auto"/>
            </w:tcBorders>
          </w:tcPr>
          <w:p w14:paraId="3E7D56C5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6 %</w:t>
            </w:r>
          </w:p>
        </w:tc>
        <w:tc>
          <w:tcPr>
            <w:tcW w:w="904" w:type="dxa"/>
          </w:tcPr>
          <w:p w14:paraId="697689FF" w14:textId="77777777" w:rsidR="00EF633B" w:rsidRPr="001911E0" w:rsidRDefault="00EF633B" w:rsidP="00E356CB">
            <w:pPr>
              <w:spacing w:after="0" w:line="240" w:lineRule="auto"/>
              <w:ind w:firstLine="1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00 %</w:t>
            </w:r>
          </w:p>
        </w:tc>
      </w:tr>
    </w:tbl>
    <w:p w14:paraId="1D86C9DA" w14:textId="77777777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FC5C408" w14:textId="2C0E685D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ам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жн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метит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путствующ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одны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ови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ходятся 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но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мни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яцы (60 %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).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меньшее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лось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ен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иод (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16 %).</w:t>
      </w:r>
    </w:p>
    <w:p w14:paraId="40FE5D85" w14:textId="2849334C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и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м, благоприятны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еоусловия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собствующи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новению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хватывают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ительн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иод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мени (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л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года).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азываю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й,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ть в ш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роко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апазон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енени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р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оздуха, в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астн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т +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3 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о -</w:t>
      </w:r>
      <w:r w:rsidRPr="001911E0">
        <w:rPr>
          <w:rFonts w:ascii="Times New Roman" w:eastAsia="Calibri" w:hAnsi="Times New Roman" w:cs="Times New Roman"/>
          <w:sz w:val="28"/>
          <w:szCs w:val="28"/>
        </w:rPr>
        <w:t>16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>С (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то 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емало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важн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я 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аше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траны</w:t>
      </w:r>
      <w:r w:rsidRPr="001911E0">
        <w:rPr>
          <w:rFonts w:ascii="Times New Roman" w:eastAsia="Calibri" w:hAnsi="Times New Roman" w:cs="Times New Roman"/>
          <w:sz w:val="28"/>
          <w:szCs w:val="28"/>
        </w:rPr>
        <w:t>).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в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х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едено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е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9567F65" w14:textId="77777777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06623BDB" w14:textId="6EF1655D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ца</w:t>
      </w:r>
      <w:r w:rsidR="00BE041F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 xml:space="preserve">- </w:t>
      </w:r>
      <w:r w:rsidRPr="001911E0">
        <w:rPr>
          <w:rFonts w:ascii="Times New Roman" w:eastAsia="Calibri" w:hAnsi="Times New Roman" w:cs="Times New Roman"/>
          <w:sz w:val="28"/>
          <w:szCs w:val="28"/>
        </w:rPr>
        <w:t>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менени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здуха </w:t>
      </w:r>
    </w:p>
    <w:tbl>
      <w:tblPr>
        <w:tblW w:w="8820" w:type="dxa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980"/>
        <w:gridCol w:w="1620"/>
        <w:gridCol w:w="1620"/>
        <w:gridCol w:w="1440"/>
        <w:gridCol w:w="1256"/>
        <w:gridCol w:w="904"/>
      </w:tblGrid>
      <w:tr w:rsidR="00EF633B" w:rsidRPr="001911E0" w14:paraId="12EA21E1" w14:textId="77777777" w:rsidTr="00D44AD3">
        <w:tc>
          <w:tcPr>
            <w:tcW w:w="1980" w:type="dxa"/>
            <w:vMerge w:val="restart"/>
          </w:tcPr>
          <w:p w14:paraId="019F0546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936" w:type="dxa"/>
            <w:gridSpan w:val="4"/>
          </w:tcPr>
          <w:p w14:paraId="4C99F132" w14:textId="225DD259" w:rsidR="00EF633B" w:rsidRPr="001911E0" w:rsidRDefault="00EF633B" w:rsidP="00E356CB">
            <w:pPr>
              <w:spacing w:after="0" w:line="240" w:lineRule="auto"/>
              <w:ind w:firstLine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Д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иапазон т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мпературы, 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904" w:type="dxa"/>
            <w:vMerge w:val="restart"/>
            <w:vAlign w:val="center"/>
          </w:tcPr>
          <w:p w14:paraId="48C6EFCB" w14:textId="045B6485" w:rsidR="00EF633B" w:rsidRPr="001911E0" w:rsidRDefault="00EF633B" w:rsidP="00E356CB">
            <w:pPr>
              <w:spacing w:after="0" w:line="240" w:lineRule="auto"/>
              <w:ind w:firstLine="1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его</w:t>
            </w:r>
          </w:p>
        </w:tc>
      </w:tr>
      <w:tr w:rsidR="00EF633B" w:rsidRPr="001911E0" w14:paraId="4C4D4687" w14:textId="77777777" w:rsidTr="00D44AD3">
        <w:trPr>
          <w:trHeight w:val="641"/>
        </w:trPr>
        <w:tc>
          <w:tcPr>
            <w:tcW w:w="1980" w:type="dxa"/>
            <w:vMerge/>
          </w:tcPr>
          <w:p w14:paraId="3B227421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14:paraId="33CDE317" w14:textId="412C0108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т +1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 до</w:t>
            </w:r>
          </w:p>
          <w:p w14:paraId="7C8DBFAB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+3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</w:tcPr>
          <w:p w14:paraId="64FF0CEA" w14:textId="50306B05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т 0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 до</w:t>
            </w:r>
          </w:p>
          <w:p w14:paraId="279F4859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-5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</w:tcPr>
          <w:p w14:paraId="24A741EB" w14:textId="6C8673DC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т -5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 до</w:t>
            </w:r>
          </w:p>
          <w:p w14:paraId="3F98A811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-10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1256" w:type="dxa"/>
            <w:tcBorders>
              <w:left w:val="single" w:sz="4" w:space="0" w:color="auto"/>
            </w:tcBorders>
          </w:tcPr>
          <w:p w14:paraId="5E7469E4" w14:textId="7D179EFA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лее</w:t>
            </w:r>
          </w:p>
          <w:p w14:paraId="330F483D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-10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о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904" w:type="dxa"/>
            <w:vMerge/>
          </w:tcPr>
          <w:p w14:paraId="6C532207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F633B" w:rsidRPr="001911E0" w14:paraId="5C3ED74B" w14:textId="77777777" w:rsidTr="00D44AD3">
        <w:tc>
          <w:tcPr>
            <w:tcW w:w="1980" w:type="dxa"/>
          </w:tcPr>
          <w:p w14:paraId="4B9776BE" w14:textId="5575701C" w:rsidR="00EF633B" w:rsidRPr="001911E0" w:rsidRDefault="00EF633B" w:rsidP="00E356CB">
            <w:pPr>
              <w:spacing w:after="0" w:line="240" w:lineRule="auto"/>
              <w:ind w:hanging="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Ч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исло 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учаев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яски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14:paraId="0CB33EBA" w14:textId="1F8D1D99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</w:tcPr>
          <w:p w14:paraId="537A2808" w14:textId="2D4DFDAB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EF633B"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</w:tcPr>
          <w:p w14:paraId="105E992B" w14:textId="14AB059F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EF633B"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56" w:type="dxa"/>
            <w:tcBorders>
              <w:left w:val="single" w:sz="4" w:space="0" w:color="auto"/>
            </w:tcBorders>
          </w:tcPr>
          <w:p w14:paraId="1826CD6E" w14:textId="03B526FE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4" w:type="dxa"/>
          </w:tcPr>
          <w:p w14:paraId="23A3C164" w14:textId="7E011998" w:rsidR="00EF633B" w:rsidRPr="001911E0" w:rsidRDefault="00430608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</w:tr>
      <w:tr w:rsidR="00EF633B" w:rsidRPr="001911E0" w14:paraId="447DF4E8" w14:textId="77777777" w:rsidTr="00D44AD3">
        <w:tc>
          <w:tcPr>
            <w:tcW w:w="1980" w:type="dxa"/>
          </w:tcPr>
          <w:p w14:paraId="71D63A66" w14:textId="5461ADF9" w:rsidR="00EF633B" w:rsidRPr="001911E0" w:rsidRDefault="00EF633B" w:rsidP="00E356CB">
            <w:pPr>
              <w:spacing w:after="0" w:line="240" w:lineRule="auto"/>
              <w:ind w:hanging="4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В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роцентном 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отношении (%)</w:t>
            </w:r>
          </w:p>
        </w:tc>
        <w:tc>
          <w:tcPr>
            <w:tcW w:w="1620" w:type="dxa"/>
            <w:tcBorders>
              <w:right w:val="single" w:sz="4" w:space="0" w:color="auto"/>
            </w:tcBorders>
          </w:tcPr>
          <w:p w14:paraId="428B594F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 %</w:t>
            </w:r>
          </w:p>
        </w:tc>
        <w:tc>
          <w:tcPr>
            <w:tcW w:w="1620" w:type="dxa"/>
            <w:tcBorders>
              <w:left w:val="single" w:sz="4" w:space="0" w:color="auto"/>
              <w:right w:val="single" w:sz="4" w:space="0" w:color="auto"/>
            </w:tcBorders>
          </w:tcPr>
          <w:p w14:paraId="76EE0815" w14:textId="7047D5B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6 %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</w:tcPr>
          <w:p w14:paraId="24B90C69" w14:textId="104F94BF" w:rsidR="00EF633B" w:rsidRPr="001911E0" w:rsidRDefault="00F55419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EF633B"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3 %</w:t>
            </w:r>
          </w:p>
        </w:tc>
        <w:tc>
          <w:tcPr>
            <w:tcW w:w="1256" w:type="dxa"/>
            <w:tcBorders>
              <w:left w:val="single" w:sz="4" w:space="0" w:color="auto"/>
            </w:tcBorders>
          </w:tcPr>
          <w:p w14:paraId="6A1DD881" w14:textId="580A214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7 %</w:t>
            </w:r>
          </w:p>
        </w:tc>
        <w:tc>
          <w:tcPr>
            <w:tcW w:w="904" w:type="dxa"/>
          </w:tcPr>
          <w:p w14:paraId="1607CE31" w14:textId="77777777" w:rsidR="00EF633B" w:rsidRPr="001911E0" w:rsidRDefault="00EF633B" w:rsidP="00E356C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00 %</w:t>
            </w:r>
          </w:p>
        </w:tc>
      </w:tr>
    </w:tbl>
    <w:p w14:paraId="2F295095" w14:textId="77777777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66412F1C" w14:textId="1D9F704D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азывают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е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(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6</w:t>
      </w:r>
      <w:r w:rsidRPr="001911E0">
        <w:rPr>
          <w:rFonts w:ascii="Times New Roman" w:eastAsia="Calibri" w:hAnsi="Times New Roman" w:cs="Times New Roman"/>
          <w:sz w:val="28"/>
          <w:szCs w:val="28"/>
        </w:rPr>
        <w:t>6 %)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ди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емператур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оздух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 xml:space="preserve">уля 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о -</w:t>
      </w:r>
      <w:r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>С,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ног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ньшее </w:t>
      </w: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>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сло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емператур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т -</w:t>
      </w:r>
      <w:r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-</w:t>
      </w:r>
      <w:r w:rsidRPr="001911E0">
        <w:rPr>
          <w:rFonts w:ascii="Times New Roman" w:eastAsia="Calibri" w:hAnsi="Times New Roman" w:cs="Times New Roman"/>
          <w:sz w:val="28"/>
          <w:szCs w:val="28"/>
        </w:rPr>
        <w:t>10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>С (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2</w:t>
      </w:r>
      <w:r w:rsidRPr="001911E0">
        <w:rPr>
          <w:rFonts w:ascii="Times New Roman" w:eastAsia="Calibri" w:hAnsi="Times New Roman" w:cs="Times New Roman"/>
          <w:sz w:val="28"/>
          <w:szCs w:val="28"/>
        </w:rPr>
        <w:t>3 %)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ен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дк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жительной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х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+1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+3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>С.</w:t>
      </w:r>
    </w:p>
    <w:p w14:paraId="3CA1627E" w14:textId="76584748" w:rsidR="00417242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того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ожн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делать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вод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инство случаев п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ди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емператур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оздуха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ул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-10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(7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%). </w:t>
      </w:r>
    </w:p>
    <w:p w14:paraId="6DB93556" w14:textId="61213BC3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нергосистемы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азахстана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меет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ажное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начение,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отому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т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ая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ператур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х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ет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о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 xml:space="preserve">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ыть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обладающи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йона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раны.</w:t>
      </w:r>
    </w:p>
    <w:p w14:paraId="064CDE70" w14:textId="29424F95" w:rsidR="00417242" w:rsidRPr="001911E0" w:rsidRDefault="002324F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ряду с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ответствующими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рактеристикам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етеорологически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слови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роводов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льшо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начени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мее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ельеф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естности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д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роходят </w:t>
      </w: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ые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й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75402138" w14:textId="45C4CF5A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в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льеф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ност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едено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е 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>6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84760A6" w14:textId="77777777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5538B29" w14:textId="3EB7F71A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ца</w:t>
      </w:r>
      <w:r w:rsidR="00EA3520" w:rsidRPr="001911E0">
        <w:rPr>
          <w:rFonts w:ascii="Times New Roman" w:eastAsia="Calibri" w:hAnsi="Times New Roman" w:cs="Times New Roman"/>
          <w:sz w:val="28"/>
          <w:szCs w:val="28"/>
        </w:rPr>
        <w:t xml:space="preserve"> 6 </w:t>
      </w:r>
      <w:r w:rsidRPr="001911E0">
        <w:rPr>
          <w:rFonts w:ascii="Times New Roman" w:eastAsia="Calibri" w:hAnsi="Times New Roman" w:cs="Times New Roman"/>
          <w:sz w:val="28"/>
          <w:szCs w:val="28"/>
        </w:rPr>
        <w:t>-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учаев пляски 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в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324FB"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льеф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стности  </w:t>
      </w:r>
    </w:p>
    <w:tbl>
      <w:tblPr>
        <w:tblW w:w="8537" w:type="dxa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910"/>
        <w:gridCol w:w="1433"/>
        <w:gridCol w:w="1411"/>
        <w:gridCol w:w="1637"/>
        <w:gridCol w:w="1249"/>
        <w:gridCol w:w="897"/>
      </w:tblGrid>
      <w:tr w:rsidR="00EF633B" w:rsidRPr="001911E0" w14:paraId="5E11C81B" w14:textId="77777777" w:rsidTr="00D44AD3">
        <w:tc>
          <w:tcPr>
            <w:tcW w:w="1980" w:type="dxa"/>
            <w:vMerge w:val="restart"/>
          </w:tcPr>
          <w:p w14:paraId="110E68FB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653" w:type="dxa"/>
            <w:gridSpan w:val="4"/>
          </w:tcPr>
          <w:p w14:paraId="70DE2ACA" w14:textId="41E09BE5" w:rsidR="00EF633B" w:rsidRPr="001911E0" w:rsidRDefault="00EF633B" w:rsidP="00E356CB">
            <w:pPr>
              <w:spacing w:after="0" w:line="240" w:lineRule="auto"/>
              <w:ind w:firstLine="567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арактер м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стности</w:t>
            </w:r>
          </w:p>
        </w:tc>
        <w:tc>
          <w:tcPr>
            <w:tcW w:w="904" w:type="dxa"/>
            <w:vMerge w:val="restart"/>
            <w:vAlign w:val="center"/>
          </w:tcPr>
          <w:p w14:paraId="161C7DC6" w14:textId="60C978C1" w:rsidR="00EF633B" w:rsidRPr="001911E0" w:rsidRDefault="00EF633B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его</w:t>
            </w:r>
          </w:p>
        </w:tc>
      </w:tr>
      <w:tr w:rsidR="00F47F5C" w:rsidRPr="001911E0" w14:paraId="44A2B98F" w14:textId="77777777" w:rsidTr="00F47F5C">
        <w:trPr>
          <w:trHeight w:val="374"/>
        </w:trPr>
        <w:tc>
          <w:tcPr>
            <w:tcW w:w="1980" w:type="dxa"/>
            <w:vMerge/>
          </w:tcPr>
          <w:p w14:paraId="6B368FF8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right w:val="single" w:sz="4" w:space="0" w:color="auto"/>
            </w:tcBorders>
          </w:tcPr>
          <w:p w14:paraId="273E06F8" w14:textId="2C2A78C7" w:rsidR="00EF633B" w:rsidRPr="001911E0" w:rsidRDefault="00EF633B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лмистая</w:t>
            </w:r>
          </w:p>
        </w:tc>
        <w:tc>
          <w:tcPr>
            <w:tcW w:w="1420" w:type="dxa"/>
            <w:tcBorders>
              <w:left w:val="single" w:sz="4" w:space="0" w:color="auto"/>
              <w:right w:val="single" w:sz="4" w:space="0" w:color="auto"/>
            </w:tcBorders>
          </w:tcPr>
          <w:p w14:paraId="119E24E6" w14:textId="74683D03" w:rsidR="00EF633B" w:rsidRPr="001911E0" w:rsidRDefault="00EF633B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авнинная</w:t>
            </w:r>
          </w:p>
        </w:tc>
        <w:tc>
          <w:tcPr>
            <w:tcW w:w="1537" w:type="dxa"/>
            <w:tcBorders>
              <w:left w:val="single" w:sz="4" w:space="0" w:color="auto"/>
              <w:right w:val="single" w:sz="4" w:space="0" w:color="auto"/>
            </w:tcBorders>
          </w:tcPr>
          <w:p w14:paraId="7AFA45FF" w14:textId="5DF98A4F" w:rsidR="00EF633B" w:rsidRPr="001911E0" w:rsidRDefault="00EF633B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ресеченная</w:t>
            </w:r>
          </w:p>
        </w:tc>
        <w:tc>
          <w:tcPr>
            <w:tcW w:w="1256" w:type="dxa"/>
            <w:tcBorders>
              <w:left w:val="single" w:sz="4" w:space="0" w:color="auto"/>
            </w:tcBorders>
          </w:tcPr>
          <w:p w14:paraId="6E5C3B8C" w14:textId="493BDA08" w:rsidR="00EF633B" w:rsidRPr="001911E0" w:rsidRDefault="00EF633B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Г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ристая</w:t>
            </w:r>
          </w:p>
        </w:tc>
        <w:tc>
          <w:tcPr>
            <w:tcW w:w="904" w:type="dxa"/>
            <w:vMerge/>
          </w:tcPr>
          <w:p w14:paraId="63656A0F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47F5C" w:rsidRPr="001911E0" w14:paraId="1CEFA56A" w14:textId="77777777" w:rsidTr="00D44AD3">
        <w:tc>
          <w:tcPr>
            <w:tcW w:w="1980" w:type="dxa"/>
          </w:tcPr>
          <w:p w14:paraId="31B5834F" w14:textId="4A617C92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Ч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исло с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учаев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яски</w:t>
            </w:r>
          </w:p>
        </w:tc>
        <w:tc>
          <w:tcPr>
            <w:tcW w:w="1440" w:type="dxa"/>
            <w:tcBorders>
              <w:right w:val="single" w:sz="4" w:space="0" w:color="auto"/>
            </w:tcBorders>
          </w:tcPr>
          <w:p w14:paraId="1B7B37CE" w14:textId="55B16823" w:rsidR="00EF633B" w:rsidRPr="001911E0" w:rsidRDefault="00430608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20" w:type="dxa"/>
            <w:tcBorders>
              <w:left w:val="single" w:sz="4" w:space="0" w:color="auto"/>
              <w:right w:val="single" w:sz="4" w:space="0" w:color="auto"/>
            </w:tcBorders>
          </w:tcPr>
          <w:p w14:paraId="6118A5F6" w14:textId="7BC488D4" w:rsidR="00EF633B" w:rsidRPr="001911E0" w:rsidRDefault="00430608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537" w:type="dxa"/>
            <w:tcBorders>
              <w:left w:val="single" w:sz="4" w:space="0" w:color="auto"/>
              <w:right w:val="single" w:sz="4" w:space="0" w:color="auto"/>
            </w:tcBorders>
          </w:tcPr>
          <w:p w14:paraId="09A3BD31" w14:textId="24CC53EA" w:rsidR="00EF633B" w:rsidRPr="001911E0" w:rsidRDefault="00430608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56" w:type="dxa"/>
            <w:tcBorders>
              <w:left w:val="single" w:sz="4" w:space="0" w:color="auto"/>
            </w:tcBorders>
          </w:tcPr>
          <w:p w14:paraId="699DA6B6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4" w:type="dxa"/>
          </w:tcPr>
          <w:p w14:paraId="601190DF" w14:textId="42763E72" w:rsidR="00EF633B" w:rsidRPr="001911E0" w:rsidRDefault="00430608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</w:tr>
      <w:tr w:rsidR="00F47F5C" w:rsidRPr="001911E0" w14:paraId="4F5B417F" w14:textId="77777777" w:rsidTr="00D44AD3">
        <w:tc>
          <w:tcPr>
            <w:tcW w:w="1980" w:type="dxa"/>
          </w:tcPr>
          <w:p w14:paraId="30A9844A" w14:textId="0F816208" w:rsidR="00EF633B" w:rsidRPr="001911E0" w:rsidRDefault="00F47F5C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440" w:type="dxa"/>
            <w:tcBorders>
              <w:right w:val="single" w:sz="4" w:space="0" w:color="auto"/>
            </w:tcBorders>
          </w:tcPr>
          <w:p w14:paraId="7244C7DF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9 %</w:t>
            </w:r>
          </w:p>
        </w:tc>
        <w:tc>
          <w:tcPr>
            <w:tcW w:w="1420" w:type="dxa"/>
            <w:tcBorders>
              <w:left w:val="single" w:sz="4" w:space="0" w:color="auto"/>
              <w:right w:val="single" w:sz="4" w:space="0" w:color="auto"/>
            </w:tcBorders>
          </w:tcPr>
          <w:p w14:paraId="53B4B0AB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55 %</w:t>
            </w:r>
          </w:p>
        </w:tc>
        <w:tc>
          <w:tcPr>
            <w:tcW w:w="1537" w:type="dxa"/>
            <w:tcBorders>
              <w:left w:val="single" w:sz="4" w:space="0" w:color="auto"/>
              <w:right w:val="single" w:sz="4" w:space="0" w:color="auto"/>
            </w:tcBorders>
          </w:tcPr>
          <w:p w14:paraId="55EA774C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5 %</w:t>
            </w:r>
          </w:p>
        </w:tc>
        <w:tc>
          <w:tcPr>
            <w:tcW w:w="1256" w:type="dxa"/>
            <w:tcBorders>
              <w:left w:val="single" w:sz="4" w:space="0" w:color="auto"/>
            </w:tcBorders>
          </w:tcPr>
          <w:p w14:paraId="1EEF7D05" w14:textId="77777777" w:rsidR="00EF633B" w:rsidRPr="001911E0" w:rsidRDefault="00EF633B" w:rsidP="00E356CB">
            <w:pPr>
              <w:spacing w:after="0" w:line="240" w:lineRule="auto"/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 %</w:t>
            </w:r>
          </w:p>
        </w:tc>
        <w:tc>
          <w:tcPr>
            <w:tcW w:w="904" w:type="dxa"/>
          </w:tcPr>
          <w:p w14:paraId="649BFD8F" w14:textId="77777777" w:rsidR="00EF633B" w:rsidRPr="001911E0" w:rsidRDefault="00EF633B" w:rsidP="00E356C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00 %</w:t>
            </w:r>
          </w:p>
        </w:tc>
      </w:tr>
    </w:tbl>
    <w:p w14:paraId="7AEC8A36" w14:textId="77777777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5A0571A" w14:textId="7D121EAD" w:rsidR="00417242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но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ольш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се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ляски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дит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внинн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ности, а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ньше в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мистой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сеченн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стностях. </w:t>
      </w:r>
    </w:p>
    <w:p w14:paraId="5F7F3B17" w14:textId="26ADCF4E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ен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дк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в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ист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стности. 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ак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ак 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аше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тране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обладаю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внинная и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миста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ности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прос 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 xml:space="preserve">озникновения </w:t>
      </w: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и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торяемость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 xml:space="preserve"> у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 xml:space="preserve">ас </w:t>
      </w:r>
      <w:r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туальна.</w:t>
      </w:r>
    </w:p>
    <w:p w14:paraId="5EB2E0A7" w14:textId="79D8A8D3" w:rsidR="00417242" w:rsidRPr="001911E0" w:rsidRDefault="00F47F5C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роектирован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Л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рименяют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рт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йонирова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рматив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тенке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лоледа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ксимальной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етра (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УЭ)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счет</w:t>
      </w:r>
      <w:r w:rsidR="00EF633B" w:rsidRPr="001911E0">
        <w:rPr>
          <w:rFonts w:ascii="Times New Roman" w:eastAsia="Calibri" w:hAnsi="Times New Roman" w:cs="Times New Roman"/>
          <w:color w:val="000000"/>
          <w:sz w:val="28"/>
          <w:szCs w:val="28"/>
        </w:rPr>
        <w:t>н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ы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лиматически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сло</w:t>
      </w:r>
      <w:r w:rsidR="00EF633B" w:rsidRPr="001911E0">
        <w:rPr>
          <w:rFonts w:ascii="Times New Roman" w:eastAsia="Calibri" w:hAnsi="Times New Roman" w:cs="Times New Roman"/>
          <w:color w:val="000000"/>
          <w:sz w:val="28"/>
          <w:szCs w:val="28"/>
        </w:rPr>
        <w:t>в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ия 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ероприят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вышению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еханическ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рочност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нструктивной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ст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Л </w:t>
      </w: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оектировании 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ыбираются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оответствии 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br/>
        <w:t>с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ими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ртам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коростны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апора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етра и </w:t>
      </w: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щине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F633B" w:rsidRPr="001911E0">
        <w:rPr>
          <w:rFonts w:ascii="Times New Roman" w:eastAsia="Calibri" w:hAnsi="Times New Roman" w:cs="Times New Roman"/>
          <w:color w:val="000000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color w:val="000000"/>
          <w:sz w:val="28"/>
          <w:szCs w:val="28"/>
        </w:rPr>
        <w:t>ололедных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бразований 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>ро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softHyphen/>
        <w:t>зово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sz w:val="28"/>
          <w:szCs w:val="28"/>
        </w:rPr>
        <w:t xml:space="preserve">ктивности. </w:t>
      </w:r>
    </w:p>
    <w:p w14:paraId="4813E257" w14:textId="601F2B10" w:rsidR="00417242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ты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йонирования 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ерритори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еспублик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 xml:space="preserve">азахстан </w:t>
      </w:r>
      <w:r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авле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м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олетни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еорологических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юдений. 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Территория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м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и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делен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V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II </w:t>
      </w: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йон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ов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у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 xml:space="preserve"> (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УЭ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риложение 3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I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V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 xml:space="preserve">айона </w:t>
      </w:r>
      <w:r w:rsidRPr="001911E0">
        <w:rPr>
          <w:rFonts w:ascii="Times New Roman" w:eastAsia="Calibri" w:hAnsi="Times New Roman" w:cs="Times New Roman"/>
          <w:sz w:val="28"/>
          <w:szCs w:val="28"/>
        </w:rPr>
        <w:t>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обы</w:t>
      </w:r>
      <w:r w:rsidR="00F47F5C" w:rsidRPr="001911E0">
        <w:rPr>
          <w:rFonts w:ascii="Times New Roman" w:eastAsia="Calibri" w:hAnsi="Times New Roman" w:cs="Times New Roman"/>
          <w:sz w:val="28"/>
          <w:szCs w:val="28"/>
        </w:rPr>
        <w:t>й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айон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о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олщин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тенк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ололеда (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УЭ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риложение 2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4EC404E6" w14:textId="2B53303A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кт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еристик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ли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softHyphen/>
        <w:t>матически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словий, 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менно: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ормативные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олщин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тенк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ололеда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 xml:space="preserve">ысоты 10 м и 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етрово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авлен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ысоте 10 м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ад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оверхностью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 xml:space="preserve">емли </w:t>
      </w: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едены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 xml:space="preserve">ицах 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78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76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66628" w:rsidRPr="001911E0">
        <w:rPr>
          <w:rFonts w:ascii="Times New Roman" w:eastAsia="Calibri" w:hAnsi="Times New Roman" w:cs="Times New Roman"/>
          <w:sz w:val="28"/>
          <w:szCs w:val="28"/>
        </w:rPr>
        <w:t>УЭ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. </w:t>
      </w:r>
    </w:p>
    <w:p w14:paraId="626D5041" w14:textId="42FF015C" w:rsidR="00EF633B" w:rsidRPr="001911E0" w:rsidRDefault="002F1D2C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  <w:szCs w:val="28"/>
        </w:rPr>
      </w:pP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М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ы п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онимаем, ч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то в п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оследнее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в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>ремя п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>овсеместно п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>роизошли и п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роисходят 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>и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>зменения к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>лимата н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>а З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>емле (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м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еняется 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>корость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и направление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в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>етра</w:t>
      </w:r>
      <w:r w:rsidR="00875E6C" w:rsidRPr="001911E0">
        <w:rPr>
          <w:rFonts w:ascii="Times New Roman" w:eastAsia="Calibri" w:hAnsi="Times New Roman" w:cs="Times New Roman"/>
          <w:noProof/>
          <w:sz w:val="28"/>
          <w:szCs w:val="28"/>
        </w:rPr>
        <w:t>,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т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емпература в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оздуха и т.д.), п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оэтому н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е и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сключено, ч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то д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анные в т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аблицах н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а д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анный м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омент д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олжны б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ыть с</w:t>
      </w:r>
      <w:r w:rsidR="001911E0" w:rsidRPr="001911E0">
        <w:rPr>
          <w:rFonts w:ascii="Times New Roman" w:eastAsia="Calibri" w:hAnsi="Times New Roman" w:cs="Times New Roman"/>
          <w:noProof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noProof/>
          <w:sz w:val="28"/>
          <w:szCs w:val="28"/>
        </w:rPr>
        <w:t>корректированы.</w:t>
      </w:r>
      <w:r w:rsidR="00EF633B" w:rsidRPr="001911E0">
        <w:rPr>
          <w:rFonts w:ascii="Times New Roman" w:eastAsia="Calibri" w:hAnsi="Times New Roman" w:cs="Times New Roman"/>
          <w:noProof/>
          <w:sz w:val="28"/>
          <w:szCs w:val="28"/>
        </w:rPr>
        <w:t xml:space="preserve"> </w:t>
      </w:r>
    </w:p>
    <w:p w14:paraId="16ACB312" w14:textId="4B0999A4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е 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едено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ростя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а 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ваниях.</w:t>
      </w:r>
    </w:p>
    <w:p w14:paraId="50CF42F9" w14:textId="4041D3DB" w:rsidR="00EF633B" w:rsidRPr="001911E0" w:rsidRDefault="00EF633B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с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роанализироват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лучаи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и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иболее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сто 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К 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озникал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75E6C" w:rsidRPr="001911E0">
        <w:rPr>
          <w:rFonts w:ascii="Times New Roman" w:eastAsia="Calibri" w:hAnsi="Times New Roman" w:cs="Times New Roman"/>
          <w:sz w:val="28"/>
          <w:szCs w:val="28"/>
        </w:rPr>
        <w:t>ляска в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I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>-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II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ов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ых </w:t>
      </w:r>
      <w:r w:rsidR="002F1D2C" w:rsidRPr="001911E0"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ледн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ых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йон</w:t>
      </w:r>
      <w:r w:rsidR="002F1D2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ах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2516115C" w14:textId="77777777" w:rsidR="00EF633B" w:rsidRPr="001911E0" w:rsidRDefault="00EF633B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6DA1F2E" w14:textId="77777777" w:rsidR="00911038" w:rsidRPr="001911E0" w:rsidRDefault="00911038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4322144" w14:textId="225F45F9" w:rsidR="00F55419" w:rsidRPr="001911E0" w:rsidRDefault="0091103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2.3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b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нализ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оследствий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роводов н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bCs/>
          <w:sz w:val="28"/>
          <w:szCs w:val="28"/>
        </w:rPr>
        <w:t>иниях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2C4B9615" w14:textId="77777777" w:rsidR="00417242" w:rsidRPr="001911E0" w:rsidRDefault="00417242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4E40762" w14:textId="7146B4FA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ть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о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ы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ментов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ЭП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 xml:space="preserve"> [101]</w:t>
      </w:r>
      <w:r w:rsidRPr="001911E0">
        <w:rPr>
          <w:rFonts w:ascii="Times New Roman" w:eastAsia="Calibri" w:hAnsi="Times New Roman" w:cs="Times New Roman"/>
          <w:sz w:val="28"/>
          <w:szCs w:val="28"/>
        </w:rPr>
        <w:t>.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ющиес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е [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3,37,67</w:t>
      </w:r>
      <w:r w:rsidRPr="001911E0">
        <w:rPr>
          <w:rFonts w:ascii="Times New Roman" w:eastAsia="Calibri" w:hAnsi="Times New Roman" w:cs="Times New Roman"/>
          <w:sz w:val="28"/>
          <w:szCs w:val="28"/>
        </w:rPr>
        <w:t>]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азывают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 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6</w:t>
      </w:r>
      <w:r w:rsidRPr="001911E0">
        <w:rPr>
          <w:rFonts w:ascii="Times New Roman" w:eastAsia="Calibri" w:hAnsi="Times New Roman" w:cs="Times New Roman"/>
          <w:sz w:val="28"/>
          <w:szCs w:val="28"/>
        </w:rPr>
        <w:t>0%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одят к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ушению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жим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оты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ю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ментов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чем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ко в 30%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уш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раничиваются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тковременным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ям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провождаю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боями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оте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ью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кольких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о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кольки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ток. 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котор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ях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онтно-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становительны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оты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буют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чительных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рат 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тельно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я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нии. </w:t>
      </w:r>
    </w:p>
    <w:p w14:paraId="4AFC26B9" w14:textId="3B76B1B5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ЭП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ть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руппированы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дующи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азом:</w:t>
      </w:r>
    </w:p>
    <w:p w14:paraId="4666652B" w14:textId="6BF378EB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1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крыт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жду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ам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тикальном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олож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крыт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жду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оводом </w:t>
      </w:r>
      <w:r w:rsidR="0089230A" w:rsidRPr="001911E0">
        <w:rPr>
          <w:rFonts w:ascii="Times New Roman" w:eastAsia="Calibri" w:hAnsi="Times New Roman" w:cs="Times New Roman"/>
          <w:sz w:val="28"/>
          <w:szCs w:val="28"/>
        </w:rPr>
        <w:t>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30A" w:rsidRPr="001911E0">
        <w:rPr>
          <w:rFonts w:ascii="Times New Roman" w:eastAsia="Calibri" w:hAnsi="Times New Roman" w:cs="Times New Roman"/>
          <w:sz w:val="28"/>
          <w:szCs w:val="28"/>
        </w:rPr>
        <w:t>росом</w:t>
      </w:r>
      <w:r w:rsidRPr="001911E0">
        <w:rPr>
          <w:rFonts w:ascii="Times New Roman" w:eastAsia="Calibri" w:hAnsi="Times New Roman" w:cs="Times New Roman"/>
          <w:sz w:val="28"/>
          <w:szCs w:val="28"/>
        </w:rPr>
        <w:t>,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тикальном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изонтальном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положени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.</w:t>
      </w:r>
    </w:p>
    <w:p w14:paraId="6143F3EB" w14:textId="7C993BCE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2.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крыти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млю 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кер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ле/ш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йфе/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брасывани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единител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змер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нятиях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ускания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.</w:t>
      </w:r>
    </w:p>
    <w:p w14:paraId="06F15B49" w14:textId="1B8E022E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3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с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жого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го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тер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ханическ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чности.</w:t>
      </w:r>
    </w:p>
    <w:p w14:paraId="7447BBFC" w14:textId="7AA9A46E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4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и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с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посредственно у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ры и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жима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единителя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в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уги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ах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е возможны перегрузк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торных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ействи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ил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ш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четных, 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ж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ки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амических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чков.</w:t>
      </w:r>
    </w:p>
    <w:p w14:paraId="7F03A2C9" w14:textId="633293F6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5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кер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ле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мки ж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л 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гибов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ющих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талостных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ений.</w:t>
      </w:r>
    </w:p>
    <w:p w14:paraId="4988FD1E" w14:textId="34861F7C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6.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стройств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плений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матуры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рлянд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оляторов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являющиеся 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де </w:t>
      </w:r>
      <w:r w:rsidR="004B4CAD"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B4CAD" w:rsidRPr="001911E0">
        <w:rPr>
          <w:rFonts w:ascii="Times New Roman" w:eastAsia="Calibri" w:hAnsi="Times New Roman" w:cs="Times New Roman"/>
          <w:sz w:val="28"/>
          <w:szCs w:val="28"/>
        </w:rPr>
        <w:t>ам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B4CAD" w:rsidRPr="001911E0">
        <w:rPr>
          <w:rFonts w:ascii="Times New Roman" w:eastAsia="Calibri" w:hAnsi="Times New Roman" w:cs="Times New Roman"/>
          <w:sz w:val="28"/>
          <w:szCs w:val="28"/>
        </w:rPr>
        <w:t>твинчивани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ек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адения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тов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етирания 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пад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тов,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рыв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коб и т.д. </w:t>
      </w:r>
    </w:p>
    <w:p w14:paraId="27634ABB" w14:textId="62A422DE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7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аблени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ханическ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чн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р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лоть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дельны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менто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омк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ры целиком.</w:t>
      </w:r>
    </w:p>
    <w:p w14:paraId="2736B1D1" w14:textId="656B06B5" w:rsidR="00A02898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ергосистема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ахстана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2</w:t>
      </w:r>
      <w:r w:rsidR="008A35CB"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Pr="001911E0">
        <w:rPr>
          <w:rFonts w:ascii="Times New Roman" w:eastAsia="Calibri" w:hAnsi="Times New Roman" w:cs="Times New Roman"/>
          <w:sz w:val="28"/>
          <w:szCs w:val="28"/>
        </w:rPr>
        <w:t>-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иод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сплуатац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ЭП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личног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асс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яжений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ло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фиксировано </w:t>
      </w:r>
      <w:r w:rsidR="008A35CB" w:rsidRPr="001911E0">
        <w:rPr>
          <w:rFonts w:ascii="Times New Roman" w:eastAsia="Calibri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5CB" w:rsidRPr="001911E0">
        <w:rPr>
          <w:rFonts w:ascii="Times New Roman" w:eastAsia="Calibri" w:hAnsi="Times New Roman" w:cs="Times New Roman"/>
          <w:sz w:val="28"/>
          <w:szCs w:val="28"/>
        </w:rPr>
        <w:t>ольшое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A35CB" w:rsidRPr="001911E0">
        <w:rPr>
          <w:rFonts w:ascii="Times New Roman" w:eastAsia="Calibri" w:hAnsi="Times New Roman" w:cs="Times New Roman"/>
          <w:sz w:val="28"/>
          <w:szCs w:val="28"/>
        </w:rPr>
        <w:t>оличеств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</w:t>
      </w:r>
      <w:r w:rsidR="008A35CB" w:rsidRPr="001911E0">
        <w:rPr>
          <w:rFonts w:ascii="Times New Roman" w:eastAsia="Calibri" w:hAnsi="Times New Roman" w:cs="Times New Roman"/>
          <w:sz w:val="28"/>
          <w:szCs w:val="28"/>
        </w:rPr>
        <w:t>ев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арийно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я с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ми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менто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вреждения. 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анее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ервой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лав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риводил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татистику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>оврежден</w:t>
      </w:r>
      <w:r w:rsidR="00B56E5C" w:rsidRPr="001911E0">
        <w:rPr>
          <w:rFonts w:ascii="Times New Roman" w:eastAsia="Calibri" w:hAnsi="Times New Roman" w:cs="Times New Roman"/>
          <w:sz w:val="28"/>
          <w:szCs w:val="28"/>
        </w:rPr>
        <w:t>ии 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B56E5C" w:rsidRPr="001911E0">
        <w:rPr>
          <w:rFonts w:ascii="Times New Roman" w:eastAsia="Calibri" w:hAnsi="Times New Roman" w:cs="Times New Roman"/>
          <w:sz w:val="28"/>
          <w:szCs w:val="28"/>
        </w:rPr>
        <w:t xml:space="preserve">тключении в </w:t>
      </w:r>
      <w:r w:rsidR="00B56E5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B56E5C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С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й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ктропередач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чин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е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л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биты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уппы (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</w:t>
      </w:r>
      <w:r w:rsidR="00F55419" w:rsidRPr="001911E0">
        <w:rPr>
          <w:rFonts w:ascii="Times New Roman" w:eastAsia="Calibri" w:hAnsi="Times New Roman" w:cs="Times New Roman"/>
          <w:sz w:val="28"/>
          <w:szCs w:val="28"/>
        </w:rPr>
        <w:t xml:space="preserve">лица </w:t>
      </w:r>
      <w:r w:rsidR="00417242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Pr="001911E0">
        <w:rPr>
          <w:rFonts w:ascii="Times New Roman" w:eastAsia="Calibri" w:hAnsi="Times New Roman" w:cs="Times New Roman"/>
          <w:sz w:val="28"/>
          <w:szCs w:val="28"/>
        </w:rPr>
        <w:t>).</w:t>
      </w:r>
    </w:p>
    <w:p w14:paraId="316B4AE8" w14:textId="4FA66968" w:rsidR="00012A2C" w:rsidRPr="001911E0" w:rsidRDefault="00012A2C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но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й без повреждения (24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я)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зошл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ниях 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11</w:t>
      </w:r>
      <w:r w:rsidRPr="001911E0">
        <w:rPr>
          <w:rFonts w:ascii="Times New Roman" w:eastAsia="Calibri" w:hAnsi="Times New Roman" w:cs="Times New Roman"/>
          <w:sz w:val="28"/>
          <w:szCs w:val="28"/>
        </w:rPr>
        <w:t>0 кВ.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ень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дк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ях 35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 (4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B6A6B" w:rsidRPr="001911E0">
        <w:rPr>
          <w:rFonts w:ascii="Times New Roman" w:eastAsia="Calibri" w:hAnsi="Times New Roman" w:cs="Times New Roman"/>
          <w:sz w:val="28"/>
          <w:szCs w:val="28"/>
        </w:rPr>
        <w:t>лучая</w:t>
      </w:r>
      <w:r w:rsidRPr="001911E0">
        <w:rPr>
          <w:rFonts w:ascii="Times New Roman" w:eastAsia="Calibri" w:hAnsi="Times New Roman" w:cs="Times New Roman"/>
          <w:sz w:val="28"/>
          <w:szCs w:val="28"/>
        </w:rPr>
        <w:t>).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дя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осов и </w:t>
      </w: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>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матуры (63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я) 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радают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нег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яжения.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ньш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дя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мент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р (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8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).</w:t>
      </w:r>
    </w:p>
    <w:p w14:paraId="5212C45A" w14:textId="6E26B772" w:rsidR="00CF6D9B" w:rsidRPr="001911E0" w:rsidRDefault="00012A2C" w:rsidP="0053626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ш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анализированны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тистическ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одятс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я 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иний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ысоког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апряжения</w:t>
      </w:r>
      <w:r w:rsidRPr="001911E0">
        <w:rPr>
          <w:rFonts w:ascii="Times New Roman" w:eastAsia="Calibri" w:hAnsi="Times New Roman" w:cs="Times New Roman"/>
          <w:sz w:val="28"/>
          <w:szCs w:val="28"/>
        </w:rPr>
        <w:t>.</w:t>
      </w:r>
      <w:r w:rsidRPr="001911E0">
        <w:rPr>
          <w:rFonts w:ascii="Times New Roman" w:hAnsi="Times New Roman" w:cs="Times New Roman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действия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ихийных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л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е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ли разбиты на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уппы (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ица </w:t>
      </w:r>
      <w:r w:rsidR="00417242" w:rsidRPr="001911E0">
        <w:rPr>
          <w:rFonts w:ascii="Times New Roman" w:eastAsia="Calibri" w:hAnsi="Times New Roman" w:cs="Times New Roman"/>
          <w:sz w:val="28"/>
          <w:szCs w:val="28"/>
        </w:rPr>
        <w:t>8</w:t>
      </w:r>
      <w:r w:rsidRPr="001911E0">
        <w:rPr>
          <w:rFonts w:ascii="Times New Roman" w:eastAsia="Calibri" w:hAnsi="Times New Roman" w:cs="Times New Roman"/>
          <w:sz w:val="28"/>
          <w:szCs w:val="28"/>
        </w:rPr>
        <w:t>).</w:t>
      </w:r>
      <w:r w:rsidR="0053626A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огичные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ированны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нны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й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чин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водятся в [2</w:t>
      </w:r>
      <w:r w:rsidR="00F20804" w:rsidRPr="001911E0">
        <w:rPr>
          <w:rFonts w:ascii="Times New Roman" w:eastAsia="Calibri" w:hAnsi="Times New Roman" w:cs="Times New Roman"/>
          <w:sz w:val="28"/>
          <w:szCs w:val="28"/>
        </w:rPr>
        <w:t>,3,11,3</w:t>
      </w:r>
      <w:r w:rsidR="0015167C" w:rsidRPr="001911E0">
        <w:rPr>
          <w:rFonts w:ascii="Times New Roman" w:eastAsia="Calibri" w:hAnsi="Times New Roman" w:cs="Times New Roman"/>
          <w:sz w:val="28"/>
          <w:szCs w:val="28"/>
        </w:rPr>
        <w:t>7</w:t>
      </w:r>
      <w:r w:rsidR="00CF6D9B" w:rsidRPr="001911E0">
        <w:rPr>
          <w:rFonts w:ascii="Times New Roman" w:eastAsia="Calibri" w:hAnsi="Times New Roman" w:cs="Times New Roman"/>
          <w:sz w:val="28"/>
          <w:szCs w:val="28"/>
        </w:rPr>
        <w:t>,58</w:t>
      </w:r>
      <w:r w:rsidRPr="001911E0">
        <w:rPr>
          <w:rFonts w:ascii="Times New Roman" w:eastAsia="Calibri" w:hAnsi="Times New Roman" w:cs="Times New Roman"/>
          <w:sz w:val="28"/>
          <w:szCs w:val="28"/>
        </w:rPr>
        <w:t>].</w:t>
      </w:r>
    </w:p>
    <w:p w14:paraId="6AC97214" w14:textId="77777777" w:rsidR="00417242" w:rsidRPr="001911E0" w:rsidRDefault="00417242" w:rsidP="00E356CB">
      <w:pPr>
        <w:pStyle w:val="ae"/>
        <w:rPr>
          <w:rFonts w:ascii="Times New Roman" w:hAnsi="Times New Roman" w:cs="Times New Roman"/>
          <w:sz w:val="28"/>
          <w:szCs w:val="28"/>
          <w:lang w:val="kk-KZ"/>
        </w:rPr>
      </w:pPr>
    </w:p>
    <w:p w14:paraId="3A8ABF80" w14:textId="5727F949" w:rsidR="00012A2C" w:rsidRPr="001911E0" w:rsidRDefault="00012A2C" w:rsidP="00E356CB">
      <w:pPr>
        <w:pStyle w:val="ae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 </w:t>
      </w: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блица </w:t>
      </w:r>
      <w:r w:rsidR="00417242" w:rsidRPr="001911E0">
        <w:rPr>
          <w:rFonts w:ascii="Times New Roman" w:hAnsi="Times New Roman" w:cs="Times New Roman"/>
          <w:sz w:val="28"/>
          <w:szCs w:val="28"/>
        </w:rPr>
        <w:t>7</w:t>
      </w:r>
      <w:r w:rsidRPr="001911E0">
        <w:rPr>
          <w:rFonts w:ascii="Times New Roman" w:hAnsi="Times New Roman" w:cs="Times New Roman"/>
          <w:sz w:val="28"/>
          <w:szCs w:val="28"/>
        </w:rPr>
        <w:t xml:space="preserve"> -</w:t>
      </w:r>
      <w:r w:rsidR="00A02898" w:rsidRPr="001911E0">
        <w:rPr>
          <w:rFonts w:ascii="Times New Roman" w:hAnsi="Times New Roman" w:cs="Times New Roman"/>
          <w:sz w:val="28"/>
          <w:szCs w:val="28"/>
        </w:rPr>
        <w:t xml:space="preserve">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оврежде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р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вария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hAnsi="Times New Roman" w:cs="Times New Roman"/>
          <w:sz w:val="28"/>
          <w:szCs w:val="28"/>
        </w:rPr>
        <w:t>ЛЭП</w:t>
      </w:r>
    </w:p>
    <w:p w14:paraId="3D05C4A0" w14:textId="16AD1384" w:rsidR="00A02898" w:rsidRPr="001911E0" w:rsidRDefault="00A02898" w:rsidP="00E356CB">
      <w:pPr>
        <w:pStyle w:val="ae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012A2C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                       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чин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</w:t>
      </w:r>
    </w:p>
    <w:tbl>
      <w:tblPr>
        <w:tblW w:w="8789" w:type="dxa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11"/>
        <w:gridCol w:w="3033"/>
        <w:gridCol w:w="850"/>
        <w:gridCol w:w="993"/>
        <w:gridCol w:w="1141"/>
        <w:gridCol w:w="985"/>
        <w:gridCol w:w="1276"/>
      </w:tblGrid>
      <w:tr w:rsidR="00A02898" w:rsidRPr="001911E0" w14:paraId="1C2F4C08" w14:textId="77777777" w:rsidTr="00012A2C">
        <w:tc>
          <w:tcPr>
            <w:tcW w:w="511" w:type="dxa"/>
            <w:vMerge w:val="restart"/>
            <w:tcBorders>
              <w:right w:val="single" w:sz="4" w:space="0" w:color="auto"/>
            </w:tcBorders>
          </w:tcPr>
          <w:p w14:paraId="2154F948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033" w:type="dxa"/>
            <w:vMerge w:val="restart"/>
            <w:tcBorders>
              <w:left w:val="single" w:sz="4" w:space="0" w:color="auto"/>
            </w:tcBorders>
          </w:tcPr>
          <w:p w14:paraId="53EBF9C0" w14:textId="0A9841D1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арактер            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вреждений</w:t>
            </w:r>
          </w:p>
        </w:tc>
        <w:tc>
          <w:tcPr>
            <w:tcW w:w="3969" w:type="dxa"/>
            <w:gridSpan w:val="4"/>
          </w:tcPr>
          <w:p w14:paraId="1ED9163D" w14:textId="3C4330E0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апряжение В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ЭП, кВ</w:t>
            </w:r>
          </w:p>
        </w:tc>
        <w:tc>
          <w:tcPr>
            <w:tcW w:w="1276" w:type="dxa"/>
            <w:vMerge w:val="restart"/>
            <w:vAlign w:val="center"/>
          </w:tcPr>
          <w:p w14:paraId="0936F3B0" w14:textId="78B6C81B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сего</w:t>
            </w:r>
          </w:p>
        </w:tc>
      </w:tr>
      <w:tr w:rsidR="00A02898" w:rsidRPr="001911E0" w14:paraId="1B49B7E8" w14:textId="77777777" w:rsidTr="008E3198">
        <w:trPr>
          <w:trHeight w:val="385"/>
        </w:trPr>
        <w:tc>
          <w:tcPr>
            <w:tcW w:w="511" w:type="dxa"/>
            <w:vMerge/>
            <w:tcBorders>
              <w:right w:val="single" w:sz="4" w:space="0" w:color="auto"/>
            </w:tcBorders>
          </w:tcPr>
          <w:p w14:paraId="5D847F02" w14:textId="77777777" w:rsidR="00A02898" w:rsidRPr="001911E0" w:rsidRDefault="00A02898" w:rsidP="00E356CB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033" w:type="dxa"/>
            <w:vMerge/>
            <w:tcBorders>
              <w:left w:val="single" w:sz="4" w:space="0" w:color="auto"/>
            </w:tcBorders>
          </w:tcPr>
          <w:p w14:paraId="3F096118" w14:textId="77777777" w:rsidR="00A02898" w:rsidRPr="001911E0" w:rsidRDefault="00A02898" w:rsidP="00E356CB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right w:val="single" w:sz="4" w:space="0" w:color="auto"/>
            </w:tcBorders>
          </w:tcPr>
          <w:p w14:paraId="65DEA8BD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14:paraId="29FC3E64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1141" w:type="dxa"/>
            <w:tcBorders>
              <w:left w:val="single" w:sz="4" w:space="0" w:color="auto"/>
              <w:right w:val="single" w:sz="4" w:space="0" w:color="auto"/>
            </w:tcBorders>
          </w:tcPr>
          <w:p w14:paraId="4CF2531A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14:paraId="076ADEF2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276" w:type="dxa"/>
            <w:vMerge/>
          </w:tcPr>
          <w:p w14:paraId="29F79CDE" w14:textId="77777777" w:rsidR="00A02898" w:rsidRPr="001911E0" w:rsidRDefault="00A02898" w:rsidP="00E356CB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02898" w:rsidRPr="001911E0" w14:paraId="17CCF153" w14:textId="77777777" w:rsidTr="00012A2C">
        <w:tc>
          <w:tcPr>
            <w:tcW w:w="511" w:type="dxa"/>
            <w:tcBorders>
              <w:right w:val="single" w:sz="4" w:space="0" w:color="auto"/>
            </w:tcBorders>
          </w:tcPr>
          <w:p w14:paraId="76210F27" w14:textId="77777777" w:rsidR="00A02898" w:rsidRPr="001911E0" w:rsidRDefault="00A02898" w:rsidP="00E356CB">
            <w:pPr>
              <w:spacing w:after="12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33" w:type="dxa"/>
            <w:tcBorders>
              <w:left w:val="single" w:sz="4" w:space="0" w:color="auto"/>
            </w:tcBorders>
          </w:tcPr>
          <w:p w14:paraId="6D4F3D22" w14:textId="065677D8" w:rsidR="00A02898" w:rsidRPr="001911E0" w:rsidRDefault="00A02898" w:rsidP="00AB6A6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тключения б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ез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вреждения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14:paraId="13E925D5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14:paraId="725D262E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41" w:type="dxa"/>
            <w:tcBorders>
              <w:left w:val="single" w:sz="4" w:space="0" w:color="auto"/>
              <w:right w:val="single" w:sz="4" w:space="0" w:color="auto"/>
            </w:tcBorders>
          </w:tcPr>
          <w:p w14:paraId="7A8EAFB0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14:paraId="4EF6F23D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72B7FF60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4</w:t>
            </w:r>
          </w:p>
        </w:tc>
      </w:tr>
      <w:tr w:rsidR="00A02898" w:rsidRPr="001911E0" w14:paraId="2C4C025F" w14:textId="77777777" w:rsidTr="00012A2C">
        <w:tc>
          <w:tcPr>
            <w:tcW w:w="511" w:type="dxa"/>
            <w:tcBorders>
              <w:right w:val="single" w:sz="4" w:space="0" w:color="auto"/>
            </w:tcBorders>
          </w:tcPr>
          <w:p w14:paraId="2C52C2EA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33" w:type="dxa"/>
            <w:tcBorders>
              <w:left w:val="single" w:sz="4" w:space="0" w:color="auto"/>
            </w:tcBorders>
          </w:tcPr>
          <w:p w14:paraId="7E0C429A" w14:textId="1CDF256F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вреждения 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роводов, т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росов и а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рматур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14:paraId="3764059B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14:paraId="1337E84C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41" w:type="dxa"/>
            <w:tcBorders>
              <w:left w:val="single" w:sz="4" w:space="0" w:color="auto"/>
              <w:right w:val="single" w:sz="4" w:space="0" w:color="auto"/>
            </w:tcBorders>
          </w:tcPr>
          <w:p w14:paraId="62D76F0B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14:paraId="7DCBE51D" w14:textId="77777777" w:rsidR="00A02898" w:rsidRPr="001911E0" w:rsidRDefault="00A02898" w:rsidP="00E356CB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12218DDD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63</w:t>
            </w:r>
          </w:p>
        </w:tc>
      </w:tr>
      <w:tr w:rsidR="00A02898" w:rsidRPr="001911E0" w14:paraId="5BC534A6" w14:textId="77777777" w:rsidTr="008E3198">
        <w:trPr>
          <w:trHeight w:val="595"/>
        </w:trPr>
        <w:tc>
          <w:tcPr>
            <w:tcW w:w="511" w:type="dxa"/>
            <w:tcBorders>
              <w:right w:val="single" w:sz="4" w:space="0" w:color="auto"/>
            </w:tcBorders>
          </w:tcPr>
          <w:p w14:paraId="7B03BAFE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33" w:type="dxa"/>
            <w:tcBorders>
              <w:left w:val="single" w:sz="4" w:space="0" w:color="auto"/>
            </w:tcBorders>
          </w:tcPr>
          <w:p w14:paraId="5929A339" w14:textId="7797A6A0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овреждения э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лементов о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пор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14:paraId="2D67B2C6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14:paraId="7E423370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41" w:type="dxa"/>
            <w:tcBorders>
              <w:left w:val="single" w:sz="4" w:space="0" w:color="auto"/>
              <w:right w:val="single" w:sz="4" w:space="0" w:color="auto"/>
            </w:tcBorders>
          </w:tcPr>
          <w:p w14:paraId="4CBC43E7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14:paraId="6D85C444" w14:textId="77777777" w:rsidR="00A02898" w:rsidRPr="001911E0" w:rsidRDefault="00A02898" w:rsidP="00E356CB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3FC74C41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</w:tr>
      <w:tr w:rsidR="00A02898" w:rsidRPr="001911E0" w14:paraId="7D9C5D24" w14:textId="77777777" w:rsidTr="00012A2C">
        <w:tc>
          <w:tcPr>
            <w:tcW w:w="511" w:type="dxa"/>
            <w:tcBorders>
              <w:right w:val="single" w:sz="4" w:space="0" w:color="auto"/>
            </w:tcBorders>
          </w:tcPr>
          <w:p w14:paraId="3781B8BE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33" w:type="dxa"/>
            <w:tcBorders>
              <w:left w:val="single" w:sz="4" w:space="0" w:color="auto"/>
            </w:tcBorders>
          </w:tcPr>
          <w:p w14:paraId="06993535" w14:textId="0FE033E0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="001911E0" w:rsidRPr="001911E0">
              <w:rPr>
                <w:rFonts w:ascii="Times New Roman" w:eastAsia="Calibri" w:hAnsi="Times New Roman" w:cs="Times New Roman"/>
                <w:color w:val="FFFFFF"/>
                <w:spacing w:val="-60"/>
                <w:w w:val="1"/>
                <w:sz w:val="24"/>
                <w:szCs w:val="24"/>
              </w:rPr>
              <w:t></w:t>
            </w: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того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14:paraId="3E9AE01C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14:paraId="5694724E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41" w:type="dxa"/>
            <w:tcBorders>
              <w:left w:val="single" w:sz="4" w:space="0" w:color="auto"/>
              <w:right w:val="single" w:sz="4" w:space="0" w:color="auto"/>
            </w:tcBorders>
          </w:tcPr>
          <w:p w14:paraId="17F1F5E7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14:paraId="3873510C" w14:textId="77777777" w:rsidR="00A02898" w:rsidRPr="001911E0" w:rsidRDefault="00A02898" w:rsidP="00E356CB">
            <w:pPr>
              <w:spacing w:after="120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3AF900B1" w14:textId="77777777" w:rsidR="00A02898" w:rsidRPr="001911E0" w:rsidRDefault="00A02898" w:rsidP="00E356CB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911E0">
              <w:rPr>
                <w:rFonts w:ascii="Times New Roman" w:eastAsia="Calibri" w:hAnsi="Times New Roman" w:cs="Times New Roman"/>
                <w:sz w:val="24"/>
                <w:szCs w:val="24"/>
              </w:rPr>
              <w:t>115</w:t>
            </w:r>
          </w:p>
        </w:tc>
      </w:tr>
    </w:tbl>
    <w:p w14:paraId="75EA1DE6" w14:textId="2BA8B5B3" w:rsidR="00126AC0" w:rsidRPr="001911E0" w:rsidRDefault="00012A2C" w:rsidP="00E356CB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911E0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B09E8DE" w14:textId="4A5B080E" w:rsidR="00E84330" w:rsidRPr="001911E0" w:rsidRDefault="00012A2C" w:rsidP="00E356CB">
      <w:pPr>
        <w:spacing w:after="120" w:line="240" w:lineRule="auto"/>
        <w:jc w:val="both"/>
        <w:rPr>
          <w:rFonts w:ascii="Times New Roman" w:hAnsi="Times New Roman" w:cs="Times New Roman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ица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</w:t>
      </w:r>
      <w:bookmarkStart w:id="11" w:name="_Hlk192285526"/>
      <w:r w:rsidR="00417242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8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- 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татистик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варий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тключен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оздействиям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тихийных я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 xml:space="preserve">влений </w:t>
      </w:r>
      <w:r w:rsidR="00A02898" w:rsidRPr="001911E0">
        <w:rPr>
          <w:rFonts w:ascii="Times New Roman" w:eastAsia="Calibri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02898" w:rsidRPr="001911E0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ЭС</w:t>
      </w:r>
      <w:r w:rsidR="00A02898" w:rsidRPr="001911E0">
        <w:rPr>
          <w:rFonts w:ascii="Times New Roman" w:eastAsia="Calibri" w:hAnsi="Times New Roman" w:cs="Times New Roman"/>
          <w:sz w:val="28"/>
          <w:szCs w:val="28"/>
        </w:rPr>
        <w:t xml:space="preserve"> </w:t>
      </w:r>
      <w:bookmarkStart w:id="12" w:name="_Hlk192280339"/>
      <w:r w:rsidR="005801C0" w:rsidRPr="001911E0">
        <w:rPr>
          <w:rFonts w:ascii="Times New Roman" w:eastAsia="Calibri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 xml:space="preserve">О </w:t>
      </w:r>
      <w:r w:rsidR="005801C0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K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5801C0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E</w:t>
      </w:r>
      <w:r w:rsidR="005801C0" w:rsidRPr="001911E0">
        <w:rPr>
          <w:rFonts w:ascii="Times New Roman" w:eastAsia="Calibri" w:hAnsi="Times New Roman" w:cs="Times New Roman"/>
          <w:sz w:val="28"/>
          <w:szCs w:val="28"/>
        </w:rPr>
        <w:t>Г</w:t>
      </w:r>
      <w:r w:rsidR="005801C0"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OK</w:t>
      </w:r>
      <w:bookmarkEnd w:id="11"/>
    </w:p>
    <w:tbl>
      <w:tblPr>
        <w:tblW w:w="9634" w:type="dxa"/>
        <w:tblLayout w:type="fixed"/>
        <w:tblLook w:val="04A0" w:firstRow="1" w:lastRow="0" w:firstColumn="1" w:lastColumn="0" w:noHBand="0" w:noVBand="1"/>
      </w:tblPr>
      <w:tblGrid>
        <w:gridCol w:w="226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26AC0" w:rsidRPr="001911E0" w14:paraId="17C099B5" w14:textId="77777777" w:rsidTr="00417242">
        <w:trPr>
          <w:cantSplit/>
          <w:trHeight w:val="940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4E9CC314" w14:textId="2150E91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ы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6EF4A40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3A46024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2AD328C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01CF335B" w14:textId="7C1D3685" w:rsidR="00126AC0" w:rsidRPr="001911E0" w:rsidRDefault="00012A2C" w:rsidP="00E356C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 xml:space="preserve">   </w:t>
            </w:r>
            <w:r w:rsidR="00126AC0"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1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04F1E93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4F8D0E4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71694060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6DD7933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0236A36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8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05288AB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9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7F5DE9C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50DDF4E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14:paraId="6E087A5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22</w:t>
            </w:r>
          </w:p>
        </w:tc>
      </w:tr>
      <w:tr w:rsidR="00126AC0" w:rsidRPr="001911E0" w14:paraId="01BBF15B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581A1" w14:textId="66971343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</w:t>
            </w:r>
            <w:r w:rsidR="00417242"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йные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="00417242"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ключения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="00417242"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 в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="00417242"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здейстиям</w:t>
            </w:r>
            <w:r w:rsidR="00AB6A6B"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хийных я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лений, в т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м ч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ле: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AE54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A2B2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75917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B55F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D60E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B9A5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DEC2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A66F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0E06C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7A8D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85D73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E23E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46DB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</w:tr>
      <w:tr w:rsidR="00126AC0" w:rsidRPr="001911E0" w14:paraId="3FCC19B5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6DFB7" w14:textId="1F3CC335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ение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61370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9570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C333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6452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810D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B8F0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AE7D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D345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CE20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77E1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CC22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1E40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5DCC6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126AC0" w:rsidRPr="001911E0" w14:paraId="2554F180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31C75" w14:textId="330F7BAB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ыв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 (и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</w:t>
            </w:r>
            <w:r w:rsidR="00AB6A6B"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йфа), 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отрос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776F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BBFF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13A1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E040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E716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1D1A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53EC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7025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24CA0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281B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769C0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0D8E6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DA37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126AC0" w:rsidRPr="001911E0" w14:paraId="59E446B9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18C0C" w14:textId="49D31108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реждение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 (ш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йфа), 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отрос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68C5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1BEB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F452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CE9F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8B22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373A9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F841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AC93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5DD3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403E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6CA5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CB35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8CB4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126AC0" w:rsidRPr="001911E0" w14:paraId="2AA8BF7F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A1E7F" w14:textId="314FBE14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зрыв 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рлянды и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оляторов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0A83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1CA5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BC08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59D8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38735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DDF20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56E2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0538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0DE5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FC02B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C33EB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0B9C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3E75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126AC0" w:rsidRPr="001911E0" w14:paraId="0BC18202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73218" w14:textId="19E5F733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ска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ов, 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отрос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99D1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C0AB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3F16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033C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08C0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8BDE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9830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4B46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D8CB5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DF49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C335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A9A8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7D610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126AC0" w:rsidRPr="001911E0" w14:paraId="2E2D7506" w14:textId="77777777" w:rsidTr="00417242">
        <w:trPr>
          <w:cantSplit/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52EAA" w14:textId="6B3B0AC9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жатие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 (и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 ш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йфа) к т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лу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ры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C027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7F08B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3BF77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5103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B317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4AFB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6D0E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8452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25F0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3A82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653C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9E0C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1DF9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126AC0" w:rsidRPr="001911E0" w14:paraId="3F02B031" w14:textId="77777777" w:rsidTr="00417242">
        <w:trPr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82464" w14:textId="5319B0A9" w:rsidR="00012A2C" w:rsidRPr="001911E0" w:rsidRDefault="00012A2C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="00126AC0"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оледо</w:t>
            </w:r>
          </w:p>
          <w:p w14:paraId="20EF2479" w14:textId="1B9B35F6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азование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6FFC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EB275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10B7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0DF3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F3F4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B76E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CB21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9DF9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3BB23" w14:textId="122FD38F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EFD5D" w14:textId="0D888F12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AB5D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F103D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EB5C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126AC0" w:rsidRPr="001911E0" w14:paraId="00F74B2B" w14:textId="77777777" w:rsidTr="00417242">
        <w:trPr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E101B" w14:textId="29BC4CE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овые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енапряжения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CC083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2403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C6B45B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1E53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461B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5ED1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67BD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A3FD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13A8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E67AB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BC7D1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D5558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0088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</w:tr>
      <w:tr w:rsidR="00126AC0" w:rsidRPr="001911E0" w14:paraId="22425ED1" w14:textId="77777777" w:rsidTr="00417242">
        <w:trPr>
          <w:trHeight w:val="454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B509E" w14:textId="37DF10B0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чее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08662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0196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C7F84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4D86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F8F89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24E9E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EC0B0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3101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DB26C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2D88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9F0EA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BFF1F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7385B" w14:textId="77777777" w:rsidR="00126AC0" w:rsidRPr="001911E0" w:rsidRDefault="00126AC0" w:rsidP="00E35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</w:tbl>
    <w:p w14:paraId="444C7BB9" w14:textId="0620CFF0" w:rsidR="002C1EF6" w:rsidRPr="001911E0" w:rsidRDefault="002C1EF6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ов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ж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вести 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едующи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ледствиям:</w:t>
      </w:r>
    </w:p>
    <w:p w14:paraId="453332FC" w14:textId="46B60731" w:rsidR="002C1EF6" w:rsidRPr="001911E0" w:rsidRDefault="002C1EF6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стемны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арии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ближение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ов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олкновение 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зозащитным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сам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ызывае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ротки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мыкания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ыход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роя линии.</w:t>
      </w:r>
    </w:p>
    <w:p w14:paraId="5837D206" w14:textId="23137B24" w:rsidR="002C1EF6" w:rsidRPr="001911E0" w:rsidRDefault="002C1EF6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еличени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носа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тоян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водят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вреждения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матуры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рлянд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оляторов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м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ов.</w:t>
      </w:r>
    </w:p>
    <w:bookmarkEnd w:id="12"/>
    <w:p w14:paraId="70812045" w14:textId="35FA9BA7" w:rsidR="002C1EF6" w:rsidRPr="001911E0" w:rsidRDefault="002C1EF6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ономическ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тери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мон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вреждён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ний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ледующе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иле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нструкци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ебуют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ачительны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трат.</w:t>
      </w:r>
    </w:p>
    <w:p w14:paraId="24BFED15" w14:textId="0B4BB118" w:rsidR="002C1EF6" w:rsidRPr="001911E0" w:rsidRDefault="00B56E5C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роисходить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истемн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ые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варии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д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нтенсивн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я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ляск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в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одит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к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тключению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нергоснабж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а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начительных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ерриториях.</w:t>
      </w:r>
    </w:p>
    <w:p w14:paraId="1619A32C" w14:textId="77777777" w:rsidR="002C1EF6" w:rsidRPr="001911E0" w:rsidRDefault="002C1EF6" w:rsidP="00E356CB">
      <w:pPr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16"/>
          <w:szCs w:val="16"/>
        </w:rPr>
      </w:pPr>
    </w:p>
    <w:p w14:paraId="36D3EB56" w14:textId="77777777" w:rsidR="002C1EF6" w:rsidRPr="001911E0" w:rsidRDefault="002C1EF6" w:rsidP="00E356CB">
      <w:pPr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16"/>
          <w:szCs w:val="16"/>
          <w:lang w:val="kk-KZ"/>
        </w:rPr>
      </w:pPr>
    </w:p>
    <w:p w14:paraId="7DCC6539" w14:textId="3E2584F8" w:rsidR="000917D9" w:rsidRPr="001911E0" w:rsidRDefault="000917D9" w:rsidP="00E356CB">
      <w:pPr>
        <w:spacing w:after="0" w:line="240" w:lineRule="auto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ыводы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торому р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азделу</w:t>
      </w:r>
      <w:r w:rsidR="00A81439" w:rsidRPr="001911E0">
        <w:rPr>
          <w:rFonts w:ascii="Times New Roman" w:hAnsi="Times New Roman" w:cs="Times New Roman"/>
          <w:b/>
          <w:sz w:val="28"/>
          <w:szCs w:val="28"/>
        </w:rPr>
        <w:t>:</w:t>
      </w:r>
    </w:p>
    <w:p w14:paraId="255433F8" w14:textId="449F7481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1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казывают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авляющем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инств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в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тервале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ов от 30</w:t>
      </w:r>
      <w:r w:rsidRPr="001911E0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 </w:t>
      </w:r>
      <w:r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60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дусов. 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льнейшем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личени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ак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, -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колько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ньшаются.  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дуе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метить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ле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ньшаетс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пендикулярном (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зкой)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равлении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етра к ВЛ. </w:t>
      </w:r>
    </w:p>
    <w:p w14:paraId="2A5A791A" w14:textId="3F70C9C5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а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ника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откой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а. С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личением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лет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растает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ле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уволнов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яски. </w:t>
      </w:r>
    </w:p>
    <w:p w14:paraId="6BE4A346" w14:textId="55C4AF78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2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новна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с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в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ротко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межутке времени.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сл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,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юще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одолжительность </w:t>
      </w:r>
      <w:r w:rsidR="0053626A" w:rsidRPr="001911E0">
        <w:rPr>
          <w:rFonts w:ascii="Times New Roman" w:eastAsia="Calibri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3626A" w:rsidRPr="001911E0">
        <w:rPr>
          <w:rFonts w:ascii="Times New Roman" w:eastAsia="Calibri" w:hAnsi="Times New Roman" w:cs="Times New Roman"/>
          <w:sz w:val="28"/>
          <w:szCs w:val="28"/>
        </w:rPr>
        <w:t>о 6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3626A" w:rsidRPr="001911E0">
        <w:rPr>
          <w:rFonts w:ascii="Times New Roman" w:eastAsia="Calibri" w:hAnsi="Times New Roman" w:cs="Times New Roman"/>
          <w:sz w:val="28"/>
          <w:szCs w:val="28"/>
        </w:rPr>
        <w:t>асов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блюдается с </w:t>
      </w:r>
      <w:r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50</w:t>
      </w:r>
      <w:r w:rsidR="0053626A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%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53626A" w:rsidRPr="001911E0">
        <w:rPr>
          <w:rFonts w:ascii="Times New Roman" w:eastAsia="Calibri" w:hAnsi="Times New Roman" w:cs="Times New Roman"/>
          <w:sz w:val="28"/>
          <w:szCs w:val="28"/>
          <w:lang w:val="kk-KZ"/>
        </w:rPr>
        <w:t>ероятностью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14:paraId="3D58A38D" w14:textId="77777777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position w:val="-10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sz w:val="28"/>
          <w:szCs w:val="28"/>
        </w:rPr>
        <w:tab/>
      </w:r>
      <w:r w:rsidRPr="001911E0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380" w:dyaOrig="360" w14:anchorId="002404B3">
          <v:shape id="_x0000_i1073" type="#_x0000_t75" style="width:150.85pt;height:22.3pt" o:ole="">
            <v:imagedata r:id="rId114" o:title=""/>
          </v:shape>
          <o:OLEObject Type="Embed" ProgID="Equation.3" ShapeID="_x0000_i1073" DrawAspect="Content" ObjectID="_1806752897" r:id="rId115"/>
        </w:object>
      </w:r>
    </w:p>
    <w:p w14:paraId="0C871A17" w14:textId="77777777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6008ADF" w14:textId="590B6B37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3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е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ти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щего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ичеств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й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ме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ь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яти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ов.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межуток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мен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пытывают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тельные ц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клически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грузки,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едствие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и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ы в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тах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пления к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ментам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пор. </w:t>
      </w:r>
    </w:p>
    <w:p w14:paraId="4DDC4E6C" w14:textId="6B3F4D94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4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ят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явле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с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ительностью,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вышающ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утки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авляет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 более 10%.</w:t>
      </w:r>
    </w:p>
    <w:p w14:paraId="17B97508" w14:textId="0D9A06CF" w:rsidR="000917D9" w:rsidRPr="001911E0" w:rsidRDefault="000917D9" w:rsidP="0030447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5</w:t>
      </w:r>
      <w:r w:rsidR="00A81439" w:rsidRPr="001911E0">
        <w:rPr>
          <w:rFonts w:ascii="Times New Roman" w:eastAsia="Calibri" w:hAnsi="Times New Roman" w:cs="Times New Roman"/>
          <w:sz w:val="28"/>
          <w:szCs w:val="28"/>
        </w:rPr>
        <w:t>)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ня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должительност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ляски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ставляет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ло 8-10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ов.</w:t>
      </w:r>
    </w:p>
    <w:p w14:paraId="40CB67AF" w14:textId="580EF627" w:rsidR="000917D9" w:rsidRPr="001911E0" w:rsidRDefault="000917D9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ультаты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ния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гут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ть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пользованы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работке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роприяти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ышению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дежности ВЛ. </w:t>
      </w:r>
    </w:p>
    <w:p w14:paraId="6DB8E00A" w14:textId="35959CE6" w:rsidR="00307D07" w:rsidRPr="001911E0" w:rsidRDefault="00A02898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lastRenderedPageBreak/>
        <w:t>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дно,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ьш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й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(58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учаев)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зошл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иниях 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22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0 кВ. 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атем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ючени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я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аетс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иях 5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0</w:t>
      </w:r>
      <w:r w:rsidRPr="001911E0">
        <w:rPr>
          <w:rFonts w:ascii="Times New Roman" w:eastAsia="Calibri" w:hAnsi="Times New Roman" w:cs="Times New Roman"/>
          <w:sz w:val="28"/>
          <w:szCs w:val="28"/>
        </w:rPr>
        <w:t>0 кВ.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е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е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исходя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,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сов и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матуры (37+18)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 </w:t>
      </w:r>
      <w:r w:rsidR="00AA55F9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A55F9" w:rsidRPr="001911E0">
        <w:rPr>
          <w:rFonts w:ascii="Times New Roman" w:eastAsia="Calibri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A55F9" w:rsidRPr="001911E0">
        <w:rPr>
          <w:rFonts w:ascii="Times New Roman" w:eastAsia="Calibri" w:hAnsi="Times New Roman" w:cs="Times New Roman"/>
          <w:sz w:val="28"/>
          <w:szCs w:val="28"/>
        </w:rPr>
        <w:t xml:space="preserve">иниях 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C7B3B" w:rsidRPr="001911E0">
        <w:rPr>
          <w:rFonts w:ascii="Times New Roman" w:eastAsia="Calibri" w:hAnsi="Times New Roman" w:cs="Times New Roman"/>
          <w:sz w:val="28"/>
          <w:szCs w:val="28"/>
        </w:rPr>
        <w:t>ысокого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пряжения. </w:t>
      </w:r>
    </w:p>
    <w:p w14:paraId="2F9AD1EE" w14:textId="77777777" w:rsidR="00407BAE" w:rsidRPr="001911E0" w:rsidRDefault="00407BAE" w:rsidP="00E356CB">
      <w:pPr>
        <w:tabs>
          <w:tab w:val="left" w:pos="851"/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1BEAD66" w14:textId="326601C4" w:rsidR="009032EB" w:rsidRPr="001911E0" w:rsidRDefault="00185EE7" w:rsidP="00CF6D9B">
      <w:pPr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br w:type="page"/>
      </w:r>
      <w:r w:rsidR="00AC321A" w:rsidRPr="001911E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 </w:t>
      </w:r>
      <w:r w:rsidR="00A64AE9" w:rsidRPr="001911E0">
        <w:rPr>
          <w:rFonts w:ascii="Times New Roman" w:hAnsi="Times New Roman" w:cs="Times New Roman"/>
          <w:b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A64AE9" w:rsidRPr="001911E0">
        <w:rPr>
          <w:rFonts w:ascii="Times New Roman" w:hAnsi="Times New Roman" w:cs="Times New Roman"/>
          <w:b/>
          <w:sz w:val="28"/>
          <w:szCs w:val="28"/>
        </w:rPr>
        <w:t>ССЛЕДОВАНИЕ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695B35" w:rsidRPr="001911E0">
        <w:rPr>
          <w:rFonts w:ascii="Times New Roman" w:hAnsi="Times New Roman" w:cs="Times New Roman"/>
          <w:b/>
          <w:sz w:val="28"/>
          <w:szCs w:val="28"/>
        </w:rPr>
        <w:t>АЗЫ</w:t>
      </w:r>
    </w:p>
    <w:p w14:paraId="5B0EE484" w14:textId="77777777" w:rsidR="00A64AE9" w:rsidRPr="001911E0" w:rsidRDefault="00A64AE9" w:rsidP="00E356CB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B80D685" w14:textId="49C3C9B1" w:rsidR="00AD0A5C" w:rsidRPr="001911E0" w:rsidRDefault="00043A9D" w:rsidP="00E356CB">
      <w:pPr>
        <w:pStyle w:val="a5"/>
        <w:shd w:val="clear" w:color="auto" w:fill="FFFFFF"/>
        <w:spacing w:before="0" w:beforeAutospacing="0" w:after="0" w:afterAutospacing="0" w:line="285" w:lineRule="atLeast"/>
        <w:ind w:firstLine="567"/>
        <w:jc w:val="both"/>
        <w:textAlignment w:val="baseline"/>
        <w:rPr>
          <w:color w:val="000000"/>
          <w:spacing w:val="2"/>
          <w:sz w:val="28"/>
          <w:szCs w:val="28"/>
        </w:rPr>
      </w:pPr>
      <w:bookmarkStart w:id="13" w:name="_Hlk148450875"/>
      <w:r w:rsidRPr="001911E0">
        <w:rPr>
          <w:b/>
          <w:color w:val="000000"/>
          <w:spacing w:val="2"/>
          <w:sz w:val="28"/>
          <w:szCs w:val="28"/>
        </w:rPr>
        <w:t>3</w:t>
      </w:r>
      <w:r w:rsidR="009B46E7" w:rsidRPr="001911E0">
        <w:rPr>
          <w:b/>
          <w:color w:val="000000"/>
          <w:spacing w:val="2"/>
          <w:sz w:val="28"/>
          <w:szCs w:val="28"/>
        </w:rPr>
        <w:t xml:space="preserve">.1 </w:t>
      </w:r>
      <w:r w:rsidR="00617E7F" w:rsidRPr="001911E0">
        <w:rPr>
          <w:b/>
          <w:color w:val="000000"/>
          <w:spacing w:val="2"/>
          <w:sz w:val="28"/>
          <w:szCs w:val="28"/>
        </w:rPr>
        <w:t>И</w:t>
      </w:r>
      <w:r w:rsidR="001911E0" w:rsidRPr="001911E0">
        <w:rPr>
          <w:b/>
          <w:color w:val="FFFFFF"/>
          <w:spacing w:val="-60"/>
          <w:w w:val="1"/>
          <w:sz w:val="28"/>
          <w:szCs w:val="28"/>
        </w:rPr>
        <w:t></w:t>
      </w:r>
      <w:r w:rsidR="00617E7F" w:rsidRPr="001911E0">
        <w:rPr>
          <w:b/>
          <w:color w:val="000000"/>
          <w:spacing w:val="2"/>
          <w:sz w:val="28"/>
          <w:szCs w:val="28"/>
        </w:rPr>
        <w:t>сследование пляски проводов р</w:t>
      </w:r>
      <w:r w:rsidR="001911E0" w:rsidRPr="001911E0">
        <w:rPr>
          <w:b/>
          <w:color w:val="FFFFFF"/>
          <w:spacing w:val="-60"/>
          <w:w w:val="1"/>
          <w:sz w:val="28"/>
          <w:szCs w:val="28"/>
        </w:rPr>
        <w:t></w:t>
      </w:r>
      <w:r w:rsidR="00617E7F" w:rsidRPr="001911E0">
        <w:rPr>
          <w:b/>
          <w:color w:val="000000"/>
          <w:spacing w:val="2"/>
          <w:sz w:val="28"/>
          <w:szCs w:val="28"/>
        </w:rPr>
        <w:t>асщепленной ф</w:t>
      </w:r>
      <w:r w:rsidR="001911E0" w:rsidRPr="001911E0">
        <w:rPr>
          <w:b/>
          <w:color w:val="FFFFFF"/>
          <w:spacing w:val="-60"/>
          <w:w w:val="1"/>
          <w:sz w:val="28"/>
          <w:szCs w:val="28"/>
        </w:rPr>
        <w:t></w:t>
      </w:r>
      <w:r w:rsidR="00617E7F" w:rsidRPr="001911E0">
        <w:rPr>
          <w:b/>
          <w:color w:val="000000"/>
          <w:spacing w:val="2"/>
          <w:sz w:val="28"/>
          <w:szCs w:val="28"/>
        </w:rPr>
        <w:t xml:space="preserve">азы </w:t>
      </w:r>
      <w:r w:rsidR="009032EB" w:rsidRPr="001911E0">
        <w:rPr>
          <w:color w:val="000000"/>
          <w:spacing w:val="2"/>
          <w:sz w:val="28"/>
          <w:szCs w:val="28"/>
        </w:rPr>
        <w:t xml:space="preserve"> </w:t>
      </w:r>
      <w:bookmarkEnd w:id="13"/>
    </w:p>
    <w:p w14:paraId="38B264F7" w14:textId="77777777" w:rsidR="00626225" w:rsidRPr="001911E0" w:rsidRDefault="00626225" w:rsidP="00E356CB">
      <w:pPr>
        <w:pStyle w:val="a3"/>
        <w:tabs>
          <w:tab w:val="left" w:pos="993"/>
        </w:tabs>
        <w:spacing w:after="0"/>
        <w:ind w:left="0" w:firstLine="567"/>
        <w:rPr>
          <w:rFonts w:ascii="Times New Roman" w:hAnsi="Times New Roman" w:cs="Times New Roman"/>
          <w:sz w:val="28"/>
          <w:szCs w:val="28"/>
        </w:rPr>
      </w:pPr>
    </w:p>
    <w:p w14:paraId="695C7D45" w14:textId="428EFE50" w:rsidR="0076154E" w:rsidRPr="001911E0" w:rsidRDefault="0076154E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дая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полнен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мя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а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я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итае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ённой. 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диционног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нения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инальны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ем 330</w:t>
      </w:r>
      <w:r w:rsidR="00617E7F" w:rsidRPr="001911E0">
        <w:rPr>
          <w:rFonts w:ascii="Times New Roman" w:hAnsi="Times New Roman" w:cs="Times New Roman"/>
          <w:sz w:val="28"/>
          <w:szCs w:val="28"/>
        </w:rPr>
        <w:t xml:space="preserve"> (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17E7F" w:rsidRPr="001911E0">
        <w:rPr>
          <w:rFonts w:ascii="Times New Roman" w:hAnsi="Times New Roman" w:cs="Times New Roman"/>
          <w:sz w:val="28"/>
          <w:szCs w:val="28"/>
        </w:rPr>
        <w:t>ногда 220)</w:t>
      </w:r>
      <w:r w:rsidRPr="001911E0">
        <w:rPr>
          <w:rFonts w:ascii="Times New Roman" w:hAnsi="Times New Roman" w:cs="Times New Roman"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–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</w:t>
      </w:r>
      <w:r w:rsidR="00617E7F" w:rsidRPr="001911E0">
        <w:rPr>
          <w:rFonts w:ascii="Times New Roman" w:hAnsi="Times New Roman" w:cs="Times New Roman"/>
          <w:sz w:val="28"/>
          <w:szCs w:val="28"/>
        </w:rPr>
        <w:t>.</w:t>
      </w:r>
    </w:p>
    <w:p w14:paraId="31CD1C64" w14:textId="06CC5408" w:rsidR="003F082C" w:rsidRPr="001911E0" w:rsidRDefault="00EF0304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я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вило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меняю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(РП)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воляющ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щественн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зи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е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ии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зываем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онны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ядом [</w:t>
      </w:r>
      <w:r w:rsidR="00B92AA5" w:rsidRPr="001911E0">
        <w:rPr>
          <w:rFonts w:ascii="Times New Roman" w:hAnsi="Times New Roman" w:cs="Times New Roman"/>
          <w:sz w:val="28"/>
          <w:szCs w:val="28"/>
        </w:rPr>
        <w:t>1</w:t>
      </w:r>
      <w:r w:rsidR="003115FE" w:rsidRPr="001911E0">
        <w:rPr>
          <w:rFonts w:ascii="Times New Roman" w:hAnsi="Times New Roman" w:cs="Times New Roman"/>
          <w:sz w:val="28"/>
          <w:szCs w:val="28"/>
        </w:rPr>
        <w:t>0</w:t>
      </w:r>
      <w:r w:rsidR="00B92AA5" w:rsidRPr="001911E0">
        <w:rPr>
          <w:rFonts w:ascii="Times New Roman" w:hAnsi="Times New Roman" w:cs="Times New Roman"/>
          <w:sz w:val="28"/>
          <w:szCs w:val="28"/>
        </w:rPr>
        <w:t>2</w:t>
      </w:r>
      <w:r w:rsidRPr="001911E0">
        <w:rPr>
          <w:rFonts w:ascii="Times New Roman" w:hAnsi="Times New Roman" w:cs="Times New Roman"/>
          <w:sz w:val="28"/>
          <w:szCs w:val="28"/>
        </w:rPr>
        <w:t>]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го провода представля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окупность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оч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ников,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нтры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чени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мещаютс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ружност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иуса</w:t>
      </w:r>
      <w:r w:rsidR="002F37C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сщепления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2F37C7" w:rsidRPr="001911E0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60" w:dyaOrig="360" w14:anchorId="54CC3D9E">
          <v:shape id="_x0000_i1074" type="#_x0000_t75" style="width:29.15pt;height:22.3pt" o:ole="">
            <v:imagedata r:id="rId116" o:title=""/>
          </v:shape>
          <o:OLEObject Type="Embed" ProgID="Equation.3" ShapeID="_x0000_i1074" DrawAspect="Content" ObjectID="_1806752898" r:id="rId117"/>
        </w:objec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 xml:space="preserve">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гол,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пределяющи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сположения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тдельны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оводов 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 xml:space="preserve">учке </w:t>
      </w:r>
      <w:r w:rsidRPr="001911E0">
        <w:rPr>
          <w:rFonts w:ascii="Times New Roman" w:hAnsi="Times New Roman" w:cs="Times New Roman"/>
          <w:sz w:val="28"/>
          <w:szCs w:val="28"/>
        </w:rPr>
        <w:t>(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</w:t>
      </w:r>
      <w:r w:rsidR="00A81439" w:rsidRPr="001911E0">
        <w:rPr>
          <w:rFonts w:ascii="Times New Roman" w:hAnsi="Times New Roman" w:cs="Times New Roman"/>
          <w:sz w:val="28"/>
          <w:szCs w:val="28"/>
        </w:rPr>
        <w:t xml:space="preserve">унок </w:t>
      </w:r>
      <w:r w:rsidRPr="001911E0">
        <w:rPr>
          <w:rFonts w:ascii="Times New Roman" w:hAnsi="Times New Roman" w:cs="Times New Roman"/>
          <w:sz w:val="28"/>
          <w:szCs w:val="28"/>
        </w:rPr>
        <w:t>1</w:t>
      </w:r>
      <w:r w:rsidR="00417242" w:rsidRPr="001911E0">
        <w:rPr>
          <w:rFonts w:ascii="Times New Roman" w:hAnsi="Times New Roman" w:cs="Times New Roman"/>
          <w:sz w:val="28"/>
          <w:szCs w:val="28"/>
        </w:rPr>
        <w:t>3</w:t>
      </w:r>
      <w:r w:rsidRPr="001911E0">
        <w:rPr>
          <w:rFonts w:ascii="Times New Roman" w:hAnsi="Times New Roman" w:cs="Times New Roman"/>
          <w:sz w:val="28"/>
          <w:szCs w:val="28"/>
        </w:rPr>
        <w:t>)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о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ложени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версальным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метрическими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ктеристикам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новя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иус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ов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ч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оч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водника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1911E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>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мянуты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ш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иу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сщепления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1911E0">
        <w:rPr>
          <w:rFonts w:ascii="Times New Roman" w:hAnsi="Times New Roman" w:cs="Times New Roman"/>
          <w:sz w:val="28"/>
          <w:szCs w:val="28"/>
        </w:rPr>
        <w:t xml:space="preserve">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оч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зе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n=3</w:t>
      </w:r>
      <w:r w:rsidRPr="001911E0">
        <w:rPr>
          <w:rFonts w:ascii="Times New Roman" w:hAnsi="Times New Roman" w:cs="Times New Roman"/>
          <w:sz w:val="28"/>
          <w:szCs w:val="28"/>
        </w:rPr>
        <w:t xml:space="preserve"> [1</w:t>
      </w:r>
      <w:r w:rsidR="00707451" w:rsidRPr="001911E0">
        <w:rPr>
          <w:rFonts w:ascii="Times New Roman" w:hAnsi="Times New Roman" w:cs="Times New Roman"/>
          <w:sz w:val="28"/>
          <w:szCs w:val="28"/>
        </w:rPr>
        <w:t>02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707451" w:rsidRPr="001911E0">
        <w:rPr>
          <w:rFonts w:ascii="Times New Roman" w:hAnsi="Times New Roman" w:cs="Times New Roman"/>
          <w:sz w:val="28"/>
          <w:szCs w:val="28"/>
        </w:rPr>
        <w:t>108</w:t>
      </w:r>
      <w:r w:rsidRPr="001911E0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75B19909" w14:textId="77777777" w:rsidR="00427F6F" w:rsidRPr="001911E0" w:rsidRDefault="00427F6F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197AA640" w14:textId="22BC992C" w:rsidR="00427F6F" w:rsidRPr="001911E0" w:rsidRDefault="00427F6F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67B4F91" wp14:editId="10F7E749">
            <wp:extent cx="1594752" cy="1405466"/>
            <wp:effectExtent l="0" t="0" r="5715" b="4445"/>
            <wp:docPr id="139554663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855" cy="1426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37C7"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8CDBE9E" wp14:editId="12BB375F">
            <wp:extent cx="1410066" cy="1439086"/>
            <wp:effectExtent l="0" t="0" r="0" b="8890"/>
            <wp:docPr id="12693682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368218" name=""/>
                    <pic:cNvPicPr/>
                  </pic:nvPicPr>
                  <pic:blipFill rotWithShape="1">
                    <a:blip r:embed="rId119"/>
                    <a:srcRect l="63818" t="57512" r="30701" b="32543"/>
                    <a:stretch/>
                  </pic:blipFill>
                  <pic:spPr bwMode="auto">
                    <a:xfrm>
                      <a:off x="0" y="0"/>
                      <a:ext cx="1423377" cy="14526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90A8CE" w14:textId="77777777" w:rsidR="006062CC" w:rsidRPr="001911E0" w:rsidRDefault="006062CC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bookmarkStart w:id="14" w:name="_Hlk191123648"/>
    </w:p>
    <w:p w14:paraId="5A62281F" w14:textId="186D3974" w:rsidR="002F37C7" w:rsidRPr="001911E0" w:rsidRDefault="002F37C7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унок 1</w:t>
      </w:r>
      <w:r w:rsidR="00417242" w:rsidRPr="001911E0">
        <w:rPr>
          <w:rFonts w:ascii="Times New Roman" w:hAnsi="Times New Roman" w:cs="Times New Roman"/>
          <w:sz w:val="28"/>
          <w:szCs w:val="28"/>
        </w:rPr>
        <w:t>3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</w:t>
      </w:r>
    </w:p>
    <w:bookmarkEnd w:id="14"/>
    <w:p w14:paraId="02A0EE81" w14:textId="77777777" w:rsidR="002F37C7" w:rsidRPr="001911E0" w:rsidRDefault="002F37C7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5B3D6946" w14:textId="143FAB7E" w:rsidR="006062CC" w:rsidRPr="001911E0" w:rsidRDefault="003F082C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ерек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вило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ва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сторонним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сходи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едств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возможн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орота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репленн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ие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сторонне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лоледа </w:t>
      </w:r>
      <w:bookmarkStart w:id="15" w:name="_Hlk191127111"/>
      <w:r w:rsidRPr="001911E0">
        <w:rPr>
          <w:rFonts w:ascii="Times New Roman" w:hAnsi="Times New Roman" w:cs="Times New Roman"/>
          <w:sz w:val="28"/>
          <w:szCs w:val="28"/>
        </w:rPr>
        <w:t>[</w:t>
      </w:r>
      <w:r w:rsidR="009F224F" w:rsidRPr="001911E0">
        <w:rPr>
          <w:rFonts w:ascii="Times New Roman" w:hAnsi="Times New Roman" w:cs="Times New Roman"/>
          <w:sz w:val="28"/>
          <w:szCs w:val="28"/>
        </w:rPr>
        <w:t>37</w:t>
      </w:r>
      <w:r w:rsidR="00427F6F"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</w:t>
      </w:r>
      <w:r w:rsidR="00A81439" w:rsidRPr="001911E0">
        <w:rPr>
          <w:rFonts w:ascii="Times New Roman" w:hAnsi="Times New Roman" w:cs="Times New Roman"/>
          <w:sz w:val="28"/>
          <w:szCs w:val="28"/>
        </w:rPr>
        <w:t>унок 1</w:t>
      </w:r>
      <w:r w:rsidR="00417242" w:rsidRPr="001911E0">
        <w:rPr>
          <w:rFonts w:ascii="Times New Roman" w:hAnsi="Times New Roman" w:cs="Times New Roman"/>
          <w:sz w:val="28"/>
          <w:szCs w:val="28"/>
        </w:rPr>
        <w:t>4</w:t>
      </w:r>
      <w:r w:rsidRPr="001911E0">
        <w:rPr>
          <w:rFonts w:ascii="Times New Roman" w:hAnsi="Times New Roman" w:cs="Times New Roman"/>
          <w:sz w:val="28"/>
          <w:szCs w:val="28"/>
        </w:rPr>
        <w:t>].</w:t>
      </w:r>
      <w:bookmarkEnd w:id="15"/>
      <w:r w:rsidR="006062CC" w:rsidRPr="001911E0">
        <w:rPr>
          <w:rFonts w:ascii="Times New Roman" w:hAnsi="Times New Roman" w:cs="Times New Roman"/>
          <w:sz w:val="28"/>
          <w:szCs w:val="28"/>
        </w:rPr>
        <w:t xml:space="preserve"> 3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мечено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иния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пряжения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л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торых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рактерн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сщепле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жд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зы,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рактер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вижения р. ф.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виси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ё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нструктивног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сполнения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этому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ановитс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ктуальным выявление принципиальн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в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ешений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бласт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нструирова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сщеплё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зы.</w:t>
      </w:r>
    </w:p>
    <w:p w14:paraId="060BF3AA" w14:textId="128E5788" w:rsidR="006062CC" w:rsidRPr="001911E0" w:rsidRDefault="006062CC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х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ля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кер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жны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лен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утрифаз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танционны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.</w:t>
      </w:r>
    </w:p>
    <w:p w14:paraId="68E77B08" w14:textId="6BDBB4D9" w:rsidR="003F082C" w:rsidRPr="001911E0" w:rsidRDefault="003F082C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4093B61" w14:textId="77777777" w:rsidR="00506E7C" w:rsidRPr="001911E0" w:rsidRDefault="00506E7C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37E7490" w14:textId="1EF61113" w:rsidR="00427F6F" w:rsidRPr="001911E0" w:rsidRDefault="0089230A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EEBBA1E" wp14:editId="06749CF2">
            <wp:extent cx="2859354" cy="1126816"/>
            <wp:effectExtent l="0" t="0" r="0" b="0"/>
            <wp:docPr id="147893782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413" cy="1142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AA2F8" w14:textId="71420CC0" w:rsidR="0089230A" w:rsidRPr="001911E0" w:rsidRDefault="0089230A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417242" w:rsidRPr="001911E0">
        <w:rPr>
          <w:rFonts w:ascii="Times New Roman" w:hAnsi="Times New Roman" w:cs="Times New Roman"/>
          <w:sz w:val="28"/>
          <w:szCs w:val="28"/>
        </w:rPr>
        <w:t>14</w:t>
      </w:r>
      <w:r w:rsidR="00A81439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воде </w:t>
      </w:r>
      <w:r w:rsidR="00911038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11038" w:rsidRPr="001911E0">
        <w:rPr>
          <w:rFonts w:ascii="Times New Roman" w:hAnsi="Times New Roman" w:cs="Times New Roman"/>
          <w:sz w:val="28"/>
          <w:szCs w:val="28"/>
        </w:rPr>
        <w:t>асщепленн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и </w:t>
      </w:r>
      <w:r w:rsidR="00911038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11038" w:rsidRPr="001911E0">
        <w:rPr>
          <w:rFonts w:ascii="Times New Roman" w:hAnsi="Times New Roman" w:cs="Times New Roman"/>
          <w:sz w:val="28"/>
          <w:szCs w:val="28"/>
        </w:rPr>
        <w:t>репле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11038" w:rsidRPr="001911E0">
        <w:rPr>
          <w:rFonts w:ascii="Times New Roman" w:hAnsi="Times New Roman" w:cs="Times New Roman"/>
          <w:sz w:val="28"/>
          <w:szCs w:val="28"/>
        </w:rPr>
        <w:t>ровод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им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ми</w:t>
      </w:r>
    </w:p>
    <w:p w14:paraId="6BA8DC05" w14:textId="77777777" w:rsidR="006062CC" w:rsidRPr="001911E0" w:rsidRDefault="006062CC" w:rsidP="0015167C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EFE641E" w14:textId="1C123B15" w:rsidR="00B75B99" w:rsidRPr="001911E0" w:rsidRDefault="00B75B99" w:rsidP="0015167C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ояни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м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ппам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ок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авливаемыми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е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ж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вышать 40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 60 м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п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ности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пов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ианты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ок показаны н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унке 1</w:t>
      </w:r>
      <w:r w:rsidR="00417242" w:rsidRPr="001911E0">
        <w:rPr>
          <w:rFonts w:ascii="Times New Roman" w:hAnsi="Times New Roman" w:cs="Times New Roman"/>
          <w:sz w:val="28"/>
          <w:szCs w:val="28"/>
        </w:rPr>
        <w:t>5</w:t>
      </w:r>
      <w:r w:rsidR="0015167C" w:rsidRPr="001911E0">
        <w:rPr>
          <w:rFonts w:ascii="Times New Roman" w:hAnsi="Times New Roman" w:cs="Times New Roman"/>
          <w:sz w:val="28"/>
          <w:szCs w:val="28"/>
        </w:rPr>
        <w:t xml:space="preserve"> (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ww.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ig-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roup.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om)</w:t>
      </w:r>
      <w:r w:rsidRPr="001911E0">
        <w:rPr>
          <w:rFonts w:ascii="Times New Roman" w:hAnsi="Times New Roman" w:cs="Times New Roman"/>
          <w:sz w:val="28"/>
          <w:szCs w:val="28"/>
        </w:rPr>
        <w:t>.</w:t>
      </w:r>
    </w:p>
    <w:p w14:paraId="4053B2A8" w14:textId="77777777" w:rsidR="00B75B99" w:rsidRPr="001911E0" w:rsidRDefault="00B75B99" w:rsidP="00E356CB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5F0C2E8" wp14:editId="407208D6">
            <wp:extent cx="5753544" cy="14097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1"/>
                    <a:srcRect l="32216" t="33481" r="13156" b="42723"/>
                    <a:stretch/>
                  </pic:blipFill>
                  <pic:spPr bwMode="auto">
                    <a:xfrm>
                      <a:off x="0" y="0"/>
                      <a:ext cx="5764746" cy="1412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F9B61D" w14:textId="77777777" w:rsidR="00B75B99" w:rsidRPr="001911E0" w:rsidRDefault="00B75B99" w:rsidP="00E356CB">
      <w:pPr>
        <w:tabs>
          <w:tab w:val="left" w:pos="99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37CC63A2" w14:textId="2BB9933A" w:rsidR="00B75B99" w:rsidRPr="001911E0" w:rsidRDefault="00B75B99" w:rsidP="00E356CB">
      <w:pPr>
        <w:tabs>
          <w:tab w:val="left" w:pos="99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унок 1</w:t>
      </w:r>
      <w:r w:rsidR="00417242" w:rsidRPr="001911E0">
        <w:rPr>
          <w:rFonts w:ascii="Times New Roman" w:hAnsi="Times New Roman" w:cs="Times New Roman"/>
          <w:sz w:val="28"/>
          <w:szCs w:val="28"/>
        </w:rPr>
        <w:t>5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 xml:space="preserve">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пов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ианты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ок</w:t>
      </w:r>
    </w:p>
    <w:p w14:paraId="37170350" w14:textId="77777777" w:rsidR="00B75B99" w:rsidRPr="001911E0" w:rsidRDefault="00B75B99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F43D8F7" w14:textId="2B8255BA" w:rsidR="003F082C" w:rsidRPr="001911E0" w:rsidRDefault="00351EA4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е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ятствующе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учиванию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л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ми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а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500 кВ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дит к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у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е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ьм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тенсивный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ктер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ватыва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и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астк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должаетс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тельно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мя.</w:t>
      </w:r>
    </w:p>
    <w:p w14:paraId="4D9800A8" w14:textId="1260867B" w:rsidR="00351EA4" w:rsidRPr="001911E0" w:rsidRDefault="00895772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ж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ке </w:t>
      </w:r>
      <w:r w:rsidR="00A81439" w:rsidRPr="001911E0">
        <w:rPr>
          <w:rFonts w:ascii="Times New Roman" w:hAnsi="Times New Roman" w:cs="Times New Roman"/>
          <w:sz w:val="28"/>
          <w:szCs w:val="28"/>
        </w:rPr>
        <w:t>1</w:t>
      </w:r>
      <w:r w:rsidR="00417242" w:rsidRPr="001911E0">
        <w:rPr>
          <w:rFonts w:ascii="Times New Roman" w:hAnsi="Times New Roman" w:cs="Times New Roman"/>
          <w:sz w:val="28"/>
          <w:szCs w:val="28"/>
        </w:rPr>
        <w:t>6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едены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ож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5167C" w:rsidRPr="001911E0">
        <w:rPr>
          <w:rFonts w:ascii="Times New Roman" w:hAnsi="Times New Roman" w:cs="Times New Roman"/>
          <w:sz w:val="28"/>
          <w:szCs w:val="28"/>
        </w:rPr>
        <w:t xml:space="preserve">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 xml:space="preserve">аправления </w:t>
      </w:r>
      <w:r w:rsidR="008E3198" w:rsidRPr="001911E0">
        <w:rPr>
          <w:rFonts w:ascii="Times New Roman" w:hAnsi="Times New Roman" w:cs="Times New Roman"/>
          <w:sz w:val="28"/>
          <w:szCs w:val="28"/>
        </w:rPr>
        <w:t xml:space="preserve">и скорости </w:t>
      </w:r>
      <w:r w:rsidR="0015167C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5167C" w:rsidRPr="001911E0">
        <w:rPr>
          <w:rFonts w:ascii="Times New Roman" w:hAnsi="Times New Roman" w:cs="Times New Roman"/>
          <w:sz w:val="28"/>
          <w:szCs w:val="28"/>
        </w:rPr>
        <w:t>етра</w:t>
      </w:r>
      <w:r w:rsidR="008E3198" w:rsidRPr="001911E0">
        <w:rPr>
          <w:rFonts w:ascii="Times New Roman" w:hAnsi="Times New Roman" w:cs="Times New Roman"/>
          <w:sz w:val="28"/>
          <w:szCs w:val="28"/>
        </w:rPr>
        <w:t>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3198" w:rsidRPr="001911E0">
        <w:rPr>
          <w:rFonts w:ascii="Times New Roman" w:hAnsi="Times New Roman" w:cs="Times New Roman"/>
          <w:sz w:val="28"/>
          <w:szCs w:val="28"/>
        </w:rPr>
        <w:t>акж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3198" w:rsidRPr="001911E0">
        <w:rPr>
          <w:rFonts w:ascii="Times New Roman" w:hAnsi="Times New Roman" w:cs="Times New Roman"/>
          <w:sz w:val="28"/>
          <w:szCs w:val="28"/>
        </w:rPr>
        <w:t>ыпадаемог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E3198" w:rsidRPr="001911E0">
        <w:rPr>
          <w:rFonts w:ascii="Times New Roman" w:hAnsi="Times New Roman" w:cs="Times New Roman"/>
          <w:sz w:val="28"/>
          <w:szCs w:val="28"/>
        </w:rPr>
        <w:t>садка [</w:t>
      </w:r>
      <w:r w:rsidR="009F224F" w:rsidRPr="001911E0">
        <w:rPr>
          <w:rFonts w:ascii="Times New Roman" w:hAnsi="Times New Roman" w:cs="Times New Roman"/>
          <w:sz w:val="28"/>
          <w:szCs w:val="28"/>
        </w:rPr>
        <w:t>37</w:t>
      </w:r>
      <w:r w:rsidRPr="001911E0">
        <w:rPr>
          <w:rFonts w:ascii="Times New Roman" w:hAnsi="Times New Roman" w:cs="Times New Roman"/>
          <w:sz w:val="28"/>
          <w:szCs w:val="28"/>
        </w:rPr>
        <w:t>].</w:t>
      </w:r>
    </w:p>
    <w:p w14:paraId="1B614FE1" w14:textId="021A016F" w:rsidR="00895772" w:rsidRPr="001911E0" w:rsidRDefault="009A4B70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</w:rPr>
        <w:t xml:space="preserve">  </w:t>
      </w: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189C04F" wp14:editId="284979F1">
            <wp:extent cx="1123950" cy="628088"/>
            <wp:effectExtent l="0" t="0" r="0" b="635"/>
            <wp:docPr id="59257032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71" t="-452" r="8373" b="87562"/>
                    <a:stretch/>
                  </pic:blipFill>
                  <pic:spPr bwMode="auto">
                    <a:xfrm>
                      <a:off x="0" y="0"/>
                      <a:ext cx="1146964" cy="640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911E0">
        <w:rPr>
          <w:rFonts w:ascii="Times New Roman" w:hAnsi="Times New Roman" w:cs="Times New Roman"/>
          <w:noProof/>
        </w:rPr>
        <w:t xml:space="preserve">  </w:t>
      </w:r>
      <w:r w:rsidR="00895772"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1647D9C" wp14:editId="4EB64116">
            <wp:extent cx="1143000" cy="688340"/>
            <wp:effectExtent l="0" t="0" r="0" b="0"/>
            <wp:docPr id="2128386616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88" t="21710" r="-1879" b="61946"/>
                    <a:stretch/>
                  </pic:blipFill>
                  <pic:spPr bwMode="auto">
                    <a:xfrm>
                      <a:off x="0" y="0"/>
                      <a:ext cx="1161342" cy="699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911E0">
        <w:rPr>
          <w:rFonts w:ascii="Times New Roman" w:hAnsi="Times New Roman" w:cs="Times New Roman"/>
          <w:noProof/>
        </w:rPr>
        <w:t xml:space="preserve">  </w:t>
      </w: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B279D41" wp14:editId="737E3A6E">
            <wp:extent cx="952500" cy="730988"/>
            <wp:effectExtent l="0" t="0" r="0" b="0"/>
            <wp:docPr id="645852403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841" t="48396" r="16027" b="36672"/>
                    <a:stretch/>
                  </pic:blipFill>
                  <pic:spPr bwMode="auto">
                    <a:xfrm>
                      <a:off x="0" y="0"/>
                      <a:ext cx="969392" cy="743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C04803E" wp14:editId="41DF206F">
            <wp:extent cx="962025" cy="726440"/>
            <wp:effectExtent l="0" t="0" r="9525" b="0"/>
            <wp:docPr id="183168301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34" t="76664" r="26915" b="6079"/>
                    <a:stretch/>
                  </pic:blipFill>
                  <pic:spPr bwMode="auto">
                    <a:xfrm>
                      <a:off x="0" y="0"/>
                      <a:ext cx="977990" cy="73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9F3CD6" w14:textId="54D5C458" w:rsidR="00895772" w:rsidRPr="001911E0" w:rsidRDefault="00895772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унок </w:t>
      </w:r>
      <w:r w:rsidR="00A81439" w:rsidRPr="001911E0">
        <w:rPr>
          <w:rFonts w:ascii="Times New Roman" w:hAnsi="Times New Roman" w:cs="Times New Roman"/>
          <w:sz w:val="28"/>
          <w:szCs w:val="28"/>
        </w:rPr>
        <w:t>1</w:t>
      </w:r>
      <w:r w:rsidR="00417242" w:rsidRPr="001911E0">
        <w:rPr>
          <w:rFonts w:ascii="Times New Roman" w:hAnsi="Times New Roman" w:cs="Times New Roman"/>
          <w:sz w:val="28"/>
          <w:szCs w:val="28"/>
        </w:rPr>
        <w:t>6</w:t>
      </w:r>
      <w:r w:rsidR="009A4B70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 xml:space="preserve"> </w:t>
      </w:r>
      <w:r w:rsidR="009A4B70"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A4B70" w:rsidRPr="001911E0">
        <w:rPr>
          <w:rFonts w:ascii="Times New Roman" w:hAnsi="Times New Roman" w:cs="Times New Roman"/>
          <w:sz w:val="28"/>
          <w:szCs w:val="28"/>
        </w:rPr>
        <w:t>орм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500 кВ</w:t>
      </w:r>
    </w:p>
    <w:p w14:paraId="3D953BDB" w14:textId="77777777" w:rsidR="00911038" w:rsidRPr="001911E0" w:rsidRDefault="00911038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14:paraId="0A7FB505" w14:textId="3F2C2E5D" w:rsidR="00063305" w:rsidRPr="001911E0" w:rsidRDefault="0006330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иса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оторых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ктер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е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ЭП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дят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торы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жнего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льнег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бежья [11,37-38, 89-92].</w:t>
      </w:r>
    </w:p>
    <w:p w14:paraId="156B4734" w14:textId="0F4C0657" w:rsidR="00063305" w:rsidRPr="001911E0" w:rsidRDefault="0006330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асной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волной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д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ма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</w:t>
      </w:r>
      <w:r w:rsidR="00417242" w:rsidRPr="001911E0">
        <w:rPr>
          <w:rFonts w:ascii="Times New Roman" w:hAnsi="Times New Roman" w:cs="Times New Roman"/>
          <w:sz w:val="28"/>
          <w:szCs w:val="28"/>
        </w:rPr>
        <w:t>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17242" w:rsidRPr="001911E0">
        <w:rPr>
          <w:rFonts w:ascii="Times New Roman" w:hAnsi="Times New Roman" w:cs="Times New Roman"/>
          <w:sz w:val="28"/>
          <w:szCs w:val="28"/>
        </w:rPr>
        <w:t>ревыша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17242" w:rsidRPr="001911E0">
        <w:rPr>
          <w:rFonts w:ascii="Times New Roman" w:hAnsi="Times New Roman" w:cs="Times New Roman"/>
          <w:sz w:val="28"/>
          <w:szCs w:val="28"/>
        </w:rPr>
        <w:t>трел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17242" w:rsidRPr="001911E0">
        <w:rPr>
          <w:rFonts w:ascii="Times New Roman" w:hAnsi="Times New Roman" w:cs="Times New Roman"/>
          <w:sz w:val="28"/>
          <w:szCs w:val="28"/>
        </w:rPr>
        <w:t>ровеса</w:t>
      </w:r>
      <w:r w:rsidRPr="001911E0">
        <w:rPr>
          <w:rFonts w:ascii="Times New Roman" w:hAnsi="Times New Roman" w:cs="Times New Roman"/>
          <w:sz w:val="28"/>
          <w:szCs w:val="28"/>
        </w:rPr>
        <w:t>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мен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авляюще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ж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оч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д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игает 10-40 кН.</w:t>
      </w:r>
    </w:p>
    <w:p w14:paraId="112205E2" w14:textId="5C611D0E" w:rsidR="00A72F7A" w:rsidRPr="001911E0" w:rsidRDefault="00063305" w:rsidP="00E356CB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и случа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да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ы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временн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люда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м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волн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кочастот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лебания </w:t>
      </w:r>
      <w:r w:rsidRPr="001911E0">
        <w:rPr>
          <w:rFonts w:ascii="Times New Roman" w:hAnsi="Times New Roman" w:cs="Times New Roman"/>
          <w:sz w:val="28"/>
          <w:szCs w:val="28"/>
        </w:rPr>
        <w:lastRenderedPageBreak/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ё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о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ю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нейшую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бор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арит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нии. </w:t>
      </w:r>
      <w:r w:rsidR="00A72F7A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зникающ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ляске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иклическ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агрузк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азрушают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ервую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чередь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злы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меющие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есткую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нструкцию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есущие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льшую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агрузку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татистик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Л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В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езульта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ляск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ыл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льшо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исл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ару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очност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зло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епле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троенной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ирлянды к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аверс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нкерной опоры.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езульта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оисходят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амык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оводов с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росами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ежду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бой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т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ызывае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вреждени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ка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>оротког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72F7A" w:rsidRPr="001911E0">
        <w:rPr>
          <w:rFonts w:ascii="Times New Roman" w:hAnsi="Times New Roman" w:cs="Times New Roman"/>
          <w:sz w:val="28"/>
          <w:szCs w:val="28"/>
        </w:rPr>
        <w:t xml:space="preserve">амыкания. </w:t>
      </w:r>
    </w:p>
    <w:p w14:paraId="7FEE86C6" w14:textId="76BE1A49" w:rsidR="00A72F7A" w:rsidRPr="001911E0" w:rsidRDefault="00A72F7A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м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блюдения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 500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сколько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сплуатации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ыл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мечены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дующ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я: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рлянд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х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ах;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 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вреждение 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щитных э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ранов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ах;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 ш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ейф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кер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рах;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тирание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коб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керных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единениях;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дение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межуточных ж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лезобетонных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пор в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керном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частке из-з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носа и одновременного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рыв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коб. </w:t>
      </w: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мечены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огочисленны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ира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б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керны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лянд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чност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ло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сных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яжны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рлянд. </w:t>
      </w:r>
    </w:p>
    <w:p w14:paraId="5BB0CBE0" w14:textId="0BE14134" w:rsidR="00895772" w:rsidRPr="001911E0" w:rsidRDefault="00CC003C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нализе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начал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едполагалось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овод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леблетс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трого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ертикаль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лоскости. Но, в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ействительности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месте с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ертика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лебаниям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блюдаютс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кж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ризонта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лебания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ериодически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кручив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овод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тноситель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одольн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си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зе с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естким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споркам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ног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блюдает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кручивание всей фазы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ибольши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нтере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едставляю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ровода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н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ызываю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зменени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таки и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ответствии с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тим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н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гу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казывать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лиян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ертика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лебания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зникновение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льнейше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азвит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оторых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вляется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ункцие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зменения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2E0" w:rsidRPr="001911E0">
        <w:rPr>
          <w:rFonts w:ascii="Times New Roman" w:hAnsi="Times New Roman" w:cs="Times New Roman"/>
          <w:sz w:val="28"/>
          <w:szCs w:val="28"/>
        </w:rPr>
        <w:t>таки.</w:t>
      </w:r>
      <w:r w:rsidR="008420A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92317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жн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тметить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то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ем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льш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ля 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зменени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бще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та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р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ертикаль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еремещения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ров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ринадлежи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рутильны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лебаниям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ем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льше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здейств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казываю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олеба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>азма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92317" w:rsidRPr="001911E0">
        <w:rPr>
          <w:rFonts w:ascii="Times New Roman" w:hAnsi="Times New Roman" w:cs="Times New Roman"/>
          <w:sz w:val="28"/>
          <w:szCs w:val="28"/>
        </w:rPr>
        <w:t xml:space="preserve">ертикальных колебаний. </w:t>
      </w:r>
    </w:p>
    <w:p w14:paraId="4E816D52" w14:textId="19E37F91" w:rsidR="009F224F" w:rsidRPr="001911E0" w:rsidRDefault="00992317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людения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ъё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рени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ующи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ыт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енда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деланы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ША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аде [</w:t>
      </w:r>
      <w:r w:rsidR="00BF02AA" w:rsidRPr="001911E0">
        <w:rPr>
          <w:rFonts w:ascii="Times New Roman" w:hAnsi="Times New Roman" w:cs="Times New Roman"/>
          <w:sz w:val="28"/>
          <w:szCs w:val="28"/>
        </w:rPr>
        <w:t>89</w:t>
      </w:r>
      <w:r w:rsidRPr="001911E0">
        <w:rPr>
          <w:rFonts w:ascii="Times New Roman" w:hAnsi="Times New Roman" w:cs="Times New Roman"/>
          <w:sz w:val="28"/>
          <w:szCs w:val="28"/>
        </w:rPr>
        <w:t>].</w:t>
      </w:r>
      <w:r w:rsidR="00006525" w:rsidRPr="001911E0">
        <w:rPr>
          <w:rFonts w:ascii="Times New Roman" w:hAnsi="Times New Roman" w:cs="Times New Roman"/>
          <w:color w:val="333333"/>
          <w:sz w:val="21"/>
          <w:szCs w:val="21"/>
          <w:shd w:val="clear" w:color="auto" w:fill="FFFFFF"/>
        </w:rPr>
        <w:t xml:space="preserve"> </w:t>
      </w:r>
    </w:p>
    <w:p w14:paraId="34D6AE12" w14:textId="335A1D49" w:rsidR="00992317" w:rsidRPr="001911E0" w:rsidRDefault="00992317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лены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зател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ксирова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упательные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нопленку. </w:t>
      </w:r>
    </w:p>
    <w:p w14:paraId="7CDD107A" w14:textId="6CE7EB2C" w:rsidR="00BF02AA" w:rsidRPr="001911E0" w:rsidRDefault="00091221" w:rsidP="00E356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лиз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оплен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азал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вода </w:t>
      </w:r>
      <w:r w:rsidR="00C33FF7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ы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ч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аковы.</w:t>
      </w:r>
      <w:r w:rsidR="00C33FF7" w:rsidRPr="001911E0">
        <w:rPr>
          <w:rFonts w:ascii="Times New Roman" w:hAnsi="Times New Roman" w:cs="Times New Roman"/>
          <w:sz w:val="28"/>
          <w:szCs w:val="28"/>
        </w:rPr>
        <w:t xml:space="preserve"> В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казан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лучая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леба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зника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илов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здейств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ступательных колебаний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аз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рутильных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ч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овпадал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тличалис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римерн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33FF7" w:rsidRPr="001911E0">
        <w:rPr>
          <w:rFonts w:ascii="Times New Roman" w:hAnsi="Times New Roman" w:cs="Times New Roman"/>
          <w:sz w:val="28"/>
          <w:szCs w:val="28"/>
        </w:rPr>
        <w:t>а 180</w:t>
      </w:r>
      <w:r w:rsidR="00C33FF7"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C33FF7" w:rsidRPr="001911E0">
        <w:rPr>
          <w:rFonts w:ascii="Times New Roman" w:hAnsi="Times New Roman" w:cs="Times New Roman"/>
          <w:sz w:val="28"/>
          <w:szCs w:val="28"/>
        </w:rPr>
        <w:t xml:space="preserve">. </w:t>
      </w:r>
      <w:r w:rsidR="00294DC8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азма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ебани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жду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вум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айни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ожениям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евышал 10-25</w:t>
      </w:r>
      <w:r w:rsidR="00294DC8"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294DC8" w:rsidRPr="001911E0">
        <w:rPr>
          <w:rFonts w:ascii="Times New Roman" w:hAnsi="Times New Roman" w:cs="Times New Roman"/>
          <w:sz w:val="28"/>
          <w:szCs w:val="28"/>
        </w:rPr>
        <w:t>.</w:t>
      </w:r>
      <w:r w:rsidR="00C33FF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294DC8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гд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мплитуд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ебаний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ыл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начительными и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ответствии с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тим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змен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бще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таки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опорциональны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кор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ов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измен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тра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ыл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акже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ьшими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ебаний 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зменени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бще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 xml:space="preserve">таки </w:t>
      </w:r>
      <w:r w:rsidR="00294DC8" w:rsidRPr="001911E0">
        <w:rPr>
          <w:rFonts w:ascii="Times New Roman" w:hAnsi="Times New Roman" w:cs="Times New Roman"/>
          <w:sz w:val="28"/>
          <w:szCs w:val="28"/>
        </w:rPr>
        <w:lastRenderedPageBreak/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ыл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большой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этому, в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а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лучаях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чевидно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т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ебания не мог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казывать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ущественн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лия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ертика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94DC8" w:rsidRPr="001911E0">
        <w:rPr>
          <w:rFonts w:ascii="Times New Roman" w:hAnsi="Times New Roman" w:cs="Times New Roman"/>
          <w:sz w:val="28"/>
          <w:szCs w:val="28"/>
        </w:rPr>
        <w:t>ровода.</w:t>
      </w:r>
      <w:r w:rsidR="00A47512" w:rsidRPr="001911E0">
        <w:rPr>
          <w:rFonts w:ascii="Times New Roman" w:hAnsi="Times New Roman" w:cs="Times New Roman"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зникал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чет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эродинамическог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мента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ме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стоянног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зов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гл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ежд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ступате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ями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о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ибольша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мплиту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ступа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й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ыл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ько в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учае,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сл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става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ступатель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имерн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 40</w:t>
      </w:r>
      <w:r w:rsidR="00A47512"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A47512" w:rsidRPr="001911E0">
        <w:rPr>
          <w:rFonts w:ascii="Times New Roman" w:hAnsi="Times New Roman" w:cs="Times New Roman"/>
          <w:sz w:val="28"/>
          <w:szCs w:val="28"/>
        </w:rPr>
        <w:t>.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ыли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щ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оведены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яд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пытов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тор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дтверждал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ия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зникнов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ски</w:t>
      </w:r>
      <w:r w:rsidR="009F224F" w:rsidRPr="001911E0">
        <w:rPr>
          <w:rFonts w:ascii="Times New Roman" w:hAnsi="Times New Roman" w:cs="Times New Roman"/>
          <w:sz w:val="28"/>
          <w:szCs w:val="28"/>
        </w:rPr>
        <w:t>.</w:t>
      </w:r>
      <w:r w:rsidR="00A47512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пределен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корости ветр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г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ск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зникала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пециальн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учную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збуждались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я,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зникал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ска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г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екращались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ебания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екращалась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ноги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втор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мечают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сщеплен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овода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ьш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дверже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ске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тлож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лолед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меют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ссиметричную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рму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отора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агоприятн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063305" w:rsidRPr="001911E0">
        <w:rPr>
          <w:rFonts w:ascii="Times New Roman" w:hAnsi="Times New Roman" w:cs="Times New Roman"/>
          <w:sz w:val="28"/>
          <w:szCs w:val="28"/>
        </w:rPr>
        <w:t xml:space="preserve"> [91]</w:t>
      </w:r>
      <w:r w:rsidR="00A47512" w:rsidRPr="001911E0">
        <w:rPr>
          <w:rFonts w:ascii="Times New Roman" w:hAnsi="Times New Roman" w:cs="Times New Roman"/>
          <w:sz w:val="28"/>
          <w:szCs w:val="28"/>
        </w:rPr>
        <w:t>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ин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ролет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лияе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>а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7512" w:rsidRPr="001911E0">
        <w:rPr>
          <w:rFonts w:ascii="Times New Roman" w:hAnsi="Times New Roman" w:cs="Times New Roman"/>
          <w:sz w:val="28"/>
          <w:szCs w:val="28"/>
        </w:rPr>
        <w:t xml:space="preserve">исло </w:t>
      </w:r>
      <w:r w:rsidR="0021069D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луволн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ляске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ксперимент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казали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р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лолед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ляск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ачина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р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етра 5-7 м/с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лее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мплитуд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лебани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же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аст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етра 20 м/с, а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ат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вышен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етр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ае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велич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мплитуды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роводо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провождаетс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рути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лебаниями с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ак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астотой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то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ступате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1069D" w:rsidRPr="001911E0">
        <w:rPr>
          <w:rFonts w:ascii="Times New Roman" w:hAnsi="Times New Roman" w:cs="Times New Roman"/>
          <w:sz w:val="28"/>
          <w:szCs w:val="28"/>
        </w:rPr>
        <w:t>олебания.</w:t>
      </w:r>
      <w:r w:rsidR="009C5E22" w:rsidRPr="001911E0">
        <w:rPr>
          <w:rFonts w:ascii="Times New Roman" w:eastAsia="Calibri" w:hAnsi="Times New Roman" w:cs="Times New Roman"/>
          <w:sz w:val="28"/>
        </w:rPr>
        <w:t xml:space="preserve"> </w:t>
      </w:r>
    </w:p>
    <w:p w14:paraId="3825502F" w14:textId="5A25B95C" w:rsidR="00462092" w:rsidRPr="001911E0" w:rsidRDefault="009C5E22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</w:rPr>
        <w:t>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хематическо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зображен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инами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роводник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оказан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иже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исунке 1</w:t>
      </w:r>
      <w:r w:rsidR="00417242" w:rsidRPr="001911E0">
        <w:rPr>
          <w:rFonts w:ascii="Times New Roman" w:eastAsia="Calibri" w:hAnsi="Times New Roman" w:cs="Times New Roman"/>
          <w:sz w:val="28"/>
        </w:rPr>
        <w:t>7</w:t>
      </w:r>
      <w:r w:rsidRPr="001911E0">
        <w:rPr>
          <w:rFonts w:ascii="Times New Roman" w:eastAsia="Calibri" w:hAnsi="Times New Roman" w:cs="Times New Roman"/>
          <w:sz w:val="28"/>
        </w:rPr>
        <w:t xml:space="preserve"> [</w:t>
      </w:r>
      <w:r w:rsidR="0048779B" w:rsidRPr="001911E0">
        <w:rPr>
          <w:rFonts w:ascii="Times New Roman" w:eastAsia="Calibri" w:hAnsi="Times New Roman" w:cs="Times New Roman"/>
          <w:sz w:val="28"/>
        </w:rPr>
        <w:t>103</w:t>
      </w:r>
      <w:r w:rsidRPr="001911E0">
        <w:rPr>
          <w:rFonts w:ascii="Times New Roman" w:eastAsia="Calibri" w:hAnsi="Times New Roman" w:cs="Times New Roman"/>
          <w:sz w:val="28"/>
        </w:rPr>
        <w:t>].</w:t>
      </w:r>
    </w:p>
    <w:p w14:paraId="5213A0F8" w14:textId="56132954" w:rsidR="00462092" w:rsidRPr="001911E0" w:rsidRDefault="00CB790C" w:rsidP="00E356CB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8"/>
          <w:lang w:eastAsia="ru-RU"/>
        </w:rPr>
      </w:pPr>
      <w:r w:rsidRPr="001911E0">
        <w:rPr>
          <w:rFonts w:ascii="Times New Roman" w:eastAsia="Calibri" w:hAnsi="Times New Roman" w:cs="Times New Roman"/>
          <w:noProof/>
          <w:sz w:val="28"/>
          <w:lang w:eastAsia="ru-RU"/>
        </w:rPr>
        <w:t xml:space="preserve"> </w:t>
      </w:r>
    </w:p>
    <w:p w14:paraId="467CEEA3" w14:textId="73E2779C" w:rsidR="00CB790C" w:rsidRPr="001911E0" w:rsidRDefault="00CB790C" w:rsidP="0053626A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</w:rPr>
      </w:pPr>
      <w:r w:rsidRPr="001911E0">
        <w:rPr>
          <w:rFonts w:ascii="Times New Roman" w:eastAsia="Calibri" w:hAnsi="Times New Roman" w:cs="Times New Roman"/>
          <w:noProof/>
          <w:sz w:val="28"/>
          <w:lang w:eastAsia="ru-RU"/>
        </w:rPr>
        <w:drawing>
          <wp:inline distT="0" distB="0" distL="0" distR="0" wp14:anchorId="1CF2594D" wp14:editId="36FD121C">
            <wp:extent cx="4883290" cy="1855580"/>
            <wp:effectExtent l="0" t="0" r="0" b="0"/>
            <wp:docPr id="2120846776" name="Рисунок 2120846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99" t="19336" r="4525" b="22971"/>
                    <a:stretch/>
                  </pic:blipFill>
                  <pic:spPr bwMode="auto">
                    <a:xfrm>
                      <a:off x="0" y="0"/>
                      <a:ext cx="4910635" cy="1865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DBB82F" w14:textId="1D87886C" w:rsidR="00CB790C" w:rsidRPr="001911E0" w:rsidRDefault="0053626A" w:rsidP="00E356CB">
      <w:pPr>
        <w:spacing w:line="240" w:lineRule="auto"/>
        <w:jc w:val="center"/>
        <w:rPr>
          <w:rFonts w:ascii="Times New Roman" w:eastAsia="Calibri" w:hAnsi="Times New Roman" w:cs="Times New Roman"/>
          <w:sz w:val="28"/>
        </w:rPr>
      </w:pPr>
      <w:r w:rsidRPr="001911E0">
        <w:rPr>
          <w:rFonts w:ascii="Times New Roman" w:eastAsia="Calibri" w:hAnsi="Times New Roman" w:cs="Times New Roman"/>
          <w:sz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Pr="001911E0">
        <w:rPr>
          <w:rFonts w:ascii="Times New Roman" w:eastAsia="Calibri" w:hAnsi="Times New Roman" w:cs="Times New Roman"/>
          <w:sz w:val="28"/>
        </w:rPr>
        <w:t>исунок</w:t>
      </w:r>
      <w:r w:rsidR="00CB790C" w:rsidRPr="001911E0">
        <w:rPr>
          <w:rFonts w:ascii="Times New Roman" w:eastAsia="Calibri" w:hAnsi="Times New Roman" w:cs="Times New Roman"/>
          <w:sz w:val="28"/>
        </w:rPr>
        <w:t xml:space="preserve"> 1</w:t>
      </w:r>
      <w:r w:rsidR="00417242" w:rsidRPr="001911E0">
        <w:rPr>
          <w:rFonts w:ascii="Times New Roman" w:eastAsia="Calibri" w:hAnsi="Times New Roman" w:cs="Times New Roman"/>
          <w:sz w:val="28"/>
        </w:rPr>
        <w:t>7</w:t>
      </w:r>
      <w:r w:rsidRPr="001911E0">
        <w:rPr>
          <w:rFonts w:ascii="Times New Roman" w:eastAsia="Calibri" w:hAnsi="Times New Roman" w:cs="Times New Roman"/>
          <w:sz w:val="28"/>
        </w:rPr>
        <w:t xml:space="preserve"> -</w:t>
      </w:r>
      <w:r w:rsidR="00CB790C" w:rsidRPr="001911E0">
        <w:rPr>
          <w:rFonts w:ascii="Times New Roman" w:eastAsia="Calibri" w:hAnsi="Times New Roman" w:cs="Times New Roman"/>
          <w:sz w:val="28"/>
        </w:rPr>
        <w:t xml:space="preserve">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="00CB790C" w:rsidRPr="001911E0">
        <w:rPr>
          <w:rFonts w:ascii="Times New Roman" w:eastAsia="Calibri" w:hAnsi="Times New Roman" w:cs="Times New Roman"/>
          <w:sz w:val="28"/>
        </w:rPr>
        <w:t>хематическое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="00CB790C" w:rsidRPr="001911E0">
        <w:rPr>
          <w:rFonts w:ascii="Times New Roman" w:eastAsia="Calibri" w:hAnsi="Times New Roman" w:cs="Times New Roman"/>
          <w:sz w:val="28"/>
        </w:rPr>
        <w:t>зображен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="00CB790C" w:rsidRPr="001911E0">
        <w:rPr>
          <w:rFonts w:ascii="Times New Roman" w:eastAsia="Calibri" w:hAnsi="Times New Roman" w:cs="Times New Roman"/>
          <w:sz w:val="28"/>
        </w:rPr>
        <w:t>инами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="00CB790C" w:rsidRPr="001911E0">
        <w:rPr>
          <w:rFonts w:ascii="Times New Roman" w:eastAsia="Calibri" w:hAnsi="Times New Roman" w:cs="Times New Roman"/>
          <w:sz w:val="28"/>
        </w:rPr>
        <w:t>ляск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</w:rPr>
        <w:t></w:t>
      </w:r>
      <w:r w:rsidR="00CB790C" w:rsidRPr="001911E0">
        <w:rPr>
          <w:rFonts w:ascii="Times New Roman" w:eastAsia="Calibri" w:hAnsi="Times New Roman" w:cs="Times New Roman"/>
          <w:sz w:val="28"/>
        </w:rPr>
        <w:t>роводника</w:t>
      </w:r>
    </w:p>
    <w:p w14:paraId="2535BC2A" w14:textId="77777777" w:rsidR="00CB790C" w:rsidRPr="001911E0" w:rsidRDefault="00CB790C" w:rsidP="00E356C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B998793" w14:textId="3A72B584" w:rsidR="00CB790C" w:rsidRPr="001911E0" w:rsidRDefault="00CB790C" w:rsidP="00E356C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тикальных,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изонтальных 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ы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ников: </w:t>
      </w:r>
    </w:p>
    <w:p w14:paraId="2BF30113" w14:textId="77777777" w:rsidR="00CB790C" w:rsidRPr="001911E0" w:rsidRDefault="00CB790C" w:rsidP="00E356CB">
      <w:pPr>
        <w:spacing w:after="0" w:line="240" w:lineRule="auto"/>
        <w:jc w:val="both"/>
        <w:rPr>
          <w:rStyle w:val="ezkurwreuab5ozgtqnkl"/>
          <w:rFonts w:ascii="Times New Roman" w:hAnsi="Times New Roman" w:cs="Times New Roman"/>
          <w:sz w:val="28"/>
          <w:szCs w:val="28"/>
        </w:rPr>
      </w:pPr>
    </w:p>
    <w:p w14:paraId="247CF43F" w14:textId="56D9D928" w:rsidR="00CB790C" w:rsidRPr="001911E0" w:rsidRDefault="00CB790C" w:rsidP="00E356CB">
      <w:pPr>
        <w:spacing w:after="0" w:line="240" w:lineRule="auto"/>
        <w:jc w:val="right"/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Style w:val="ezkurwreuab5ozgtqnkl"/>
            <w:rFonts w:ascii="Cambria Math" w:hAnsi="Cambria Math" w:cs="Times New Roman"/>
            <w:sz w:val="28"/>
            <w:szCs w:val="28"/>
          </w:rPr>
          <m:t>m</m:t>
        </m:r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y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</m:t>
            </m:r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Style w:val="ezkurwreuab5ozgtqnkl"/>
            <w:rFonts w:ascii="Cambria Math" w:hAnsi="Cambria Math" w:cs="Times New Roman"/>
            <w:sz w:val="28"/>
            <w:szCs w:val="28"/>
          </w:rPr>
          <m:t>+c</m:t>
        </m:r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y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  <m:r>
          <w:rPr>
            <w:rStyle w:val="ezkurwreuab5ozgtqnkl"/>
            <w:rFonts w:ascii="Cambria Math" w:hAnsi="Cambria Math" w:cs="Times New Roman"/>
            <w:sz w:val="28"/>
            <w:szCs w:val="28"/>
          </w:rPr>
          <m:t>+ky=</m:t>
        </m:r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ω</m:t>
            </m:r>
          </m:sub>
        </m:sSub>
        <m:r>
          <w:rPr>
            <w:rStyle w:val="ezkurwreuab5ozgtqnkl"/>
            <w:rFonts w:ascii="Cambria Math" w:hAnsi="Cambria Math" w:cs="Times New Roman"/>
            <w:sz w:val="28"/>
            <w:szCs w:val="28"/>
          </w:rPr>
          <m:t>;</m:t>
        </m:r>
      </m:oMath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(</w:t>
      </w:r>
      <w:r w:rsidR="00A25DF5"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3.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1)</w:t>
      </w:r>
    </w:p>
    <w:p w14:paraId="68B2CD28" w14:textId="77777777" w:rsidR="00CB790C" w:rsidRPr="001911E0" w:rsidRDefault="00CB790C" w:rsidP="00E356CB">
      <w:pPr>
        <w:spacing w:after="0" w:line="240" w:lineRule="auto"/>
        <w:jc w:val="center"/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</w:pPr>
    </w:p>
    <w:p w14:paraId="681DFFE5" w14:textId="7E6CB6A8" w:rsidR="00CB790C" w:rsidRPr="001911E0" w:rsidRDefault="00CB790C" w:rsidP="006062CC">
      <w:pPr>
        <w:spacing w:after="0" w:line="240" w:lineRule="auto"/>
        <w:jc w:val="right"/>
        <w:rPr>
          <w:rStyle w:val="ezkurwreuab5ozgtqnkl"/>
          <w:rFonts w:ascii="Times New Roman" w:hAnsi="Times New Roman" w:cs="Times New Roman"/>
          <w:sz w:val="28"/>
          <w:szCs w:val="28"/>
        </w:rPr>
      </w:pPr>
      <m:oMath>
        <m:r>
          <w:rPr>
            <w:rStyle w:val="ezkurwreuab5ozgtqnkl"/>
            <w:rFonts w:ascii="Cambria Math" w:hAnsi="Cambria Math" w:cs="Times New Roman"/>
            <w:sz w:val="28"/>
            <w:szCs w:val="28"/>
          </w:rPr>
          <m:t>I</m:t>
        </m:r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ϴ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</m:t>
            </m:r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Style w:val="ezkurwreuab5ozgtqnkl"/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ϴ</m:t>
            </m:r>
          </m:sub>
        </m:sSub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ϴ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  <m:r>
          <w:rPr>
            <w:rStyle w:val="ezkurwreuab5ozgtqnkl"/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ϴ</m:t>
            </m:r>
          </m:sub>
        </m:sSub>
        <m:r>
          <w:rPr>
            <w:rStyle w:val="ezkurwreuab5ozgtqnkl"/>
            <w:rFonts w:ascii="Cambria Math" w:hAnsi="Cambria Math" w:cs="Times New Roman"/>
            <w:sz w:val="28"/>
            <w:szCs w:val="28"/>
          </w:rPr>
          <m:t>ϴ=</m:t>
        </m:r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ω</m:t>
            </m:r>
          </m:sub>
        </m:sSub>
        <m:r>
          <w:rPr>
            <w:rStyle w:val="ezkurwreuab5ozgtqnkl"/>
            <w:rFonts w:ascii="Cambria Math" w:hAnsi="Cambria Math" w:cs="Times New Roman"/>
            <w:sz w:val="28"/>
            <w:szCs w:val="28"/>
          </w:rPr>
          <m:t>,</m:t>
        </m:r>
      </m:oMath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(</w:t>
      </w:r>
      <w:r w:rsidR="00A25DF5"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3.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2)</w:t>
      </w:r>
    </w:p>
    <w:p w14:paraId="61EEDA64" w14:textId="1310820A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C5E22"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- 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сс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 е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иницу 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ины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233D253E" w14:textId="30E0FB2A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  </w:t>
      </w:r>
      <w:r w:rsidR="009C5E22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эффициент з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тух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7BCA791C" w14:textId="42104483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  </w:t>
      </w:r>
      <w:r w:rsidR="009C5E22" w:rsidRPr="001911E0">
        <w:rPr>
          <w:rFonts w:ascii="Times New Roman" w:hAnsi="Times New Roman" w:cs="Times New Roman"/>
          <w:sz w:val="28"/>
          <w:szCs w:val="28"/>
        </w:rPr>
        <w:t>k</w:t>
      </w:r>
      <w:r w:rsidRPr="001911E0">
        <w:rPr>
          <w:rFonts w:ascii="Times New Roman" w:hAnsi="Times New Roman" w:cs="Times New Roman"/>
          <w:sz w:val="28"/>
          <w:szCs w:val="28"/>
        </w:rPr>
        <w:t xml:space="preserve"> -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ж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кос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21953337" w14:textId="30CC3DEA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 xml:space="preserve">       </w:t>
      </w:r>
      <w:r w:rsidR="009C5E22" w:rsidRPr="001911E0">
        <w:rPr>
          <w:rFonts w:ascii="Times New Roman" w:hAnsi="Times New Roman" w:cs="Times New Roman"/>
          <w:sz w:val="28"/>
          <w:szCs w:val="28"/>
        </w:rPr>
        <w:t>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E22" w:rsidRPr="001911E0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ла 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тра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73DA8B2F" w14:textId="3323CF9C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  </w:t>
      </w:r>
      <w:r w:rsidR="009C5E22" w:rsidRPr="001911E0">
        <w:rPr>
          <w:rFonts w:ascii="Times New Roman" w:hAnsi="Times New Roman" w:cs="Times New Roman"/>
          <w:sz w:val="28"/>
          <w:szCs w:val="28"/>
        </w:rPr>
        <w:t>I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мент 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ерц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221A91D9" w14:textId="397B0A33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</w:t>
      </w:r>
      <w:r w:rsidR="0082497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C5E22" w:rsidRPr="001911E0">
        <w:rPr>
          <w:rFonts w:ascii="Times New Roman" w:hAnsi="Times New Roman" w:cs="Times New Roman"/>
          <w:sz w:val="28"/>
          <w:szCs w:val="28"/>
        </w:rPr>
        <w:t>ϴ</w:t>
      </w:r>
      <w:r w:rsidR="009C5E22" w:rsidRPr="001911E0">
        <w:rPr>
          <w:rFonts w:ascii="Times New Roman" w:hAnsi="Times New Roman" w:cs="Times New Roman"/>
          <w:sz w:val="28"/>
          <w:szCs w:val="28"/>
          <w:vertAlign w:val="subscript"/>
        </w:rPr>
        <w:t>c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 xml:space="preserve"> - 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эффициент 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утильной ж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к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7059EA66" w14:textId="382F33F9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  </w:t>
      </w:r>
      <w:r w:rsidR="009C5E22" w:rsidRPr="001911E0">
        <w:rPr>
          <w:rFonts w:ascii="Times New Roman" w:hAnsi="Times New Roman" w:cs="Times New Roman"/>
          <w:sz w:val="28"/>
          <w:szCs w:val="28"/>
        </w:rPr>
        <w:t>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C5E22" w:rsidRPr="001911E0">
        <w:rPr>
          <w:rFonts w:ascii="Times New Roman" w:hAnsi="Times New Roman" w:cs="Times New Roman"/>
          <w:sz w:val="28"/>
          <w:szCs w:val="28"/>
          <w:vertAlign w:val="subscript"/>
        </w:rPr>
        <w:t>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– 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утильная ж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кос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44825094" w14:textId="70800B13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</w:t>
      </w:r>
      <w:r w:rsidR="0082497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C5E22" w:rsidRPr="001911E0">
        <w:rPr>
          <w:rFonts w:ascii="Times New Roman" w:hAnsi="Times New Roman" w:cs="Times New Roman"/>
          <w:sz w:val="28"/>
          <w:szCs w:val="28"/>
        </w:rPr>
        <w:t>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гол 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уче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</w:p>
    <w:p w14:paraId="565A0B9D" w14:textId="7B35BCFA" w:rsidR="00CB790C" w:rsidRPr="001911E0" w:rsidRDefault="00CB790C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</w:t>
      </w:r>
      <w:r w:rsidR="0082497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C5E22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C5E22"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9C5E22" w:rsidRPr="001911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ω</w:t>
      </w:r>
      <w:r w:rsidRPr="001911E0">
        <w:rPr>
          <w:rFonts w:ascii="Times New Roman" w:hAnsi="Times New Roman" w:cs="Times New Roman"/>
          <w:sz w:val="28"/>
          <w:szCs w:val="28"/>
        </w:rPr>
        <w:t xml:space="preserve">-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эродинамическ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мент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77C7BAC" w14:textId="7A569A04" w:rsidR="00CB790C" w:rsidRPr="001911E0" w:rsidRDefault="00CB790C" w:rsidP="00E356CB">
      <w:pPr>
        <w:spacing w:after="0" w:line="240" w:lineRule="auto"/>
        <w:jc w:val="both"/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во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авн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едставля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бой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тикально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иж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ника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ервый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н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Style w:val="ezkurwreuab5ozgtqnkl"/>
            <w:rFonts w:ascii="Cambria Math" w:hAnsi="Cambria Math" w:cs="Times New Roman"/>
            <w:sz w:val="28"/>
            <w:szCs w:val="28"/>
          </w:rPr>
          <m:t>m</m:t>
        </m:r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y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</m:t>
            </m:r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911E0">
        <w:rPr>
          <w:rStyle w:val="ezkurwreuab5ozgtqnkl"/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писывает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илу и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нерции;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торой ч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лен</w:t>
      </w:r>
      <w:r w:rsidRPr="001911E0">
        <w:rPr>
          <w:rStyle w:val="ezkurwreuab5ozgtqnkl"/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Style w:val="ezkurwreuab5ozgtqnkl"/>
            <w:rFonts w:ascii="Cambria Math" w:hAnsi="Cambria Math" w:cs="Times New Roman"/>
            <w:sz w:val="28"/>
            <w:szCs w:val="28"/>
          </w:rPr>
          <m:t>c</m:t>
        </m:r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y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читывает</w:t>
      </w:r>
    </w:p>
    <w:p w14:paraId="116FA930" w14:textId="3F646713" w:rsidR="00CB790C" w:rsidRPr="001911E0" w:rsidRDefault="00CB790C" w:rsidP="00E356CB">
      <w:pPr>
        <w:spacing w:after="0" w:line="240" w:lineRule="auto"/>
        <w:jc w:val="both"/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</w:pP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з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атухание; </w:t>
      </w:r>
      <w:r w:rsidRPr="001911E0">
        <w:rPr>
          <w:rStyle w:val="ezkurwreuab5ozgtqnkl"/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читывает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илу,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бусловленную ж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сткостью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оводника.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авая ч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асть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авнения</w:t>
      </w:r>
      <w:r w:rsidR="009C5E22"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9C5E22" w:rsidRPr="001911E0">
        <w:rPr>
          <w:rFonts w:ascii="Times New Roman" w:hAnsi="Times New Roman" w:cs="Times New Roman"/>
          <w:i/>
          <w:iCs/>
          <w:sz w:val="28"/>
          <w:szCs w:val="28"/>
        </w:rPr>
        <w:t>F</w:t>
      </w:r>
      <w:r w:rsidR="009C5E22" w:rsidRPr="001911E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ω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,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бозначает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эродинамическую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илу,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здаваемую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тром,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торая,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ак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авило, я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вляется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линейной ф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ункцией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ак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ртикального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мещения </w:t>
      </w:r>
      <w:r w:rsidRPr="001911E0">
        <w:rPr>
          <w:rStyle w:val="ezkurwreuab5ozgtqnkl"/>
          <w:rFonts w:ascii="Times New Roman" w:eastAsiaTheme="minorEastAsia" w:hAnsi="Times New Roman" w:cs="Times New Roman"/>
          <w:i/>
          <w:sz w:val="28"/>
          <w:szCs w:val="28"/>
        </w:rPr>
        <w:t>y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,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ак и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гла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ручения </w:t>
      </w:r>
      <w:r w:rsidRPr="001911E0">
        <w:rPr>
          <w:rStyle w:val="ezkurwreuab5ozgtqnkl"/>
          <w:rFonts w:ascii="Times New Roman" w:eastAsiaTheme="minorEastAsia" w:hAnsi="Times New Roman" w:cs="Times New Roman"/>
          <w:i/>
          <w:sz w:val="28"/>
          <w:szCs w:val="28"/>
        </w:rPr>
        <w:t>θ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.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линейный х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арактер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эродинамической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илы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дразумевает, ч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то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акция проводника может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оявляться в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ложных ф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рмах,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ключа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тенциальную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вязь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жду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ертикальными и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утильными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вижениями.</w:t>
      </w:r>
    </w:p>
    <w:p w14:paraId="03BA5635" w14:textId="51B1A871" w:rsidR="00CB790C" w:rsidRPr="001911E0" w:rsidRDefault="00CB790C" w:rsidP="00E356CB">
      <w:pPr>
        <w:spacing w:after="0" w:line="240" w:lineRule="auto"/>
        <w:jc w:val="both"/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торое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авнение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писывает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утильное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вижени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роводника, г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де </w:t>
      </w:r>
      <m:oMath>
        <m:r>
          <w:rPr>
            <w:rStyle w:val="ezkurwreuab5ozgtqnkl"/>
            <w:rFonts w:ascii="Cambria Math" w:hAnsi="Cambria Math" w:cs="Times New Roman"/>
            <w:sz w:val="28"/>
            <w:szCs w:val="28"/>
          </w:rPr>
          <m:t>I</m:t>
        </m:r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ϴ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</m:t>
            </m:r>
            <m:sSup>
              <m:sSupPr>
                <m:ctrlPr>
                  <w:rPr>
                    <w:rStyle w:val="ezkurwreuab5ozgtqnkl"/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Style w:val="ezkurwreuab5ozgtqnkl"/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  х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арактеризует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>омент и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iCs/>
          <w:sz w:val="28"/>
          <w:szCs w:val="28"/>
        </w:rPr>
        <w:t xml:space="preserve">нерции; </w:t>
      </w:r>
      <m:oMath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ϴ</m:t>
            </m:r>
          </m:sub>
        </m:sSub>
        <m:f>
          <m:f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ϴ</m:t>
            </m:r>
          </m:num>
          <m:den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dt</m:t>
            </m:r>
          </m:den>
        </m:f>
      </m:oMath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-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читывает з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тухание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утильных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олебаний; </w:t>
      </w:r>
      <m:oMath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ϴ</m:t>
            </m:r>
          </m:sub>
        </m:sSub>
        <m:r>
          <w:rPr>
            <w:rStyle w:val="ezkurwreuab5ozgtqnkl"/>
            <w:rFonts w:ascii="Cambria Math" w:hAnsi="Cambria Math" w:cs="Times New Roman"/>
            <w:sz w:val="28"/>
            <w:szCs w:val="28"/>
          </w:rPr>
          <m:t>ϴ</m:t>
        </m:r>
      </m:oMath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-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сстанавливающий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мент,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бусловленный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утильной ж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сткостью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роводника. </w:t>
      </w:r>
      <m:oMath>
        <m:sSub>
          <m:sSubPr>
            <m:ctrlPr>
              <w:rPr>
                <w:rStyle w:val="ezkurwreuab5ozgtqnkl"/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Style w:val="ezkurwreuab5ozgtqnkl"/>
                <w:rFonts w:ascii="Cambria Math" w:hAnsi="Cambria Math" w:cs="Times New Roman"/>
                <w:sz w:val="28"/>
                <w:szCs w:val="28"/>
              </w:rPr>
              <m:t>ω</m:t>
            </m:r>
          </m:sub>
        </m:sSub>
      </m:oMath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едставляет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бой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эродинамический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мент,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торый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налогичен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ле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 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рвом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авнении, и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на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жет быть сложной ф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ункцией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гла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учения θ,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 и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ртикального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мещения </w:t>
      </w:r>
      <w:r w:rsidRPr="001911E0">
        <w:rPr>
          <w:rStyle w:val="ezkurwreuab5ozgtqnkl"/>
          <w:rFonts w:ascii="Times New Roman" w:eastAsiaTheme="minorEastAsia" w:hAnsi="Times New Roman" w:cs="Times New Roman"/>
          <w:i/>
          <w:iCs/>
          <w:sz w:val="28"/>
          <w:szCs w:val="28"/>
        </w:rPr>
        <w:t>y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.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заимодействие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жду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лой и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ментом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жет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водить к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ожным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лебаниям,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обенно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зличных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ловиях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тра и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ойствах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а.</w:t>
      </w:r>
    </w:p>
    <w:p w14:paraId="3D2C2DA2" w14:textId="0D8830BB" w:rsidR="00992317" w:rsidRPr="001911E0" w:rsidRDefault="00CB790C" w:rsidP="00E356C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заимосвязь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жду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ртикальными и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утильными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ижениями и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меет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шающее з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начение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нимания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бщего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веде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о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ске.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эродинамическая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ла и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мент,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здаваемый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тром,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заимозависимы, и и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х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линейность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жет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водить к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ожным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делям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иже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о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ске,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ключая я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ле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тенциального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зонанса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менто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пределенных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коростях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тра и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правлениях</w:t>
      </w:r>
      <w:r w:rsidR="00304479"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[107]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.</w:t>
      </w:r>
      <w:r w:rsidRPr="001911E0">
        <w:rPr>
          <w:rFonts w:ascii="Times New Roman" w:hAnsi="Times New Roman" w:cs="Times New Roman"/>
        </w:rPr>
        <w:t xml:space="preserve"> 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Г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аничные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ловия,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меняемые к э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им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авнениям,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обходимы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чного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делирова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веде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а.</w:t>
      </w:r>
      <w:r w:rsidRPr="001911E0">
        <w:rPr>
          <w:rFonts w:ascii="Times New Roman" w:hAnsi="Times New Roman" w:cs="Times New Roman"/>
        </w:rPr>
        <w:t xml:space="preserve"> 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и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ловия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ключают в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бя ф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ксированные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чки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епле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а к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поре и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чальные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лов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ремещения, а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же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гол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лона,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торый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ияют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следующе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ремещение.</w:t>
      </w:r>
      <w:r w:rsidRPr="001911E0">
        <w:rPr>
          <w:rFonts w:ascii="Times New Roman" w:hAnsi="Times New Roman" w:cs="Times New Roman"/>
        </w:rPr>
        <w:t xml:space="preserve"> 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читывая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линейный х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рактер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авнений,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налитические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шения ч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сто н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осуществимы.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шения э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их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авнений использ</w:t>
      </w:r>
      <w:r w:rsidR="009C5E22"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уются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численные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тоды,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ие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тод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унге-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утты.</w:t>
      </w:r>
      <w:r w:rsidRPr="001911E0">
        <w:rPr>
          <w:rFonts w:ascii="Times New Roman" w:hAnsi="Times New Roman" w:cs="Times New Roman"/>
        </w:rPr>
        <w:t xml:space="preserve"> 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Ч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сленный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дход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зволяет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ссчитать з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висящее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емени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ведени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а, о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ражая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ожную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намику я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лени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ски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о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зличных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ловиях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боты.</w:t>
      </w:r>
      <w:r w:rsidRPr="001911E0">
        <w:rPr>
          <w:rFonts w:ascii="Times New Roman" w:hAnsi="Times New Roman" w:cs="Times New Roman"/>
        </w:rPr>
        <w:t xml:space="preserve"> </w:t>
      </w:r>
    </w:p>
    <w:p w14:paraId="52539875" w14:textId="77777777" w:rsidR="00955C12" w:rsidRPr="001911E0" w:rsidRDefault="00955C12" w:rsidP="00E356CB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14:paraId="50F68257" w14:textId="61EDEA11" w:rsidR="00BC6A61" w:rsidRPr="001911E0" w:rsidRDefault="00911038" w:rsidP="00E356CB">
      <w:pPr>
        <w:pStyle w:val="a5"/>
        <w:shd w:val="clear" w:color="auto" w:fill="FFFFFF"/>
        <w:spacing w:before="0" w:beforeAutospacing="0" w:after="0" w:afterAutospacing="0" w:line="285" w:lineRule="atLeast"/>
        <w:ind w:firstLine="567"/>
        <w:jc w:val="both"/>
        <w:textAlignment w:val="baseline"/>
        <w:rPr>
          <w:rFonts w:eastAsia="SimSun"/>
          <w:b/>
          <w:bCs/>
          <w:sz w:val="28"/>
          <w:szCs w:val="28"/>
          <w:lang w:eastAsia="zh-CN"/>
        </w:rPr>
      </w:pPr>
      <w:r w:rsidRPr="001911E0">
        <w:rPr>
          <w:b/>
          <w:color w:val="000000"/>
          <w:spacing w:val="2"/>
          <w:sz w:val="28"/>
          <w:szCs w:val="28"/>
        </w:rPr>
        <w:t xml:space="preserve">3.2 </w:t>
      </w:r>
      <w:r w:rsidR="00BC6A61" w:rsidRPr="001911E0">
        <w:rPr>
          <w:rFonts w:eastAsia="SimSun"/>
          <w:b/>
          <w:bCs/>
          <w:sz w:val="28"/>
          <w:szCs w:val="28"/>
          <w:lang w:eastAsia="zh-CN"/>
        </w:rPr>
        <w:t>С</w:t>
      </w:r>
      <w:r w:rsidR="001911E0" w:rsidRPr="001911E0">
        <w:rPr>
          <w:rFonts w:eastAsia="SimSu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eastAsia="SimSun"/>
          <w:b/>
          <w:bCs/>
          <w:sz w:val="28"/>
          <w:szCs w:val="28"/>
          <w:lang w:eastAsia="zh-CN"/>
        </w:rPr>
        <w:t>вободное к</w:t>
      </w:r>
      <w:r w:rsidR="001911E0" w:rsidRPr="001911E0">
        <w:rPr>
          <w:rFonts w:eastAsia="SimSu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eastAsia="SimSun"/>
          <w:b/>
          <w:bCs/>
          <w:sz w:val="28"/>
          <w:szCs w:val="28"/>
          <w:lang w:eastAsia="zh-CN"/>
        </w:rPr>
        <w:t>рутильное к</w:t>
      </w:r>
      <w:r w:rsidR="001911E0" w:rsidRPr="001911E0">
        <w:rPr>
          <w:rFonts w:eastAsia="SimSu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eastAsia="SimSun"/>
          <w:b/>
          <w:bCs/>
          <w:sz w:val="28"/>
          <w:szCs w:val="28"/>
          <w:lang w:eastAsia="zh-CN"/>
        </w:rPr>
        <w:t>олебание р</w:t>
      </w:r>
      <w:r w:rsidR="001911E0" w:rsidRPr="001911E0">
        <w:rPr>
          <w:rFonts w:eastAsia="SimSu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eastAsia="SimSun"/>
          <w:b/>
          <w:bCs/>
          <w:sz w:val="28"/>
          <w:szCs w:val="28"/>
          <w:lang w:eastAsia="zh-CN"/>
        </w:rPr>
        <w:t>асщепленного п</w:t>
      </w:r>
      <w:r w:rsidR="001911E0" w:rsidRPr="001911E0">
        <w:rPr>
          <w:rFonts w:eastAsia="SimSu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eastAsia="SimSun"/>
          <w:b/>
          <w:bCs/>
          <w:sz w:val="28"/>
          <w:szCs w:val="28"/>
          <w:lang w:eastAsia="zh-CN"/>
        </w:rPr>
        <w:t xml:space="preserve">ровода </w:t>
      </w:r>
      <w:r w:rsidR="002D46F7" w:rsidRPr="001911E0">
        <w:rPr>
          <w:rFonts w:eastAsia="SimSun"/>
          <w:b/>
          <w:bCs/>
          <w:sz w:val="28"/>
          <w:szCs w:val="28"/>
          <w:lang w:eastAsia="zh-CN"/>
        </w:rPr>
        <w:t>ВЛ</w:t>
      </w:r>
    </w:p>
    <w:p w14:paraId="6A8F5E88" w14:textId="77777777" w:rsidR="00AC7B3B" w:rsidRPr="001911E0" w:rsidRDefault="00AC7B3B" w:rsidP="00E356CB">
      <w:pPr>
        <w:pStyle w:val="a5"/>
        <w:shd w:val="clear" w:color="auto" w:fill="FFFFFF"/>
        <w:spacing w:before="0" w:beforeAutospacing="0" w:after="0" w:afterAutospacing="0" w:line="285" w:lineRule="atLeast"/>
        <w:ind w:firstLine="567"/>
        <w:jc w:val="both"/>
        <w:textAlignment w:val="baseline"/>
        <w:rPr>
          <w:color w:val="000000"/>
          <w:spacing w:val="2"/>
          <w:sz w:val="28"/>
          <w:szCs w:val="28"/>
        </w:rPr>
      </w:pPr>
    </w:p>
    <w:p w14:paraId="27D643EF" w14:textId="27BCB48B" w:rsidR="00911038" w:rsidRPr="001911E0" w:rsidRDefault="00911038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бле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луатац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я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еспече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маль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устим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ояни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ы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ы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а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</w:t>
      </w:r>
      <w:r w:rsidR="0048779B" w:rsidRPr="001911E0">
        <w:rPr>
          <w:rFonts w:ascii="Times New Roman" w:hAnsi="Times New Roman" w:cs="Times New Roman"/>
          <w:sz w:val="28"/>
          <w:szCs w:val="28"/>
        </w:rPr>
        <w:t>кции опор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8779B" w:rsidRPr="001911E0">
        <w:rPr>
          <w:rFonts w:ascii="Times New Roman" w:hAnsi="Times New Roman" w:cs="Times New Roman"/>
          <w:sz w:val="28"/>
          <w:szCs w:val="28"/>
        </w:rPr>
        <w:t>тойк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8779B" w:rsidRPr="001911E0">
        <w:rPr>
          <w:rFonts w:ascii="Times New Roman" w:hAnsi="Times New Roman" w:cs="Times New Roman"/>
          <w:sz w:val="28"/>
          <w:szCs w:val="28"/>
        </w:rPr>
        <w:t>раверсы)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9B60A19" w14:textId="2C6425F0" w:rsidR="00911038" w:rsidRPr="001911E0" w:rsidRDefault="00911038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но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енно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ян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вит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яду с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ответствующим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еорологическим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овиям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зывают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ктеристик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</w:t>
      </w:r>
      <w:r w:rsidR="0048779B" w:rsidRPr="001911E0">
        <w:rPr>
          <w:rFonts w:ascii="Times New Roman" w:hAnsi="Times New Roman" w:cs="Times New Roman"/>
          <w:sz w:val="28"/>
          <w:szCs w:val="28"/>
        </w:rPr>
        <w:t xml:space="preserve"> [104-106]</w:t>
      </w:r>
      <w:r w:rsidRPr="001911E0">
        <w:rPr>
          <w:rFonts w:ascii="Times New Roman" w:hAnsi="Times New Roman" w:cs="Times New Roman"/>
          <w:sz w:val="28"/>
          <w:szCs w:val="28"/>
        </w:rPr>
        <w:t>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хронизированн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е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зываю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иодически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нения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к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ка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ующе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[</w:t>
      </w:r>
      <w:r w:rsidR="00707451" w:rsidRPr="001911E0">
        <w:rPr>
          <w:rFonts w:ascii="Times New Roman" w:hAnsi="Times New Roman" w:cs="Times New Roman"/>
          <w:sz w:val="28"/>
          <w:szCs w:val="28"/>
        </w:rPr>
        <w:t>13,37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707451" w:rsidRPr="001911E0">
        <w:rPr>
          <w:rFonts w:ascii="Times New Roman" w:hAnsi="Times New Roman" w:cs="Times New Roman"/>
          <w:sz w:val="28"/>
          <w:szCs w:val="28"/>
        </w:rPr>
        <w:t>108-111</w:t>
      </w:r>
      <w:r w:rsidRPr="001911E0">
        <w:rPr>
          <w:rFonts w:ascii="Times New Roman" w:hAnsi="Times New Roman" w:cs="Times New Roman"/>
          <w:sz w:val="28"/>
          <w:szCs w:val="28"/>
        </w:rPr>
        <w:t>]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являются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иодически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учиваниях фазы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ом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но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ложе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лючается 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тивн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шательстве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ходо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новываетс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ижени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симальн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ий в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еречных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ышае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ойчивость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.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ок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ьзуютс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и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нцип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и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авлен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нудительную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ройку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еречных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 (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имер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ятниковы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и) [</w:t>
      </w:r>
      <w:r w:rsidR="00707451" w:rsidRPr="001911E0">
        <w:rPr>
          <w:rFonts w:ascii="Times New Roman" w:hAnsi="Times New Roman" w:cs="Times New Roman"/>
          <w:sz w:val="28"/>
          <w:szCs w:val="28"/>
        </w:rPr>
        <w:t>108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707451" w:rsidRPr="001911E0">
        <w:rPr>
          <w:rFonts w:ascii="Times New Roman" w:hAnsi="Times New Roman" w:cs="Times New Roman"/>
          <w:sz w:val="28"/>
          <w:szCs w:val="28"/>
        </w:rPr>
        <w:t>110</w:t>
      </w:r>
      <w:r w:rsidRPr="001911E0">
        <w:rPr>
          <w:rFonts w:ascii="Times New Roman" w:hAnsi="Times New Roman" w:cs="Times New Roman"/>
          <w:sz w:val="28"/>
          <w:szCs w:val="28"/>
        </w:rPr>
        <w:t>]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фективно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ализации указанных мер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терес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анализировать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 с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ью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ле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отношени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ереч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я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тив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г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о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че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оторых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пов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ей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ующ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РП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бходим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ть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дения о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сти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дения 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зн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ть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ирова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ощью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вивалент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эквивалент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жинны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 и т.д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ценк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меняютс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литические [</w:t>
      </w:r>
      <w:r w:rsidR="00707451" w:rsidRPr="001911E0">
        <w:rPr>
          <w:rFonts w:ascii="Times New Roman" w:hAnsi="Times New Roman" w:cs="Times New Roman"/>
          <w:sz w:val="28"/>
          <w:szCs w:val="28"/>
        </w:rPr>
        <w:t>112</w:t>
      </w:r>
      <w:r w:rsidRPr="001911E0">
        <w:rPr>
          <w:rFonts w:ascii="Times New Roman" w:hAnsi="Times New Roman" w:cs="Times New Roman"/>
          <w:sz w:val="28"/>
          <w:szCs w:val="28"/>
        </w:rPr>
        <w:t>]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ериментальны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ы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ледние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и, в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ности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ализован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ыт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гон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хстанс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учно-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ледовательског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ститут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и.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ачу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о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от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оди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ени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ных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ктеристи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бод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есткости </w:t>
      </w:r>
      <w:r w:rsidR="002D46F7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D46F7" w:rsidRPr="001911E0">
        <w:rPr>
          <w:rFonts w:ascii="Times New Roman" w:hAnsi="Times New Roman" w:cs="Times New Roman"/>
          <w:sz w:val="28"/>
          <w:szCs w:val="28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D46F7" w:rsidRPr="001911E0">
        <w:rPr>
          <w:rFonts w:ascii="Times New Roman" w:hAnsi="Times New Roman" w:cs="Times New Roman"/>
          <w:sz w:val="28"/>
          <w:szCs w:val="28"/>
        </w:rPr>
        <w:t>ровода</w:t>
      </w:r>
      <w:r w:rsidR="0048779B" w:rsidRPr="001911E0">
        <w:rPr>
          <w:rFonts w:ascii="Times New Roman" w:hAnsi="Times New Roman" w:cs="Times New Roman"/>
          <w:sz w:val="28"/>
          <w:szCs w:val="28"/>
        </w:rPr>
        <w:t xml:space="preserve"> [106].</w:t>
      </w:r>
    </w:p>
    <w:p w14:paraId="4ED6E6BD" w14:textId="56C11EDA" w:rsidR="00494A6B" w:rsidRPr="001911E0" w:rsidRDefault="00B8620F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3.2.1 </w:t>
      </w:r>
      <w:r w:rsidR="00494A6B" w:rsidRPr="001911E0">
        <w:rPr>
          <w:rFonts w:ascii="Times New Roman" w:hAnsi="Times New Roman" w:cs="Times New Roman"/>
          <w:b/>
          <w:bCs/>
          <w:sz w:val="28"/>
          <w:szCs w:val="28"/>
        </w:rPr>
        <w:t>У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494A6B" w:rsidRPr="001911E0">
        <w:rPr>
          <w:rFonts w:ascii="Times New Roman" w:hAnsi="Times New Roman" w:cs="Times New Roman"/>
          <w:b/>
          <w:bCs/>
          <w:sz w:val="28"/>
          <w:szCs w:val="28"/>
        </w:rPr>
        <w:t>равнение к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494A6B" w:rsidRPr="001911E0">
        <w:rPr>
          <w:rFonts w:ascii="Times New Roman" w:hAnsi="Times New Roman" w:cs="Times New Roman"/>
          <w:b/>
          <w:bCs/>
          <w:sz w:val="28"/>
          <w:szCs w:val="28"/>
        </w:rPr>
        <w:t>рутильного д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494A6B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вижения </w:t>
      </w:r>
      <w:r w:rsidR="002D46F7" w:rsidRPr="001911E0">
        <w:rPr>
          <w:rFonts w:ascii="Times New Roman" w:hAnsi="Times New Roman" w:cs="Times New Roman"/>
          <w:b/>
          <w:bCs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2D46F7" w:rsidRPr="001911E0">
        <w:rPr>
          <w:rFonts w:ascii="Times New Roman" w:hAnsi="Times New Roman" w:cs="Times New Roman"/>
          <w:b/>
          <w:bCs/>
          <w:sz w:val="28"/>
          <w:szCs w:val="28"/>
        </w:rPr>
        <w:t>асщепленного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2D46F7" w:rsidRPr="001911E0">
        <w:rPr>
          <w:rFonts w:ascii="Times New Roman" w:hAnsi="Times New Roman" w:cs="Times New Roman"/>
          <w:b/>
          <w:bCs/>
          <w:sz w:val="28"/>
          <w:szCs w:val="28"/>
        </w:rPr>
        <w:t>ровода</w:t>
      </w:r>
    </w:p>
    <w:p w14:paraId="748253C7" w14:textId="72C03737" w:rsidR="00494A6B" w:rsidRPr="001911E0" w:rsidRDefault="00494A6B" w:rsidP="00E356CB">
      <w:pPr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вне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ог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яем исходя из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внения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анжа [</w:t>
      </w:r>
      <w:r w:rsidR="0048779B" w:rsidRPr="001911E0">
        <w:rPr>
          <w:rFonts w:ascii="Times New Roman" w:hAnsi="Times New Roman" w:cs="Times New Roman"/>
          <w:sz w:val="28"/>
          <w:szCs w:val="28"/>
        </w:rPr>
        <w:t>104</w:t>
      </w:r>
      <w:r w:rsidRPr="001911E0">
        <w:rPr>
          <w:rFonts w:ascii="Times New Roman" w:hAnsi="Times New Roman" w:cs="Times New Roman"/>
          <w:sz w:val="28"/>
          <w:szCs w:val="28"/>
        </w:rPr>
        <w:t>]:</w:t>
      </w:r>
      <w:r w:rsidRPr="001911E0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</w:t>
      </w:r>
    </w:p>
    <w:p w14:paraId="46D4E650" w14:textId="7BE4F926" w:rsidR="00494A6B" w:rsidRPr="001911E0" w:rsidRDefault="00494A6B" w:rsidP="00AA55F9">
      <w:pPr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</w:t>
      </w:r>
      <w:r w:rsidRPr="001911E0">
        <w:rPr>
          <w:rFonts w:ascii="Times New Roman" w:eastAsia="SimSun" w:hAnsi="Times New Roman" w:cs="Times New Roman"/>
          <w:position w:val="-32"/>
          <w:sz w:val="28"/>
          <w:szCs w:val="28"/>
          <w:lang w:eastAsia="zh-CN"/>
        </w:rPr>
        <w:object w:dxaOrig="2320" w:dyaOrig="760" w14:anchorId="0B69F3AA">
          <v:shape id="_x0000_i1075" type="#_x0000_t75" style="width:101.15pt;height:37.7pt" o:ole="">
            <v:imagedata r:id="rId124" o:title=""/>
          </v:shape>
          <o:OLEObject Type="Embed" ProgID="Equation.3" ShapeID="_x0000_i1075" DrawAspect="Content" ObjectID="_1806752899" r:id="rId125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AA55F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3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1EBC2FF0" w14:textId="42B6A895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1280" w:dyaOrig="360" w14:anchorId="7AB569AA">
          <v:shape id="_x0000_i1076" type="#_x0000_t75" style="width:66.85pt;height:18.85pt" o:ole="">
            <v:imagedata r:id="rId126" o:title=""/>
          </v:shape>
          <o:OLEObject Type="Embed" ProgID="Equation.3" ShapeID="_x0000_i1076" DrawAspect="Content" ObjectID="_1806752900" r:id="rId127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–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нкция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гранжа;</w:t>
      </w:r>
    </w:p>
    <w:p w14:paraId="25C440DB" w14:textId="40E0165F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   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300" w:dyaOrig="360" w14:anchorId="1CA3A5B5">
          <v:shape id="_x0000_i1077" type="#_x0000_t75" style="width:17.15pt;height:18.85pt" o:ole="">
            <v:imagedata r:id="rId128" o:title=""/>
          </v:shape>
          <o:OLEObject Type="Embed" ProgID="Equation.3" ShapeID="_x0000_i1077" DrawAspect="Content" ObjectID="_1806752901" r:id="rId129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-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етическая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ия РП;</w:t>
      </w:r>
    </w:p>
    <w:p w14:paraId="70946FFD" w14:textId="609E931B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val="kk-KZ"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320" w:dyaOrig="360" w14:anchorId="4D18C979">
          <v:shape id="_x0000_i1078" type="#_x0000_t75" style="width:18.85pt;height:18.85pt" o:ole="">
            <v:imagedata r:id="rId130" o:title=""/>
          </v:shape>
          <o:OLEObject Type="Embed" ProgID="Equation.3" ShapeID="_x0000_i1078" DrawAspect="Content" ObjectID="_1806752902" r:id="rId131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ия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формаций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оводов.   </w:t>
      </w:r>
    </w:p>
    <w:p w14:paraId="09993074" w14:textId="4F85F690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lastRenderedPageBreak/>
        <w:tab/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проксимации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лебаний </w:t>
      </w:r>
      <w:r w:rsidR="00045E3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5E3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5E3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нкциям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да </w:t>
      </w:r>
    </w:p>
    <w:p w14:paraId="54E48936" w14:textId="66A437F1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       </w:t>
      </w:r>
      <w:r w:rsidRPr="001911E0">
        <w:rPr>
          <w:rFonts w:ascii="Times New Roman" w:eastAsia="SimSun" w:hAnsi="Times New Roman" w:cs="Times New Roman"/>
          <w:position w:val="-24"/>
          <w:sz w:val="28"/>
          <w:szCs w:val="28"/>
          <w:lang w:eastAsia="zh-CN"/>
        </w:rPr>
        <w:object w:dxaOrig="2120" w:dyaOrig="620" w14:anchorId="4AF6140D">
          <v:shape id="_x0000_i1079" type="#_x0000_t75" style="width:111.45pt;height:34.3pt" o:ole="">
            <v:imagedata r:id="rId132" o:title=""/>
          </v:shape>
          <o:OLEObject Type="Embed" ProgID="Equation.3" ShapeID="_x0000_i1079" DrawAspect="Content" ObjectID="_1806752903" r:id="rId133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4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5E70C9DC" w14:textId="733CB962" w:rsidR="00494A6B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етическая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045E3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5E3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5E3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щательного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иже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на</w:t>
      </w:r>
    </w:p>
    <w:p w14:paraId="27FCF6AF" w14:textId="1F83BC32" w:rsidR="00494A6B" w:rsidRPr="001911E0" w:rsidRDefault="00494A6B" w:rsidP="00E356CB">
      <w:pPr>
        <w:tabs>
          <w:tab w:val="left" w:pos="5925"/>
        </w:tabs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</w:t>
      </w:r>
      <w:r w:rsidRPr="001911E0">
        <w:rPr>
          <w:rFonts w:ascii="Times New Roman" w:eastAsia="SimSun" w:hAnsi="Times New Roman" w:cs="Times New Roman"/>
          <w:position w:val="-32"/>
          <w:sz w:val="28"/>
          <w:szCs w:val="28"/>
          <w:lang w:eastAsia="zh-CN"/>
        </w:rPr>
        <w:object w:dxaOrig="4180" w:dyaOrig="800" w14:anchorId="5D6C228B">
          <v:shape id="_x0000_i1080" type="#_x0000_t75" style="width:188.55pt;height:42.85pt" o:ole="">
            <v:imagedata r:id="rId134" o:title=""/>
          </v:shape>
          <o:OLEObject Type="Embed" ProgID="Equation.3" ShapeID="_x0000_i1080" DrawAspect="Content" ObjectID="_1806752904" r:id="rId135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5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 </w:t>
      </w:r>
    </w:p>
    <w:p w14:paraId="1CDF7739" w14:textId="2EE1B8DF" w:rsidR="008C4FDA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 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460" w:dyaOrig="320" w14:anchorId="187616F3">
          <v:shape id="_x0000_i1081" type="#_x0000_t75" style="width:29.15pt;height:17.15pt" o:ole="">
            <v:imagedata r:id="rId136" o:title=""/>
          </v:shape>
          <o:OLEObject Type="Embed" ProgID="Equation.3" ShapeID="_x0000_i1081" DrawAspect="Content" ObjectID="_1806752905" r:id="rId137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бобщенная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ордината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33B3B4A9" w14:textId="7776AE6B" w:rsidR="008C4FDA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4"/>
          <w:sz w:val="28"/>
          <w:szCs w:val="28"/>
          <w:lang w:eastAsia="zh-CN"/>
        </w:rPr>
        <w:object w:dxaOrig="380" w:dyaOrig="200" w14:anchorId="055B23B3">
          <v:shape id="_x0000_i1082" type="#_x0000_t75" style="width:25.7pt;height:13.7pt" o:ole="">
            <v:imagedata r:id="rId138" o:title=""/>
          </v:shape>
          <o:OLEObject Type="Embed" ProgID="Equation.3" ShapeID="_x0000_i1082" DrawAspect="Content" ObjectID="_1806752906" r:id="rId139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стояние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оры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извольного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чения 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;</w:t>
      </w:r>
    </w:p>
    <w:p w14:paraId="2299170C" w14:textId="001AF324" w:rsidR="008C4FDA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6"/>
          <w:sz w:val="28"/>
          <w:szCs w:val="28"/>
          <w:lang w:eastAsia="zh-CN"/>
        </w:rPr>
        <w:object w:dxaOrig="360" w:dyaOrig="279" w14:anchorId="14753F14">
          <v:shape id="_x0000_i1083" type="#_x0000_t75" style="width:18.85pt;height:13.7pt" o:ole="">
            <v:imagedata r:id="rId140" o:title=""/>
          </v:shape>
          <o:OLEObject Type="Embed" ProgID="Equation.3" ShapeID="_x0000_i1083" DrawAspect="Content" ObjectID="_1806752907" r:id="rId141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н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лета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6D832B67" w14:textId="1EC2F7CA" w:rsidR="008C4FDA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480" w:dyaOrig="360" w14:anchorId="7101ACD1">
          <v:shape id="_x0000_i1084" type="#_x0000_t75" style="width:25.7pt;height:18.85pt" o:ole="">
            <v:imagedata r:id="rId142" o:title=""/>
          </v:shape>
          <o:OLEObject Type="Embed" ProgID="Equation.3" ShapeID="_x0000_i1084" DrawAspect="Content" ObjectID="_1806752908" r:id="rId143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са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ного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р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7E27F26B" w14:textId="61925D05" w:rsidR="008C4FDA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6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6"/>
          <w:sz w:val="28"/>
          <w:szCs w:val="28"/>
          <w:lang w:eastAsia="zh-CN"/>
        </w:rPr>
        <w:object w:dxaOrig="200" w:dyaOrig="220" w14:anchorId="684FC3DC">
          <v:shape id="_x0000_i1085" type="#_x0000_t75" style="width:10.3pt;height:10.3pt" o:ole="">
            <v:imagedata r:id="rId144" o:title=""/>
          </v:shape>
          <o:OLEObject Type="Embed" ProgID="Equation.3" ShapeID="_x0000_i1085" DrawAspect="Content" ObjectID="_1806752909" r:id="rId145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-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сло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ий (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сл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в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е)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3293E25D" w14:textId="03C7BD08" w:rsidR="008C4FDA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4"/>
          <w:sz w:val="28"/>
          <w:szCs w:val="28"/>
          <w:lang w:eastAsia="zh-CN"/>
        </w:rPr>
        <w:object w:dxaOrig="240" w:dyaOrig="260" w14:anchorId="5719CB87">
          <v:shape id="_x0000_i1086" type="#_x0000_t75" style="width:12pt;height:13.7pt" o:ole="">
            <v:imagedata r:id="rId146" o:title=""/>
          </v:shape>
          <o:OLEObject Type="Embed" ProgID="Equation.3" ShapeID="_x0000_i1086" DrawAspect="Content" ObjectID="_1806752910" r:id="rId147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диус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ия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2E90516C" w14:textId="5A49F904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J</w:t>
      </w:r>
      <w:r w:rsidR="001911E0" w:rsidRPr="001911E0">
        <w:rPr>
          <w:rFonts w:ascii="Times New Roman" w:eastAsia="SimSun" w:hAnsi="Times New Roman" w:cs="Times New Roman"/>
          <w:i/>
          <w:color w:val="FFFFFF"/>
          <w:spacing w:val="-60"/>
          <w:w w:val="1"/>
          <w:sz w:val="28"/>
          <w:szCs w:val="28"/>
          <w:lang w:val="en-US" w:eastAsia="zh-CN"/>
        </w:rPr>
        <w:t></w:t>
      </w:r>
      <w:r w:rsidRPr="001911E0">
        <w:rPr>
          <w:rFonts w:ascii="Times New Roman" w:eastAsia="SimSun" w:hAnsi="Times New Roman" w:cs="Times New Roman"/>
          <w:i/>
          <w:sz w:val="28"/>
          <w:szCs w:val="28"/>
          <w:vertAlign w:val="subscript"/>
          <w:lang w:eastAsia="zh-CN"/>
        </w:rPr>
        <w:t>ф</w:t>
      </w:r>
      <w:r w:rsidRPr="001911E0">
        <w:rPr>
          <w:rFonts w:ascii="Times New Roman" w:eastAsia="SimSun" w:hAnsi="Times New Roman" w:cs="Times New Roman"/>
          <w:sz w:val="28"/>
          <w:szCs w:val="28"/>
          <w:vertAlign w:val="subscript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мент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нерции 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,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торый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ют</w:t>
      </w:r>
    </w:p>
    <w:p w14:paraId="71905866" w14:textId="5CF1FC77" w:rsidR="00494A6B" w:rsidRPr="001911E0" w:rsidRDefault="00494A6B" w:rsidP="00E356CB">
      <w:pPr>
        <w:tabs>
          <w:tab w:val="left" w:pos="5925"/>
        </w:tabs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object w:dxaOrig="1219" w:dyaOrig="660" w14:anchorId="13A1D682">
          <v:shape id="_x0000_i1087" type="#_x0000_t75" style="width:54.85pt;height:36pt" o:ole="">
            <v:imagedata r:id="rId148" o:title=""/>
          </v:shape>
          <o:OLEObject Type="Embed" ProgID="Equation.3" ShapeID="_x0000_i1087" DrawAspect="Content" ObjectID="_1806752911" r:id="rId149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6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    </w:t>
      </w:r>
    </w:p>
    <w:p w14:paraId="4DCF8CDB" w14:textId="327E498F" w:rsidR="00AA55F9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ловии,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о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исимость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жду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линением и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яжение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ит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ейный х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актер,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ергия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еформация 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i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 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оводника 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жет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ть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ражен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мощью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ы [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14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]  </w:t>
      </w:r>
    </w:p>
    <w:p w14:paraId="499C3BC9" w14:textId="1A37128E" w:rsidR="00494A6B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</w:t>
      </w:r>
    </w:p>
    <w:p w14:paraId="09AE7C3E" w14:textId="2C252614" w:rsidR="00494A6B" w:rsidRPr="001911E0" w:rsidRDefault="00494A6B" w:rsidP="00E356CB">
      <w:pPr>
        <w:tabs>
          <w:tab w:val="left" w:pos="5925"/>
        </w:tabs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</w:t>
      </w:r>
      <w:r w:rsidRPr="001911E0">
        <w:rPr>
          <w:rFonts w:ascii="Times New Roman" w:eastAsia="SimSun" w:hAnsi="Times New Roman" w:cs="Times New Roman"/>
          <w:position w:val="-24"/>
          <w:sz w:val="28"/>
          <w:szCs w:val="28"/>
          <w:lang w:eastAsia="zh-CN"/>
        </w:rPr>
        <w:object w:dxaOrig="3280" w:dyaOrig="620" w14:anchorId="42AEF23F">
          <v:shape id="_x0000_i1088" type="#_x0000_t75" style="width:174.85pt;height:34.3pt" o:ole="">
            <v:imagedata r:id="rId150" o:title=""/>
          </v:shape>
          <o:OLEObject Type="Embed" ProgID="Equation.3" ShapeID="_x0000_i1088" DrawAspect="Content" ObjectID="_1806752912" r:id="rId151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7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          </w:t>
      </w:r>
    </w:p>
    <w:p w14:paraId="26A05F2F" w14:textId="4B259A18" w:rsidR="008C4FDA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E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-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уль Ю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га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13ED3F92" w14:textId="7905F05D" w:rsidR="008C4FDA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F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>-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ощадь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чени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05E1116C" w14:textId="0715BB6D" w:rsidR="00494A6B" w:rsidRPr="001911E0" w:rsidRDefault="008C4FDA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494A6B"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>Т</w:t>
      </w:r>
      <w:r w:rsidR="001911E0" w:rsidRPr="001911E0">
        <w:rPr>
          <w:rFonts w:ascii="Times New Roman" w:eastAsia="SimSun" w:hAnsi="Times New Roman" w:cs="Times New Roman"/>
          <w:i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i/>
          <w:sz w:val="28"/>
          <w:szCs w:val="28"/>
          <w:vertAlign w:val="subscript"/>
          <w:lang w:eastAsia="zh-CN"/>
        </w:rPr>
        <w:t>0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–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чальное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яжени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.</w:t>
      </w:r>
    </w:p>
    <w:p w14:paraId="266606DF" w14:textId="59AA2F21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  <w:t xml:space="preserve">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лину </w:t>
      </w:r>
      <w:r w:rsidR="00B97E0F"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L</w:t>
      </w:r>
      <w:r w:rsidR="001911E0" w:rsidRPr="001911E0">
        <w:rPr>
          <w:rFonts w:ascii="Times New Roman" w:eastAsia="SimSun" w:hAnsi="Times New Roman" w:cs="Times New Roman"/>
          <w:i/>
          <w:color w:val="FFFFFF"/>
          <w:spacing w:val="-60"/>
          <w:w w:val="1"/>
          <w:sz w:val="28"/>
          <w:szCs w:val="28"/>
          <w:lang w:val="en-US" w:eastAsia="zh-CN"/>
        </w:rPr>
        <w:t></w:t>
      </w:r>
      <w:r w:rsidR="00B97E0F" w:rsidRPr="001911E0">
        <w:rPr>
          <w:rFonts w:ascii="Times New Roman" w:eastAsia="SimSun" w:hAnsi="Times New Roman" w:cs="Times New Roman"/>
          <w:i/>
          <w:sz w:val="28"/>
          <w:szCs w:val="28"/>
          <w:vertAlign w:val="subscript"/>
          <w:lang w:eastAsia="zh-CN"/>
        </w:rPr>
        <w:t xml:space="preserve">0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ожении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атического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вновесия </w:t>
      </w:r>
      <w:r w:rsidR="00B97E0F"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i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П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 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лину </w:t>
      </w:r>
      <w:r w:rsidR="00B97E0F"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L</w:t>
      </w:r>
      <w:r w:rsidR="001911E0" w:rsidRPr="001911E0">
        <w:rPr>
          <w:rFonts w:ascii="Times New Roman" w:eastAsia="SimSun" w:hAnsi="Times New Roman" w:cs="Times New Roman"/>
          <w:i/>
          <w:iCs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i/>
          <w:sz w:val="28"/>
          <w:szCs w:val="28"/>
          <w:vertAlign w:val="subscript"/>
          <w:lang w:eastAsia="zh-CN"/>
        </w:rPr>
        <w:t>ф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крученном 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тоянии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жно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ть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ближенным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ам</w:t>
      </w:r>
    </w:p>
    <w:p w14:paraId="33225A0D" w14:textId="375EC9B8" w:rsidR="00494A6B" w:rsidRPr="001911E0" w:rsidRDefault="00494A6B" w:rsidP="00E356CB">
      <w:pPr>
        <w:tabs>
          <w:tab w:val="left" w:pos="5925"/>
        </w:tabs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6"/>
          <w:sz w:val="28"/>
          <w:szCs w:val="28"/>
          <w:lang w:eastAsia="zh-CN"/>
        </w:rPr>
        <w:object w:dxaOrig="2540" w:dyaOrig="840" w14:anchorId="4C903D7E">
          <v:shape id="_x0000_i1089" type="#_x0000_t75" style="width:133.7pt;height:46.3pt" o:ole="">
            <v:imagedata r:id="rId152" o:title=""/>
          </v:shape>
          <o:OLEObject Type="Embed" ProgID="Equation.3" ShapeID="_x0000_i1089" DrawAspect="Content" ObjectID="_1806752913" r:id="rId153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  <w:r w:rsidRPr="001911E0">
        <w:rPr>
          <w:rFonts w:ascii="Times New Roman" w:eastAsia="SimSun" w:hAnsi="Times New Roman" w:cs="Times New Roman"/>
          <w:position w:val="-38"/>
          <w:sz w:val="28"/>
          <w:szCs w:val="28"/>
          <w:lang w:eastAsia="zh-CN"/>
        </w:rPr>
        <w:object w:dxaOrig="2740" w:dyaOrig="880" w14:anchorId="5493E61C">
          <v:shape id="_x0000_i1090" type="#_x0000_t75" style="width:2in;height:46.3pt" o:ole="">
            <v:imagedata r:id="rId154" o:title=""/>
          </v:shape>
          <o:OLEObject Type="Embed" ProgID="Equation.3" ShapeID="_x0000_i1090" DrawAspect="Content" ObjectID="_1806752914" r:id="rId155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(</w:t>
      </w:r>
      <w:r w:rsidR="00A8143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8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22D98084" w14:textId="291D9F75" w:rsidR="002F37C7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499" w:dyaOrig="320" w14:anchorId="48EFAA1F">
          <v:shape id="_x0000_i1091" type="#_x0000_t75" style="width:22.3pt;height:17.15pt" o:ole="">
            <v:imagedata r:id="rId156" o:title=""/>
          </v:shape>
          <o:OLEObject Type="Embed" ProgID="Equation.3" ShapeID="_x0000_i1091" DrawAspect="Content" ObjectID="_1806752915" r:id="rId157"/>
        </w:objec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object w:dxaOrig="940" w:dyaOrig="380" w14:anchorId="2D5E3AF5">
          <v:shape id="_x0000_i1092" type="#_x0000_t75" style="width:46.3pt;height:20.55pt" o:ole="">
            <v:imagedata r:id="rId158" o:title=""/>
          </v:shape>
          <o:OLEObject Type="Embed" ProgID="Equation.3" ShapeID="_x0000_i1092" DrawAspect="Content" ObjectID="_1806752916" r:id="rId159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нкции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исывающие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нфигурацию (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ес)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 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лете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ле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кручивания 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. 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сщепленная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за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едставляет собой пучок,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остоящих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з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ескольких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оводов.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исунке 12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иведена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 xml:space="preserve">онфигурация </w:t>
      </w:r>
      <w:r w:rsidR="00045E35" w:rsidRPr="001911E0">
        <w:rPr>
          <w:rFonts w:ascii="Times New Roman" w:eastAsia="Calibri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E35" w:rsidRPr="001911E0">
        <w:rPr>
          <w:rFonts w:ascii="Times New Roman" w:eastAsia="Calibri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E35" w:rsidRPr="001911E0">
        <w:rPr>
          <w:rFonts w:ascii="Times New Roman" w:eastAsia="Calibri" w:hAnsi="Times New Roman" w:cs="Times New Roman"/>
          <w:sz w:val="28"/>
          <w:szCs w:val="28"/>
        </w:rPr>
        <w:t>азы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, г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де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исл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роводов в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зе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>авно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2F37C7" w:rsidRPr="001911E0">
        <w:rPr>
          <w:rFonts w:ascii="Times New Roman" w:eastAsia="Calibri" w:hAnsi="Times New Roman" w:cs="Times New Roman"/>
          <w:sz w:val="28"/>
          <w:szCs w:val="28"/>
        </w:rPr>
        <w:t xml:space="preserve">рем.  </w:t>
      </w:r>
    </w:p>
    <w:p w14:paraId="4846C23A" w14:textId="5FC3A694" w:rsidR="00494A6B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ординатная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нкция,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исывающа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ожение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татического 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новеси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C4FDA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лете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е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вестной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рмуле                                      </w:t>
      </w:r>
    </w:p>
    <w:p w14:paraId="5D9616BE" w14:textId="245262E9" w:rsidR="00494A6B" w:rsidRPr="001911E0" w:rsidRDefault="00494A6B" w:rsidP="00E356CB">
      <w:pPr>
        <w:tabs>
          <w:tab w:val="left" w:pos="5925"/>
        </w:tabs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   </w:t>
      </w:r>
      <w:r w:rsidRPr="001911E0">
        <w:rPr>
          <w:rFonts w:ascii="Times New Roman" w:eastAsia="SimSun" w:hAnsi="Times New Roman" w:cs="Times New Roman"/>
          <w:position w:val="-30"/>
          <w:sz w:val="28"/>
          <w:szCs w:val="28"/>
          <w:lang w:eastAsia="zh-CN"/>
        </w:rPr>
        <w:object w:dxaOrig="1860" w:dyaOrig="680" w14:anchorId="13089EBA">
          <v:shape id="_x0000_i1093" type="#_x0000_t75" style="width:96pt;height:36pt" o:ole="">
            <v:imagedata r:id="rId160" o:title=""/>
          </v:shape>
          <o:OLEObject Type="Embed" ProgID="Equation.3" ShapeID="_x0000_i1093" DrawAspect="Content" ObjectID="_1806752917" r:id="rId161"/>
        </w:object>
      </w:r>
      <w:r w:rsidR="00B97E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9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</w:t>
      </w:r>
    </w:p>
    <w:p w14:paraId="16DE0234" w14:textId="27520A27" w:rsidR="00A31ACF" w:rsidRPr="001911E0" w:rsidRDefault="00B97E0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гласно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ореме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инусов,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нкци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я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494A6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object w:dxaOrig="780" w:dyaOrig="380" w14:anchorId="4CBDF141">
          <v:shape id="_x0000_i1094" type="#_x0000_t75" style="width:36pt;height:20.55pt" o:ole="">
            <v:imagedata r:id="rId162" o:title=""/>
          </v:shape>
          <o:OLEObject Type="Embed" ProgID="Equation.3" ShapeID="_x0000_i1094" DrawAspect="Content" ObjectID="_1806752918" r:id="rId163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е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ле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ометрических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четов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чения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оль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лета: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61F35189" w14:textId="7D67EC37" w:rsidR="00494A6B" w:rsidRPr="001911E0" w:rsidRDefault="00494A6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4E8BDECB" w14:textId="05BD6231" w:rsidR="00494A6B" w:rsidRPr="001911E0" w:rsidRDefault="001911E0" w:rsidP="00E356CB">
      <w:pPr>
        <w:tabs>
          <w:tab w:val="left" w:pos="5925"/>
        </w:tabs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m:oMath>
        <m:sSub>
          <m:sSub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y</m:t>
            </m:r>
          </m:e>
          <m:sub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ϕ</m:t>
            </m:r>
          </m:sub>
        </m:sSub>
        <m:d>
          <m:d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z,t</m:t>
            </m:r>
          </m:e>
        </m:d>
        <m:r>
          <w:rPr>
            <w:rFonts w:ascii="Cambria Math" w:eastAsia="SimSun" w:hAnsi="Cambria Math" w:cs="Times New Roman"/>
            <w:sz w:val="28"/>
            <w:szCs w:val="28"/>
            <w:lang w:eastAsia="zh-CN"/>
          </w:rPr>
          <m:t>=</m:t>
        </m:r>
        <m:r>
          <w:rPr>
            <w:rFonts w:ascii="Cambria Math" w:eastAsia="SimSun" w:hAnsi="Cambria Math" w:cs="Times New Roman"/>
            <w:sz w:val="28"/>
            <w:szCs w:val="28"/>
            <w:lang w:val="en-US" w:eastAsia="zh-CN"/>
          </w:rPr>
          <m:t>y</m:t>
        </m:r>
        <m:d>
          <m:d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z</m:t>
            </m:r>
          </m:e>
        </m:d>
        <m:r>
          <w:rPr>
            <w:rFonts w:ascii="Cambria Math" w:eastAsia="SimSun" w:hAnsi="Cambria Math" w:cs="Times New Roman"/>
            <w:sz w:val="28"/>
            <w:szCs w:val="28"/>
            <w:lang w:eastAsia="zh-CN"/>
          </w:rPr>
          <m:t>+</m:t>
        </m:r>
        <m:f>
          <m:f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1</m:t>
            </m:r>
          </m:num>
          <m:den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2</m:t>
            </m:r>
          </m:den>
        </m:f>
        <m:r>
          <w:rPr>
            <w:rFonts w:ascii="Cambria Math" w:eastAsia="SimSun" w:hAnsi="Cambria Math" w:cs="Times New Roman"/>
            <w:sz w:val="28"/>
            <w:szCs w:val="28"/>
            <w:lang w:val="en-US" w:eastAsia="zh-CN"/>
          </w:rPr>
          <m:t>Rsin</m:t>
        </m:r>
        <m:sSub>
          <m:sSub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μ</m:t>
            </m:r>
          </m:e>
          <m:sub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i</m:t>
            </m:r>
          </m:sub>
        </m:sSub>
        <m:sSup>
          <m:sSup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φ</m:t>
            </m:r>
          </m:e>
          <m:sup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2</m:t>
            </m:r>
          </m:sup>
        </m:sSup>
        <m:d>
          <m:d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t</m:t>
            </m:r>
          </m:e>
        </m:d>
        <m:sSup>
          <m:sSup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sin</m:t>
            </m:r>
          </m:e>
          <m:sup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2</m:t>
            </m:r>
          </m:sup>
        </m:sSup>
        <m:f>
          <m:f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πz</m:t>
            </m:r>
          </m:num>
          <m:den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l</m:t>
            </m:r>
          </m:den>
        </m:f>
        <m:r>
          <w:rPr>
            <w:rFonts w:ascii="Cambria Math" w:eastAsia="SimSun" w:hAnsi="Cambria Math" w:cs="Times New Roman"/>
            <w:sz w:val="28"/>
            <w:szCs w:val="28"/>
            <w:lang w:eastAsia="zh-CN"/>
          </w:rPr>
          <m:t>-</m:t>
        </m:r>
        <m:r>
          <w:rPr>
            <w:rFonts w:ascii="Cambria Math" w:eastAsia="SimSun" w:hAnsi="Cambria Math" w:cs="Times New Roman"/>
            <w:sz w:val="28"/>
            <w:szCs w:val="28"/>
            <w:lang w:val="en-US" w:eastAsia="zh-CN"/>
          </w:rPr>
          <m:t>Rcos</m:t>
        </m:r>
        <m:sSub>
          <m:sSub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μ</m:t>
            </m:r>
          </m:e>
          <m:sub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i</m:t>
            </m:r>
          </m:sub>
        </m:sSub>
        <m:r>
          <w:rPr>
            <w:rFonts w:ascii="Cambria Math" w:eastAsia="SimSun" w:hAnsi="Cambria Math" w:cs="Times New Roman"/>
            <w:sz w:val="28"/>
            <w:szCs w:val="28"/>
            <w:lang w:val="en-US" w:eastAsia="zh-CN"/>
          </w:rPr>
          <m:t>φ</m:t>
        </m:r>
        <m:d>
          <m:d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t</m:t>
            </m:r>
          </m:e>
        </m:d>
        <m:r>
          <w:rPr>
            <w:rFonts w:ascii="Cambria Math" w:eastAsia="SimSun" w:hAnsi="Cambria Math" w:cs="Times New Roman"/>
            <w:sz w:val="28"/>
            <w:szCs w:val="28"/>
            <w:lang w:val="en-US" w:eastAsia="zh-CN"/>
          </w:rPr>
          <m:t>sin</m:t>
        </m:r>
        <m:f>
          <m:f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πz</m:t>
            </m:r>
          </m:num>
          <m:den>
            <m:r>
              <w:rPr>
                <w:rFonts w:ascii="Cambria Math" w:eastAsia="SimSun" w:hAnsi="Cambria Math" w:cs="Times New Roman"/>
                <w:sz w:val="28"/>
                <w:szCs w:val="28"/>
                <w:lang w:val="en-US" w:eastAsia="zh-CN"/>
              </w:rPr>
              <m:t>l</m:t>
            </m:r>
          </m:den>
        </m:f>
        <m:r>
          <w:rPr>
            <w:rFonts w:ascii="Cambria Math" w:eastAsia="SimSun" w:hAnsi="Cambria Math" w:cs="Times New Roman"/>
            <w:sz w:val="28"/>
            <w:szCs w:val="28"/>
            <w:lang w:eastAsia="zh-CN"/>
          </w:rPr>
          <m:t>.</m:t>
        </m:r>
      </m:oMath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(3.10</w:t>
      </w:r>
      <w:r w:rsidR="00733006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5757B0D1" w14:textId="77777777" w:rsidR="00A31ACF" w:rsidRPr="001911E0" w:rsidRDefault="00A31AC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2B77F1EC" w14:textId="4CD00009" w:rsidR="00733006" w:rsidRPr="001911E0" w:rsidRDefault="00733006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есь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гол </w:t>
      </w:r>
      <w:r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μ</w:t>
      </w:r>
      <w:r w:rsidRPr="001911E0">
        <w:rPr>
          <w:rFonts w:ascii="Times New Roman" w:eastAsia="SimSun" w:hAnsi="Times New Roman" w:cs="Times New Roman"/>
          <w:i/>
          <w:iCs/>
          <w:sz w:val="28"/>
          <w:szCs w:val="28"/>
          <w:vertAlign w:val="subscript"/>
          <w:lang w:val="en-US" w:eastAsia="zh-CN"/>
        </w:rPr>
        <w:t>i</w:t>
      </w:r>
      <w:r w:rsidRPr="001911E0">
        <w:rPr>
          <w:rFonts w:ascii="Times New Roman" w:eastAsia="SimSun" w:hAnsi="Times New Roman" w:cs="Times New Roman"/>
          <w:sz w:val="28"/>
          <w:szCs w:val="28"/>
          <w:vertAlign w:val="subscript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ет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сто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положения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дельных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учке. 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ли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ерез </w:t>
      </w:r>
      <w:r w:rsidR="00A31ACF"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μ</w:t>
      </w:r>
      <w:r w:rsidR="00A31ACF" w:rsidRPr="001911E0">
        <w:rPr>
          <w:rFonts w:ascii="Times New Roman" w:eastAsia="SimSun" w:hAnsi="Times New Roman" w:cs="Times New Roman"/>
          <w:i/>
          <w:iCs/>
          <w:sz w:val="28"/>
          <w:szCs w:val="28"/>
          <w:vertAlign w:val="subscript"/>
          <w:lang w:val="en-US" w:eastAsia="zh-CN"/>
        </w:rPr>
        <w:t>i</w:t>
      </w:r>
      <w:r w:rsidR="00A31ACF" w:rsidRPr="001911E0">
        <w:rPr>
          <w:rFonts w:ascii="Times New Roman" w:eastAsia="SimSun" w:hAnsi="Times New Roman" w:cs="Times New Roman"/>
          <w:i/>
          <w:iCs/>
          <w:sz w:val="28"/>
          <w:szCs w:val="28"/>
          <w:vertAlign w:val="subscript"/>
          <w:lang w:eastAsia="zh-CN"/>
        </w:rPr>
        <w:t xml:space="preserve"> 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бозначить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чальную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ловую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ординату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ного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ы,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словно 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нимаемого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рвый,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ледующие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глы </w:t>
      </w:r>
      <w:r w:rsidR="00A31ACF"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μ</w:t>
      </w:r>
      <w:r w:rsidR="00A31ACF" w:rsidRPr="001911E0">
        <w:rPr>
          <w:rFonts w:ascii="Times New Roman" w:eastAsia="SimSun" w:hAnsi="Times New Roman" w:cs="Times New Roman"/>
          <w:i/>
          <w:iCs/>
          <w:sz w:val="28"/>
          <w:szCs w:val="28"/>
          <w:vertAlign w:val="subscript"/>
          <w:lang w:val="en-US" w:eastAsia="zh-CN"/>
        </w:rPr>
        <w:t>i</w:t>
      </w:r>
      <w:r w:rsidR="00A31ACF" w:rsidRPr="001911E0">
        <w:rPr>
          <w:rFonts w:ascii="Times New Roman" w:eastAsia="SimSun" w:hAnsi="Times New Roman" w:cs="Times New Roman"/>
          <w:i/>
          <w:iCs/>
          <w:sz w:val="28"/>
          <w:szCs w:val="28"/>
          <w:vertAlign w:val="subscript"/>
          <w:lang w:eastAsia="zh-CN"/>
        </w:rPr>
        <w:t xml:space="preserve"> 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ю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е</w:t>
      </w:r>
    </w:p>
    <w:p w14:paraId="46BD8279" w14:textId="77777777" w:rsidR="00733006" w:rsidRPr="001911E0" w:rsidRDefault="00733006" w:rsidP="00E356CB">
      <w:pPr>
        <w:tabs>
          <w:tab w:val="left" w:pos="5925"/>
        </w:tabs>
        <w:spacing w:after="0" w:line="240" w:lineRule="auto"/>
        <w:jc w:val="center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1193B505" w14:textId="67D2AEAD" w:rsidR="00494A6B" w:rsidRPr="001911E0" w:rsidRDefault="00494A6B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  <w:t xml:space="preserve">                                       </w:t>
      </w:r>
      <w:r w:rsidRPr="001911E0">
        <w:rPr>
          <w:rFonts w:ascii="Times New Roman" w:eastAsia="SimSun" w:hAnsi="Times New Roman" w:cs="Times New Roman"/>
          <w:position w:val="-24"/>
          <w:sz w:val="28"/>
          <w:szCs w:val="28"/>
          <w:lang w:eastAsia="zh-CN"/>
        </w:rPr>
        <w:object w:dxaOrig="1840" w:dyaOrig="620" w14:anchorId="45F8DD31">
          <v:shape id="_x0000_i1095" type="#_x0000_t75" style="width:97.7pt;height:34.3pt" o:ole="">
            <v:imagedata r:id="rId164" o:title=""/>
          </v:shape>
          <o:OLEObject Type="Embed" ProgID="Equation.3" ShapeID="_x0000_i1095" DrawAspect="Content" ObjectID="_1806752919" r:id="rId165"/>
        </w:objec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</w:t>
      </w:r>
      <w:r w:rsidR="005979D7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(</w:t>
      </w:r>
      <w:r w:rsidR="00A25DF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1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</w:t>
      </w:r>
    </w:p>
    <w:p w14:paraId="5AE4EB3F" w14:textId="629E2E9C" w:rsidR="00ED3793" w:rsidRPr="001911E0" w:rsidRDefault="00ED3793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де </w:t>
      </w:r>
      <w:r w:rsidRPr="001911E0">
        <w:rPr>
          <w:rFonts w:ascii="Times New Roman" w:eastAsia="SimSun" w:hAnsi="Times New Roman" w:cs="Times New Roman"/>
          <w:i/>
          <w:iCs/>
          <w:sz w:val="28"/>
          <w:szCs w:val="28"/>
          <w:lang w:val="en-US" w:eastAsia="zh-CN"/>
        </w:rPr>
        <w:t>i</w:t>
      </w:r>
      <w:r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=1-</w:t>
      </w:r>
      <w:r w:rsidRPr="001911E0">
        <w:rPr>
          <w:rFonts w:ascii="Times New Roman" w:eastAsia="SimSun" w:hAnsi="Times New Roman" w:cs="Times New Roman"/>
          <w:i/>
          <w:iCs/>
          <w:sz w:val="28"/>
          <w:szCs w:val="28"/>
          <w:lang w:val="en-US" w:eastAsia="zh-CN"/>
        </w:rPr>
        <w:t>n</w:t>
      </w:r>
      <w:r w:rsidR="0098132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</w:p>
    <w:p w14:paraId="6A942FF2" w14:textId="26A0F8F4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val="kk-KZ"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апример,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ля</w: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bookmarkStart w:id="16" w:name="_Hlk190803344"/>
      <w:r w:rsidR="00ED379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й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ы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 </w:t>
      </w:r>
      <w:bookmarkEnd w:id="16"/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остояще</w: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й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з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рех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роводов 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660" w:dyaOrig="320" w14:anchorId="7E27A491">
          <v:shape id="_x0000_i1096" type="#_x0000_t75" style="width:36pt;height:17.15pt" o:ole="">
            <v:imagedata r:id="rId166" o:title=""/>
          </v:shape>
          <o:OLEObject Type="Embed" ProgID="Equation.3" ShapeID="_x0000_i1096" DrawAspect="Content" ObjectID="_1806752920" r:id="rId167"/>
        </w:objec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огласно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3.11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)</w:t>
      </w:r>
      <w:r w:rsidR="00ED3793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,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меем: 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800" w:dyaOrig="360" w14:anchorId="51E150FA">
          <v:shape id="_x0000_i1097" type="#_x0000_t75" style="width:46.3pt;height:18.85pt" o:ole="">
            <v:imagedata r:id="rId168" o:title=""/>
          </v:shape>
          <o:OLEObject Type="Embed" ProgID="Equation.3" ShapeID="_x0000_i1097" DrawAspect="Content" ObjectID="_1806752921" r:id="rId169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;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920" w:dyaOrig="360" w14:anchorId="4BEC5BDD">
          <v:shape id="_x0000_i1098" type="#_x0000_t75" style="width:51.45pt;height:18.85pt" o:ole="">
            <v:imagedata r:id="rId170" o:title=""/>
          </v:shape>
          <o:OLEObject Type="Embed" ProgID="Equation.3" ShapeID="_x0000_i1098" DrawAspect="Content" ObjectID="_1806752922" r:id="rId171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;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940" w:dyaOrig="380" w14:anchorId="458D0D58">
          <v:shape id="_x0000_i1099" type="#_x0000_t75" style="width:53.15pt;height:20.55pt" o:ole="">
            <v:imagedata r:id="rId172" o:title=""/>
          </v:shape>
          <o:OLEObject Type="Embed" ProgID="Equation.3" ShapeID="_x0000_i1099" DrawAspect="Content" ObjectID="_1806752923" r:id="rId173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.    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</w:p>
    <w:p w14:paraId="52003A6B" w14:textId="033F33DF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ab/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ины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оводо</w:t>
      </w:r>
      <w:r w:rsidR="0098132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</w:t>
      </w:r>
      <w:r w:rsidR="00981323" w:rsidRPr="001911E0">
        <w:rPr>
          <w:rFonts w:ascii="Times New Roman" w:hAnsi="Times New Roman" w:cs="Times New Roman"/>
        </w:rPr>
        <w:t xml:space="preserve"> </w:t>
      </w:r>
      <w:r w:rsidR="0098132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98132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щепленной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98132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азы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(</w:t>
      </w:r>
      <w:r w:rsidR="00835EF1" w:rsidRPr="001911E0">
        <w:rPr>
          <w:rFonts w:ascii="Times New Roman" w:eastAsia="SimSun" w:hAnsi="Times New Roman" w:cs="Times New Roman"/>
          <w:i/>
          <w:iCs/>
          <w:position w:val="-14"/>
          <w:sz w:val="28"/>
          <w:szCs w:val="28"/>
          <w:lang w:val="en-US" w:eastAsia="zh-CN"/>
        </w:rPr>
        <w:t>L</w:t>
      </w:r>
      <w:r w:rsidR="00835EF1" w:rsidRPr="001911E0">
        <w:rPr>
          <w:rFonts w:ascii="Times New Roman" w:eastAsia="SimSun" w:hAnsi="Times New Roman" w:cs="Times New Roman"/>
          <w:i/>
          <w:iCs/>
          <w:position w:val="-14"/>
          <w:sz w:val="28"/>
          <w:szCs w:val="28"/>
          <w:vertAlign w:val="subscript"/>
          <w:lang w:eastAsia="zh-CN"/>
        </w:rPr>
        <w:t>0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</w:t>
      </w:r>
      <w:r w:rsidR="00835EF1" w:rsidRPr="001911E0">
        <w:rPr>
          <w:rFonts w:ascii="Times New Roman" w:eastAsia="SimSun" w:hAnsi="Times New Roman" w:cs="Times New Roman"/>
          <w:position w:val="-30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сле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(</w:t>
      </w:r>
      <w:r w:rsidR="00835EF1" w:rsidRPr="001911E0">
        <w:rPr>
          <w:rFonts w:ascii="Times New Roman" w:eastAsia="SimSun" w:hAnsi="Times New Roman" w:cs="Times New Roman"/>
          <w:i/>
          <w:iCs/>
          <w:position w:val="-14"/>
          <w:sz w:val="28"/>
          <w:szCs w:val="28"/>
          <w:lang w:val="en-US" w:eastAsia="zh-CN"/>
        </w:rPr>
        <w:t>Lφ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</w:t>
      </w:r>
      <w:r w:rsidR="00835EF1" w:rsidRPr="001911E0">
        <w:rPr>
          <w:rFonts w:ascii="Times New Roman" w:eastAsia="SimSun" w:hAnsi="Times New Roman" w:cs="Times New Roman"/>
          <w:position w:val="-30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ручивания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огласно 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рмулам (</w:t>
      </w:r>
      <w:r w:rsidR="00F74910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3.8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, (</w:t>
      </w:r>
      <w:r w:rsidR="00F74910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3.9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, (</w:t>
      </w:r>
      <w:r w:rsidR="00F74910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3.10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вны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едующим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ыражениям</w:t>
      </w:r>
      <w:r w:rsidR="0098132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: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</w:p>
    <w:p w14:paraId="6DCDFD1A" w14:textId="3D00D565" w:rsidR="00494A6B" w:rsidRPr="001911E0" w:rsidRDefault="00494A6B" w:rsidP="00E356CB">
      <w:pPr>
        <w:tabs>
          <w:tab w:val="left" w:pos="0"/>
        </w:tabs>
        <w:spacing w:after="0" w:line="240" w:lineRule="auto"/>
        <w:jc w:val="right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ab/>
        <w:t xml:space="preserve">      </w:t>
      </w:r>
      <w:r w:rsidRPr="001911E0">
        <w:rPr>
          <w:rFonts w:ascii="Times New Roman" w:eastAsia="SimSun" w:hAnsi="Times New Roman" w:cs="Times New Roman"/>
          <w:position w:val="-30"/>
          <w:sz w:val="28"/>
          <w:szCs w:val="28"/>
          <w:lang w:eastAsia="zh-CN"/>
        </w:rPr>
        <w:object w:dxaOrig="1520" w:dyaOrig="720" w14:anchorId="4F45BD90">
          <v:shape id="_x0000_i1100" type="#_x0000_t75" style="width:84pt;height:37.7pt" o:ole="">
            <v:imagedata r:id="rId174" o:title=""/>
          </v:shape>
          <o:OLEObject Type="Embed" ProgID="Equation.3" ShapeID="_x0000_i1100" DrawAspect="Content" ObjectID="_1806752924" r:id="rId175"/>
        </w:objec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ab/>
        <w:t xml:space="preserve">                                               </w:t>
      </w:r>
      <w:r w:rsidR="0098132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 (</w:t>
      </w:r>
      <w:r w:rsidR="00AB1967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3.12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</w:t>
      </w:r>
    </w:p>
    <w:p w14:paraId="1273AD4F" w14:textId="068B3F63" w:rsidR="00494A6B" w:rsidRPr="001911E0" w:rsidRDefault="00494A6B" w:rsidP="00E356CB">
      <w:pPr>
        <w:tabs>
          <w:tab w:val="left" w:pos="0"/>
        </w:tabs>
        <w:spacing w:after="0" w:line="240" w:lineRule="auto"/>
        <w:jc w:val="right"/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0"/>
          <w:sz w:val="28"/>
          <w:szCs w:val="28"/>
          <w:lang w:eastAsia="zh-CN"/>
        </w:rPr>
        <w:object w:dxaOrig="4920" w:dyaOrig="720" w14:anchorId="418619ED">
          <v:shape id="_x0000_i1101" type="#_x0000_t75" style="width:272.55pt;height:37.7pt" o:ole="">
            <v:imagedata r:id="rId176" o:title=""/>
          </v:shape>
          <o:OLEObject Type="Embed" ProgID="Equation.3" ShapeID="_x0000_i1101" DrawAspect="Content" ObjectID="_1806752925" r:id="rId177"/>
        </w:objec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 xml:space="preserve">                       (</w:t>
      </w:r>
      <w:r w:rsidR="00AB1967"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>3.13</w:t>
      </w: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>)</w:t>
      </w:r>
    </w:p>
    <w:p w14:paraId="7ACC61AC" w14:textId="2AB5B034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28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 xml:space="preserve">де  </w:t>
      </w:r>
    </w:p>
    <w:p w14:paraId="0DCC099C" w14:textId="77777777" w:rsidR="00494A6B" w:rsidRPr="001911E0" w:rsidRDefault="00494A6B" w:rsidP="00E356CB">
      <w:pPr>
        <w:tabs>
          <w:tab w:val="left" w:pos="0"/>
        </w:tabs>
        <w:spacing w:after="0" w:line="240" w:lineRule="auto"/>
        <w:jc w:val="center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24"/>
          <w:sz w:val="28"/>
          <w:szCs w:val="28"/>
          <w:lang w:eastAsia="zh-CN"/>
        </w:rPr>
        <w:object w:dxaOrig="2460" w:dyaOrig="620" w14:anchorId="509D600E">
          <v:shape id="_x0000_i1102" type="#_x0000_t75" style="width:116.55pt;height:34.3pt" o:ole="">
            <v:imagedata r:id="rId178" o:title=""/>
          </v:shape>
          <o:OLEObject Type="Embed" ProgID="Equation.3" ShapeID="_x0000_i1102" DrawAspect="Content" ObjectID="_1806752926" r:id="rId179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</w:t>
      </w:r>
      <w:r w:rsidRPr="001911E0">
        <w:rPr>
          <w:rFonts w:ascii="Times New Roman" w:eastAsia="SimSun" w:hAnsi="Times New Roman" w:cs="Times New Roman"/>
          <w:position w:val="-24"/>
          <w:sz w:val="28"/>
          <w:szCs w:val="28"/>
          <w:lang w:eastAsia="zh-CN"/>
        </w:rPr>
        <w:object w:dxaOrig="2200" w:dyaOrig="620" w14:anchorId="407AD373">
          <v:shape id="_x0000_i1103" type="#_x0000_t75" style="width:106.3pt;height:34.3pt" o:ole="">
            <v:imagedata r:id="rId180" o:title=""/>
          </v:shape>
          <o:OLEObject Type="Embed" ProgID="Equation.3" ShapeID="_x0000_i1103" DrawAspect="Content" ObjectID="_1806752927" r:id="rId181"/>
        </w:object>
      </w:r>
    </w:p>
    <w:p w14:paraId="67995E8A" w14:textId="77777777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3FDEFFC9" w14:textId="2F869292" w:rsidR="00835EF1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ставля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ности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н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оводов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object w:dxaOrig="880" w:dyaOrig="380" w14:anchorId="430EBEDD">
          <v:shape id="_x0000_i1104" type="#_x0000_t75" style="width:42.85pt;height:20.55pt" o:ole="">
            <v:imagedata r:id="rId182" o:title=""/>
          </v:shape>
          <o:OLEObject Type="Embed" ProgID="Equation.3" ShapeID="_x0000_i1104" DrawAspect="Content" ObjectID="_1806752928" r:id="rId183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у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7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и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уска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межуточны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еобразования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числени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едставим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нечную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у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нергии 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формаций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 в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де</w:t>
      </w:r>
    </w:p>
    <w:p w14:paraId="01CCCF2B" w14:textId="2A19EE7D" w:rsidR="00494A6B" w:rsidRPr="001911E0" w:rsidRDefault="00494A6B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</w:p>
    <w:p w14:paraId="293461D7" w14:textId="6473B6FE" w:rsidR="00494A6B" w:rsidRPr="001911E0" w:rsidRDefault="00494A6B" w:rsidP="00E356CB">
      <w:pPr>
        <w:tabs>
          <w:tab w:val="left" w:pos="0"/>
        </w:tabs>
        <w:spacing w:after="0" w:line="240" w:lineRule="auto"/>
        <w:jc w:val="right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06"/>
          <w:sz w:val="28"/>
          <w:szCs w:val="28"/>
          <w:lang w:eastAsia="zh-CN"/>
        </w:rPr>
        <w:object w:dxaOrig="6560" w:dyaOrig="2340" w14:anchorId="27BD0731">
          <v:shape id="_x0000_i1105" type="#_x0000_t75" style="width:341.15pt;height:125.15pt" o:ole="">
            <v:imagedata r:id="rId184" o:title=""/>
          </v:shape>
          <o:OLEObject Type="Embed" ProgID="Equation.3" ShapeID="_x0000_i1105" DrawAspect="Content" ObjectID="_1806752929" r:id="rId185"/>
        </w:objec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           </w:t>
      </w:r>
      <w:r w:rsidR="00AB1967"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>(3.14</w:t>
      </w: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t>)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  </w:t>
      </w:r>
    </w:p>
    <w:p w14:paraId="599A37F1" w14:textId="495B0058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val="kk-KZ"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ражениям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5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и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3.14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пределяем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нкцию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гранжа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1280" w:dyaOrig="360" w14:anchorId="19C9B3A7">
          <v:shape id="_x0000_i1106" type="#_x0000_t75" style="width:66.85pt;height:18.85pt" o:ole="">
            <v:imagedata r:id="rId126" o:title=""/>
          </v:shape>
          <o:OLEObject Type="Embed" ProgID="Equation.3" ShapeID="_x0000_i1106" DrawAspect="Content" ObjectID="_1806752930" r:id="rId186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дставляя </w:t>
      </w:r>
      <w:r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320" w:dyaOrig="340" w14:anchorId="69FDC0C4">
          <v:shape id="_x0000_i1107" type="#_x0000_t75" style="width:18.85pt;height:20.55pt" o:ole="">
            <v:imagedata r:id="rId187" o:title=""/>
          </v:shape>
          <o:OLEObject Type="Embed" ProgID="Equation.3" ShapeID="_x0000_i1107" DrawAspect="Content" ObjectID="_1806752931" r:id="rId188"/>
        </w:objec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е (3.3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учим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фференциальное уравнение крутильного 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</w:t>
      </w:r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:</w:t>
      </w:r>
    </w:p>
    <w:p w14:paraId="01D4AEC0" w14:textId="313D3D56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val="kk-KZ" w:eastAsia="zh-CN"/>
        </w:rPr>
      </w:pPr>
      <w:r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 xml:space="preserve">                     </w:t>
      </w:r>
      <w:r w:rsidRPr="001911E0">
        <w:rPr>
          <w:rFonts w:ascii="Times New Roman" w:eastAsia="SimSun" w:hAnsi="Times New Roman" w:cs="Times New Roman"/>
          <w:i/>
          <w:position w:val="-66"/>
          <w:sz w:val="28"/>
          <w:szCs w:val="28"/>
          <w:lang w:eastAsia="zh-CN"/>
        </w:rPr>
        <w:object w:dxaOrig="4000" w:dyaOrig="1440" w14:anchorId="46D91AC3">
          <v:shape id="_x0000_i1108" type="#_x0000_t75" style="width:204pt;height:77.15pt" o:ole="">
            <v:imagedata r:id="rId189" o:title=""/>
          </v:shape>
          <o:OLEObject Type="Embed" ProgID="Equation.3" ShapeID="_x0000_i1108" DrawAspect="Content" ObjectID="_1806752932" r:id="rId190"/>
        </w:object>
      </w:r>
      <w:r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 xml:space="preserve">                                        </w:t>
      </w:r>
      <w:r w:rsidR="00AB1967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(3.15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  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 xml:space="preserve">                                          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        </w:t>
      </w:r>
    </w:p>
    <w:p w14:paraId="53EA2AA3" w14:textId="77777777" w:rsidR="00B73A60" w:rsidRPr="001911E0" w:rsidRDefault="00B73A60" w:rsidP="00E356CB">
      <w:p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5740A483" w14:textId="4328FB6C" w:rsidR="00494A6B" w:rsidRPr="001911E0" w:rsidRDefault="00B73A60" w:rsidP="00E356CB">
      <w:p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</w:t>
      </w:r>
      <w:r w:rsidR="00494A6B" w:rsidRPr="001911E0">
        <w:rPr>
          <w:rFonts w:ascii="Times New Roman" w:eastAsia="SimSun" w:hAnsi="Times New Roman" w:cs="Times New Roman"/>
          <w:position w:val="-30"/>
          <w:sz w:val="28"/>
          <w:szCs w:val="28"/>
          <w:lang w:eastAsia="zh-CN"/>
        </w:rPr>
        <w:object w:dxaOrig="1300" w:dyaOrig="720" w14:anchorId="11E47279">
          <v:shape id="_x0000_i1109" type="#_x0000_t75" style="width:1in;height:41.15pt" o:ole="">
            <v:imagedata r:id="rId191" o:title=""/>
          </v:shape>
          <o:OLEObject Type="Embed" ProgID="Equation.3" ShapeID="_x0000_i1109" DrawAspect="Content" ObjectID="_1806752933" r:id="rId192"/>
        </w:object>
      </w:r>
      <w:r w:rsidR="00494A6B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2700" w:dyaOrig="800" w14:anchorId="04085850">
          <v:shape id="_x0000_i1110" type="#_x0000_t75" style="width:156pt;height:46.3pt" o:ole="">
            <v:imagedata r:id="rId193" o:title=""/>
          </v:shape>
          <o:OLEObject Type="Embed" ProgID="Equation.3" ShapeID="_x0000_i1110" DrawAspect="Content" ObjectID="_1806752934" r:id="rId194"/>
        </w:object>
      </w:r>
      <w:r w:rsidR="00494A6B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2900" w:dyaOrig="800" w14:anchorId="4F30AC0F">
          <v:shape id="_x0000_i1111" type="#_x0000_t75" style="width:161.15pt;height:46.3pt" o:ole="">
            <v:imagedata r:id="rId195" o:title=""/>
          </v:shape>
          <o:OLEObject Type="Embed" ProgID="Equation.3" ShapeID="_x0000_i1111" DrawAspect="Content" ObjectID="_1806752935" r:id="rId196"/>
        </w:object>
      </w:r>
    </w:p>
    <w:p w14:paraId="386F14D4" w14:textId="7F6B3E6C" w:rsidR="00835EF1" w:rsidRPr="001911E0" w:rsidRDefault="00114DB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есь</w:t>
      </w:r>
      <w:r w:rsidR="00494A6B" w:rsidRPr="001911E0">
        <w:rPr>
          <w:rFonts w:ascii="Times New Roman" w:eastAsia="SimSun" w:hAnsi="Times New Roman" w:cs="Times New Roman"/>
          <w:position w:val="-10"/>
          <w:sz w:val="28"/>
          <w:szCs w:val="28"/>
          <w:lang w:eastAsia="zh-CN"/>
        </w:rPr>
        <w:object w:dxaOrig="400" w:dyaOrig="340" w14:anchorId="1945A1BB">
          <v:shape id="_x0000_i1112" type="#_x0000_t75" style="width:25.7pt;height:20.55pt" o:ole="">
            <v:imagedata r:id="rId197" o:title=""/>
          </v:shape>
          <o:OLEObject Type="Embed" ProgID="Equation.3" ShapeID="_x0000_i1112" DrawAspect="Content" ObjectID="_1806752936" r:id="rId198"/>
        </w:objec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ет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бственную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у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еаризованной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стемы [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15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].  </w:t>
      </w:r>
    </w:p>
    <w:p w14:paraId="65F4083C" w14:textId="0F45FCC1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блице </w:t>
      </w:r>
      <w:r w:rsidR="0041724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9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же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иведены 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личные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уля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ачения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гонометрических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эффициентов</w:t>
      </w:r>
      <w:r w:rsidR="00835EF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</w:p>
    <w:p w14:paraId="1B0643FE" w14:textId="77777777" w:rsidR="00B73A60" w:rsidRPr="001911E0" w:rsidRDefault="00B73A60" w:rsidP="00E356CB">
      <w:pPr>
        <w:spacing w:after="0" w:line="240" w:lineRule="auto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</w:p>
    <w:p w14:paraId="63F5A308" w14:textId="7696DD57" w:rsidR="00494A6B" w:rsidRPr="001911E0" w:rsidRDefault="00B73A60" w:rsidP="00E356CB">
      <w:pPr>
        <w:spacing w:after="0" w:line="240" w:lineRule="auto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              </w:t>
      </w:r>
      <w:r w:rsidR="00494A6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блица</w:t>
      </w:r>
      <w:r w:rsidR="00417242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9</w:t>
      </w:r>
      <w:r w:rsidR="00A31ACF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-</w:t>
      </w:r>
      <w:r w:rsidR="00494A6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ловые значения тригонометрических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эффициентов</w:t>
      </w:r>
    </w:p>
    <w:tbl>
      <w:tblPr>
        <w:tblStyle w:val="14"/>
        <w:tblW w:w="0" w:type="auto"/>
        <w:jc w:val="center"/>
        <w:tblLook w:val="04A0" w:firstRow="1" w:lastRow="0" w:firstColumn="1" w:lastColumn="0" w:noHBand="0" w:noVBand="1"/>
      </w:tblPr>
      <w:tblGrid>
        <w:gridCol w:w="3510"/>
        <w:gridCol w:w="863"/>
        <w:gridCol w:w="1139"/>
        <w:gridCol w:w="992"/>
        <w:gridCol w:w="992"/>
      </w:tblGrid>
      <w:tr w:rsidR="00114DBB" w:rsidRPr="001911E0" w14:paraId="44321783" w14:textId="736A72DA" w:rsidTr="00CC003C">
        <w:trPr>
          <w:jc w:val="center"/>
        </w:trPr>
        <w:tc>
          <w:tcPr>
            <w:tcW w:w="3510" w:type="dxa"/>
            <w:vMerge w:val="restart"/>
          </w:tcPr>
          <w:p w14:paraId="617C61B7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</w:p>
          <w:p w14:paraId="7BBD9453" w14:textId="14B63C8F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К</w:t>
            </w:r>
            <w:r w:rsidR="001911E0" w:rsidRPr="001911E0">
              <w:rPr>
                <w:color w:val="FFFFFF"/>
                <w:spacing w:val="-60"/>
                <w:w w:val="1"/>
                <w:sz w:val="28"/>
                <w:szCs w:val="28"/>
                <w:lang w:eastAsia="zh-CN"/>
              </w:rPr>
              <w:t></w:t>
            </w:r>
            <w:r w:rsidRPr="001911E0">
              <w:rPr>
                <w:sz w:val="28"/>
                <w:szCs w:val="28"/>
                <w:lang w:eastAsia="zh-CN"/>
              </w:rPr>
              <w:t>оэффициенты</w:t>
            </w:r>
          </w:p>
        </w:tc>
        <w:tc>
          <w:tcPr>
            <w:tcW w:w="3986" w:type="dxa"/>
            <w:gridSpan w:val="4"/>
          </w:tcPr>
          <w:p w14:paraId="55C5153F" w14:textId="17DE8AE1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Ш</w:t>
            </w:r>
            <w:r w:rsidR="001911E0" w:rsidRPr="001911E0">
              <w:rPr>
                <w:color w:val="FFFFFF"/>
                <w:spacing w:val="-60"/>
                <w:w w:val="1"/>
                <w:sz w:val="28"/>
                <w:szCs w:val="28"/>
                <w:lang w:eastAsia="zh-CN"/>
              </w:rPr>
              <w:t></w:t>
            </w:r>
            <w:r w:rsidRPr="001911E0">
              <w:rPr>
                <w:sz w:val="28"/>
                <w:szCs w:val="28"/>
                <w:lang w:eastAsia="zh-CN"/>
              </w:rPr>
              <w:t>аг р</w:t>
            </w:r>
            <w:r w:rsidR="001911E0" w:rsidRPr="001911E0">
              <w:rPr>
                <w:color w:val="FFFFFF"/>
                <w:spacing w:val="-60"/>
                <w:w w:val="1"/>
                <w:sz w:val="28"/>
                <w:szCs w:val="28"/>
                <w:lang w:eastAsia="zh-CN"/>
              </w:rPr>
              <w:t></w:t>
            </w:r>
            <w:r w:rsidRPr="001911E0">
              <w:rPr>
                <w:sz w:val="28"/>
                <w:szCs w:val="28"/>
                <w:lang w:eastAsia="zh-CN"/>
              </w:rPr>
              <w:t xml:space="preserve">асщепления </w:t>
            </w:r>
            <w:r w:rsidRPr="001911E0">
              <w:rPr>
                <w:rFonts w:eastAsia="SimSun"/>
                <w:i/>
                <w:iCs/>
                <w:sz w:val="28"/>
                <w:szCs w:val="28"/>
                <w:lang w:val="en-US" w:eastAsia="zh-CN"/>
              </w:rPr>
              <w:t>n</w:t>
            </w:r>
          </w:p>
        </w:tc>
      </w:tr>
      <w:tr w:rsidR="00114DBB" w:rsidRPr="001911E0" w14:paraId="5C68522E" w14:textId="04CCFC10" w:rsidTr="00CC003C">
        <w:trPr>
          <w:jc w:val="center"/>
        </w:trPr>
        <w:tc>
          <w:tcPr>
            <w:tcW w:w="3510" w:type="dxa"/>
            <w:vMerge/>
          </w:tcPr>
          <w:p w14:paraId="50BCDA1A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</w:p>
        </w:tc>
        <w:tc>
          <w:tcPr>
            <w:tcW w:w="863" w:type="dxa"/>
          </w:tcPr>
          <w:p w14:paraId="7807E54B" w14:textId="165DA13B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rFonts w:eastAsia="SimSun"/>
                <w:sz w:val="28"/>
                <w:szCs w:val="28"/>
                <w:lang w:eastAsia="zh-CN"/>
              </w:rPr>
              <w:t>2</w:t>
            </w:r>
          </w:p>
        </w:tc>
        <w:tc>
          <w:tcPr>
            <w:tcW w:w="1139" w:type="dxa"/>
          </w:tcPr>
          <w:p w14:paraId="61F463E2" w14:textId="75380C49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rFonts w:eastAsia="SimSun"/>
                <w:sz w:val="28"/>
                <w:szCs w:val="28"/>
                <w:lang w:eastAsia="zh-CN"/>
              </w:rPr>
              <w:t>3</w:t>
            </w:r>
          </w:p>
        </w:tc>
        <w:tc>
          <w:tcPr>
            <w:tcW w:w="992" w:type="dxa"/>
          </w:tcPr>
          <w:p w14:paraId="77A8B5D5" w14:textId="5BAEE5AD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rFonts w:eastAsia="SimSun"/>
                <w:sz w:val="28"/>
                <w:szCs w:val="28"/>
                <w:lang w:eastAsia="zh-CN"/>
              </w:rPr>
              <w:t>4</w:t>
            </w:r>
          </w:p>
        </w:tc>
        <w:tc>
          <w:tcPr>
            <w:tcW w:w="992" w:type="dxa"/>
          </w:tcPr>
          <w:p w14:paraId="46EEB40D" w14:textId="25A799A7" w:rsidR="00114DBB" w:rsidRPr="001911E0" w:rsidRDefault="00114DBB" w:rsidP="00E356CB">
            <w:pPr>
              <w:jc w:val="center"/>
              <w:rPr>
                <w:rFonts w:eastAsia="SimSun"/>
                <w:sz w:val="28"/>
                <w:szCs w:val="28"/>
                <w:lang w:eastAsia="zh-CN"/>
              </w:rPr>
            </w:pPr>
            <w:r w:rsidRPr="001911E0">
              <w:rPr>
                <w:rFonts w:eastAsia="SimSun"/>
                <w:sz w:val="28"/>
                <w:szCs w:val="28"/>
                <w:lang w:eastAsia="zh-CN"/>
              </w:rPr>
              <w:t>5</w:t>
            </w:r>
          </w:p>
        </w:tc>
      </w:tr>
      <w:tr w:rsidR="00114DBB" w:rsidRPr="001911E0" w14:paraId="514F5382" w14:textId="4E7E2014" w:rsidTr="00CC003C">
        <w:trPr>
          <w:jc w:val="center"/>
        </w:trPr>
        <w:tc>
          <w:tcPr>
            <w:tcW w:w="3510" w:type="dxa"/>
          </w:tcPr>
          <w:p w14:paraId="292591EB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en-US" w:eastAsia="zh-CN"/>
              </w:rPr>
            </w:pPr>
            <w:r w:rsidRPr="001911E0">
              <w:rPr>
                <w:rFonts w:eastAsia="SimSun"/>
                <w:position w:val="-28"/>
                <w:sz w:val="28"/>
                <w:szCs w:val="28"/>
                <w:vertAlign w:val="subscript"/>
                <w:lang w:eastAsia="zh-CN"/>
              </w:rPr>
              <w:object w:dxaOrig="1700" w:dyaOrig="680" w14:anchorId="71F0C0B9">
                <v:shape id="_x0000_i1113" type="#_x0000_t75" style="width:87.45pt;height:36pt" o:ole="">
                  <v:imagedata r:id="rId199" o:title=""/>
                </v:shape>
                <o:OLEObject Type="Embed" ProgID="Equation.3" ShapeID="_x0000_i1113" DrawAspect="Content" ObjectID="_1806752937" r:id="rId200"/>
              </w:object>
            </w:r>
          </w:p>
        </w:tc>
        <w:tc>
          <w:tcPr>
            <w:tcW w:w="863" w:type="dxa"/>
          </w:tcPr>
          <w:p w14:paraId="215BAABB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kk-KZ"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1</w:t>
            </w:r>
          </w:p>
        </w:tc>
        <w:tc>
          <w:tcPr>
            <w:tcW w:w="1139" w:type="dxa"/>
          </w:tcPr>
          <w:p w14:paraId="54B190EA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5</w:t>
            </w:r>
          </w:p>
        </w:tc>
        <w:tc>
          <w:tcPr>
            <w:tcW w:w="992" w:type="dxa"/>
          </w:tcPr>
          <w:p w14:paraId="3B1137B3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5</w:t>
            </w:r>
          </w:p>
        </w:tc>
        <w:tc>
          <w:tcPr>
            <w:tcW w:w="992" w:type="dxa"/>
          </w:tcPr>
          <w:p w14:paraId="57A1726F" w14:textId="7F0A9EDA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5</w:t>
            </w:r>
          </w:p>
        </w:tc>
      </w:tr>
      <w:tr w:rsidR="00114DBB" w:rsidRPr="001911E0" w14:paraId="2A3BB9A4" w14:textId="67AFFDFD" w:rsidTr="00CC003C">
        <w:trPr>
          <w:jc w:val="center"/>
        </w:trPr>
        <w:tc>
          <w:tcPr>
            <w:tcW w:w="3510" w:type="dxa"/>
          </w:tcPr>
          <w:p w14:paraId="6B439191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en-US" w:eastAsia="zh-CN"/>
              </w:rPr>
            </w:pPr>
            <w:r w:rsidRPr="001911E0">
              <w:rPr>
                <w:rFonts w:eastAsia="SimSun"/>
                <w:position w:val="-28"/>
                <w:sz w:val="28"/>
                <w:szCs w:val="28"/>
                <w:vertAlign w:val="subscript"/>
                <w:lang w:eastAsia="zh-CN"/>
              </w:rPr>
              <w:object w:dxaOrig="1660" w:dyaOrig="680" w14:anchorId="3C1E7B35">
                <v:shape id="_x0000_i1114" type="#_x0000_t75" style="width:82.3pt;height:36pt" o:ole="">
                  <v:imagedata r:id="rId201" o:title=""/>
                </v:shape>
                <o:OLEObject Type="Embed" ProgID="Equation.3" ShapeID="_x0000_i1114" DrawAspect="Content" ObjectID="_1806752938" r:id="rId202"/>
              </w:object>
            </w:r>
          </w:p>
        </w:tc>
        <w:tc>
          <w:tcPr>
            <w:tcW w:w="863" w:type="dxa"/>
          </w:tcPr>
          <w:p w14:paraId="1A3464BC" w14:textId="28D134F7" w:rsidR="00114DBB" w:rsidRPr="001911E0" w:rsidRDefault="00114DBB" w:rsidP="00E356CB">
            <w:pPr>
              <w:jc w:val="center"/>
              <w:rPr>
                <w:sz w:val="28"/>
                <w:szCs w:val="28"/>
                <w:lang w:val="kk-KZ"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1</w:t>
            </w:r>
          </w:p>
        </w:tc>
        <w:tc>
          <w:tcPr>
            <w:tcW w:w="1139" w:type="dxa"/>
          </w:tcPr>
          <w:p w14:paraId="670939EA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5</w:t>
            </w:r>
          </w:p>
        </w:tc>
        <w:tc>
          <w:tcPr>
            <w:tcW w:w="992" w:type="dxa"/>
          </w:tcPr>
          <w:p w14:paraId="67FFB9FF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5</w:t>
            </w:r>
          </w:p>
        </w:tc>
        <w:tc>
          <w:tcPr>
            <w:tcW w:w="992" w:type="dxa"/>
          </w:tcPr>
          <w:p w14:paraId="65AFC1CD" w14:textId="557D0BED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5</w:t>
            </w:r>
          </w:p>
        </w:tc>
      </w:tr>
      <w:tr w:rsidR="00114DBB" w:rsidRPr="001911E0" w14:paraId="4474852C" w14:textId="22AACF15" w:rsidTr="00CC003C">
        <w:trPr>
          <w:jc w:val="center"/>
        </w:trPr>
        <w:tc>
          <w:tcPr>
            <w:tcW w:w="3510" w:type="dxa"/>
          </w:tcPr>
          <w:p w14:paraId="504D833F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en-US" w:eastAsia="zh-CN"/>
              </w:rPr>
            </w:pPr>
            <w:r w:rsidRPr="001911E0">
              <w:rPr>
                <w:rFonts w:eastAsia="SimSun"/>
                <w:position w:val="-28"/>
                <w:sz w:val="28"/>
                <w:szCs w:val="28"/>
                <w:vertAlign w:val="subscript"/>
                <w:lang w:eastAsia="zh-CN"/>
              </w:rPr>
              <w:object w:dxaOrig="1719" w:dyaOrig="680" w14:anchorId="78697FC9">
                <v:shape id="_x0000_i1115" type="#_x0000_t75" style="width:89.15pt;height:36pt" o:ole="">
                  <v:imagedata r:id="rId203" o:title=""/>
                </v:shape>
                <o:OLEObject Type="Embed" ProgID="Equation.3" ShapeID="_x0000_i1115" DrawAspect="Content" ObjectID="_1806752939" r:id="rId204"/>
              </w:object>
            </w:r>
          </w:p>
        </w:tc>
        <w:tc>
          <w:tcPr>
            <w:tcW w:w="863" w:type="dxa"/>
          </w:tcPr>
          <w:p w14:paraId="48B0EA58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kk-KZ"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1</w:t>
            </w:r>
          </w:p>
        </w:tc>
        <w:tc>
          <w:tcPr>
            <w:tcW w:w="1139" w:type="dxa"/>
          </w:tcPr>
          <w:p w14:paraId="461AFF5F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37</w:t>
            </w:r>
          </w:p>
        </w:tc>
        <w:tc>
          <w:tcPr>
            <w:tcW w:w="992" w:type="dxa"/>
          </w:tcPr>
          <w:p w14:paraId="14C3AB58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25</w:t>
            </w:r>
          </w:p>
        </w:tc>
        <w:tc>
          <w:tcPr>
            <w:tcW w:w="992" w:type="dxa"/>
          </w:tcPr>
          <w:p w14:paraId="0DD72AE7" w14:textId="393F7151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37</w:t>
            </w:r>
          </w:p>
        </w:tc>
      </w:tr>
      <w:tr w:rsidR="00114DBB" w:rsidRPr="001911E0" w14:paraId="1C1B4AB7" w14:textId="1295A455" w:rsidTr="00CC003C">
        <w:trPr>
          <w:jc w:val="center"/>
        </w:trPr>
        <w:tc>
          <w:tcPr>
            <w:tcW w:w="3510" w:type="dxa"/>
          </w:tcPr>
          <w:p w14:paraId="4525C5D2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en-US" w:eastAsia="zh-CN"/>
              </w:rPr>
            </w:pPr>
            <w:r w:rsidRPr="001911E0">
              <w:rPr>
                <w:rFonts w:eastAsia="SimSun"/>
                <w:position w:val="-28"/>
                <w:sz w:val="28"/>
                <w:szCs w:val="28"/>
                <w:vertAlign w:val="subscript"/>
                <w:lang w:eastAsia="zh-CN"/>
              </w:rPr>
              <w:object w:dxaOrig="1660" w:dyaOrig="680" w14:anchorId="02583291">
                <v:shape id="_x0000_i1116" type="#_x0000_t75" style="width:82.3pt;height:36pt" o:ole="">
                  <v:imagedata r:id="rId205" o:title=""/>
                </v:shape>
                <o:OLEObject Type="Embed" ProgID="Equation.3" ShapeID="_x0000_i1116" DrawAspect="Content" ObjectID="_1806752940" r:id="rId206"/>
              </w:object>
            </w:r>
          </w:p>
        </w:tc>
        <w:tc>
          <w:tcPr>
            <w:tcW w:w="863" w:type="dxa"/>
          </w:tcPr>
          <w:p w14:paraId="5522E526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kk-KZ"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0</w:t>
            </w:r>
          </w:p>
        </w:tc>
        <w:tc>
          <w:tcPr>
            <w:tcW w:w="1139" w:type="dxa"/>
          </w:tcPr>
          <w:p w14:paraId="36BDD72B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37</w:t>
            </w:r>
          </w:p>
        </w:tc>
        <w:tc>
          <w:tcPr>
            <w:tcW w:w="992" w:type="dxa"/>
          </w:tcPr>
          <w:p w14:paraId="2BF469D5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25</w:t>
            </w:r>
          </w:p>
        </w:tc>
        <w:tc>
          <w:tcPr>
            <w:tcW w:w="992" w:type="dxa"/>
          </w:tcPr>
          <w:p w14:paraId="11CDFE24" w14:textId="0BA95F1C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37</w:t>
            </w:r>
          </w:p>
        </w:tc>
      </w:tr>
      <w:tr w:rsidR="00114DBB" w:rsidRPr="001911E0" w14:paraId="404CAD2F" w14:textId="269B5377" w:rsidTr="00CC003C">
        <w:trPr>
          <w:jc w:val="center"/>
        </w:trPr>
        <w:tc>
          <w:tcPr>
            <w:tcW w:w="3510" w:type="dxa"/>
          </w:tcPr>
          <w:p w14:paraId="5E0E1AE8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val="en-US" w:eastAsia="zh-CN"/>
              </w:rPr>
            </w:pPr>
            <w:r w:rsidRPr="001911E0">
              <w:rPr>
                <w:rFonts w:eastAsia="SimSun"/>
                <w:position w:val="-28"/>
                <w:sz w:val="28"/>
                <w:szCs w:val="28"/>
                <w:vertAlign w:val="subscript"/>
                <w:lang w:eastAsia="zh-CN"/>
              </w:rPr>
              <w:object w:dxaOrig="2340" w:dyaOrig="680" w14:anchorId="0C989190">
                <v:shape id="_x0000_i1117" type="#_x0000_t75" style="width:114.85pt;height:36pt" o:ole="">
                  <v:imagedata r:id="rId207" o:title=""/>
                </v:shape>
                <o:OLEObject Type="Embed" ProgID="Equation.3" ShapeID="_x0000_i1117" DrawAspect="Content" ObjectID="_1806752941" r:id="rId208"/>
              </w:object>
            </w:r>
          </w:p>
        </w:tc>
        <w:tc>
          <w:tcPr>
            <w:tcW w:w="863" w:type="dxa"/>
          </w:tcPr>
          <w:p w14:paraId="5E2B1A9C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139" w:type="dxa"/>
          </w:tcPr>
          <w:p w14:paraId="36A8B4D4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12</w:t>
            </w:r>
          </w:p>
        </w:tc>
        <w:tc>
          <w:tcPr>
            <w:tcW w:w="992" w:type="dxa"/>
          </w:tcPr>
          <w:p w14:paraId="012E00E9" w14:textId="77777777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25</w:t>
            </w:r>
          </w:p>
        </w:tc>
        <w:tc>
          <w:tcPr>
            <w:tcW w:w="992" w:type="dxa"/>
          </w:tcPr>
          <w:p w14:paraId="2FDDD266" w14:textId="7BB260DA" w:rsidR="00114DBB" w:rsidRPr="001911E0" w:rsidRDefault="00114DB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0,12</w:t>
            </w:r>
          </w:p>
        </w:tc>
      </w:tr>
    </w:tbl>
    <w:p w14:paraId="589CCB53" w14:textId="77777777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i/>
          <w:sz w:val="28"/>
          <w:szCs w:val="28"/>
          <w:lang w:eastAsia="zh-CN"/>
        </w:rPr>
      </w:pPr>
    </w:p>
    <w:p w14:paraId="469FD50E" w14:textId="3374728E" w:rsidR="00B8620F" w:rsidRPr="001911E0" w:rsidRDefault="00B8620F" w:rsidP="00E356CB">
      <w:pPr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3.3 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val="en-US" w:eastAsia="zh-CN"/>
        </w:rPr>
        <w:t>C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val="en-US"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обственные ч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астоты п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оперечного и к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рутильного д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вижения р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ровода</w:t>
      </w:r>
    </w:p>
    <w:p w14:paraId="12311489" w14:textId="7626B94E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 </w:t>
      </w:r>
    </w:p>
    <w:p w14:paraId="3D44A5C5" w14:textId="68E5D5EA" w:rsidR="00512B0B" w:rsidRPr="001911E0" w:rsidRDefault="00F74910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шение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я (3.15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уществляе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ближенным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одом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бнова–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леркина [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13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].  </w:t>
      </w:r>
    </w:p>
    <w:p w14:paraId="7FED7607" w14:textId="70F9C06D" w:rsidR="00494A6B" w:rsidRPr="001911E0" w:rsidRDefault="00512B0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иационная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а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я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еет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д:</w:t>
      </w:r>
    </w:p>
    <w:p w14:paraId="33D0F1F3" w14:textId="77777777" w:rsidR="0016223A" w:rsidRPr="001911E0" w:rsidRDefault="0016223A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53D5D577" w14:textId="1609A72A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8280" w:dyaOrig="980" w14:anchorId="5414ED39">
          <v:shape id="_x0000_i1118" type="#_x0000_t75" style="width:452.55pt;height:53.15pt" o:ole="">
            <v:imagedata r:id="rId209" o:title=""/>
          </v:shape>
          <o:OLEObject Type="Embed" ProgID="Equation.3" ShapeID="_x0000_i1118" DrawAspect="Content" ObjectID="_1806752942" r:id="rId210"/>
        </w:object>
      </w:r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</w:t>
      </w:r>
    </w:p>
    <w:p w14:paraId="71DEBC22" w14:textId="77777777" w:rsidR="0016223A" w:rsidRPr="001911E0" w:rsidRDefault="0016223A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4D6B17DD" w14:textId="3858192C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едп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ожим</w:t>
      </w:r>
    </w:p>
    <w:p w14:paraId="207F46C3" w14:textId="70E7CFE9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1660" w:dyaOrig="360" w14:anchorId="41DD7F1C">
          <v:shape id="_x0000_i1119" type="#_x0000_t75" style="width:92.55pt;height:18.85pt" o:ole="">
            <v:imagedata r:id="rId211" o:title=""/>
          </v:shape>
          <o:OLEObject Type="Embed" ProgID="Equation.3" ShapeID="_x0000_i1119" DrawAspect="Content" ObjectID="_1806752943" r:id="rId212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;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1680" w:dyaOrig="360" w14:anchorId="696236CD">
          <v:shape id="_x0000_i1120" type="#_x0000_t75" style="width:90.85pt;height:18.85pt" o:ole="">
            <v:imagedata r:id="rId213" o:title=""/>
          </v:shape>
          <o:OLEObject Type="Embed" ProgID="Equation.3" ShapeID="_x0000_i1120" DrawAspect="Content" ObjectID="_1806752944" r:id="rId214"/>
        </w:objec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</w:p>
    <w:p w14:paraId="6F581040" w14:textId="104A8038" w:rsidR="00512B0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480" w:dyaOrig="360" w14:anchorId="77DD4A4F">
          <v:shape id="_x0000_i1121" type="#_x0000_t75" style="width:30.85pt;height:24pt" o:ole="">
            <v:imagedata r:id="rId215" o:title=""/>
          </v:shape>
          <o:OLEObject Type="Embed" ProgID="Equation.3" ShapeID="_x0000_i1121" DrawAspect="Content" ObjectID="_1806752945" r:id="rId216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а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лебания 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31AC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4DCA79A3" w14:textId="76347831" w:rsidR="00494A6B" w:rsidRPr="001911E0" w:rsidRDefault="00512B0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320" w:dyaOrig="360" w14:anchorId="7F78B1DB">
          <v:shape id="_x0000_i1122" type="#_x0000_t75" style="width:22.3pt;height:22.3pt" o:ole="">
            <v:imagedata r:id="rId217" o:title=""/>
          </v:shape>
          <o:OLEObject Type="Embed" ProgID="Equation.3" ShapeID="_x0000_i1122" DrawAspect="Content" ObjectID="_1806752946" r:id="rId218"/>
        </w:objec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-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комая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лебания.  </w:t>
      </w:r>
    </w:p>
    <w:p w14:paraId="6BA93109" w14:textId="6CCA6D6A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тегрируя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риационное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е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етом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512B0B"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δφ</w:t>
      </w:r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учим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ное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е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:</w:t>
      </w:r>
    </w:p>
    <w:p w14:paraId="39CB373F" w14:textId="77777777" w:rsidR="0016223A" w:rsidRPr="001911E0" w:rsidRDefault="0016223A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54CB29C5" w14:textId="2E5B7B09" w:rsidR="00494A6B" w:rsidRPr="001911E0" w:rsidRDefault="00494A6B" w:rsidP="00AB1967">
      <w:pPr>
        <w:spacing w:after="0" w:line="240" w:lineRule="auto"/>
        <w:ind w:left="-142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lastRenderedPageBreak/>
        <w:t xml:space="preserve"> </w:t>
      </w:r>
      <m:oMath>
        <m:sSub>
          <m:sSub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ϖ</m:t>
            </m:r>
          </m:e>
          <m:sub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k</m:t>
            </m:r>
          </m:sub>
        </m:sSub>
        <m:r>
          <w:rPr>
            <w:rFonts w:ascii="Cambria Math" w:eastAsia="SimSun" w:hAnsi="Cambria Math" w:cs="Times New Roman"/>
            <w:sz w:val="28"/>
            <w:szCs w:val="28"/>
            <w:lang w:eastAsia="zh-CN"/>
          </w:rPr>
          <m:t>=</m:t>
        </m:r>
        <m:sSub>
          <m:sSub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eastAsia="zh-CN"/>
              </w:rPr>
            </m:ctrlPr>
          </m:sSubPr>
          <m:e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ω</m:t>
            </m:r>
          </m:e>
          <m:sub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k</m:t>
            </m:r>
          </m:sub>
        </m:sSub>
        <m:d>
          <m:dPr>
            <m:begChr m:val="["/>
            <m:endChr m:val="]"/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eastAsia="zh-CN"/>
              </w:rPr>
            </m:ctrlPr>
          </m:dPr>
          <m:e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1+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3</m:t>
                </m:r>
              </m:num>
              <m:den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4</m:t>
                </m:r>
                <m:sSubSup>
                  <m:sSubSup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ω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k</m:t>
                    </m:r>
                  </m:sub>
                  <m:sup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2</m:t>
                    </m:r>
                  </m:sup>
                </m:sSubSup>
              </m:den>
            </m:f>
            <m:d>
              <m:d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Ω</m:t>
                    </m:r>
                  </m:e>
                  <m:sup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+</m:t>
                </m:r>
                <m:f>
                  <m:f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SimSun" w:hAnsi="Cambria Math" w:cs="Times New Roman"/>
                            <w:i/>
                            <w:sz w:val="28"/>
                            <w:szCs w:val="28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 w:cs="Times New Roman"/>
                            <w:sz w:val="28"/>
                            <w:szCs w:val="28"/>
                            <w:lang w:eastAsia="zh-CN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eastAsia="SimSun" w:hAnsi="Cambria Math" w:cs="Times New Roman"/>
                            <w:sz w:val="28"/>
                            <w:szCs w:val="28"/>
                            <w:lang w:eastAsia="zh-CN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4</m:t>
                    </m:r>
                  </m:den>
                </m:f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D</m:t>
                </m:r>
                <m:sSub>
                  <m:sSub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s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3</m:t>
                    </m:r>
                  </m:sub>
                </m:sSub>
              </m:e>
            </m:d>
            <m:sSubSup>
              <m:sSubSup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SupPr>
              <m:e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ϕ</m:t>
                </m:r>
              </m:e>
              <m:sub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0</m:t>
                </m:r>
              </m:sub>
              <m:sup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2</m:t>
                </m:r>
              </m:sup>
            </m:sSubSup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+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15</m:t>
                </m:r>
                <m:sSup>
                  <m:sSup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π</m:t>
                    </m:r>
                  </m:e>
                  <m:sup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128</m:t>
                </m:r>
                <m:sSubSup>
                  <m:sSubSup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ω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k</m:t>
                    </m:r>
                  </m:sub>
                  <m:sup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D</m:t>
            </m:r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s</m:t>
                </m:r>
              </m:e>
              <m:sub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5</m:t>
                </m:r>
              </m:sub>
            </m:sSub>
            <m:sSubSup>
              <m:sSubSup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SupPr>
              <m:e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ϕ</m:t>
                </m:r>
              </m:e>
              <m:sub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0</m:t>
                </m:r>
              </m:sub>
              <m:sup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4</m:t>
                </m:r>
              </m:sup>
            </m:sSubSup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+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35</m:t>
                </m:r>
                <m:sSup>
                  <m:sSup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π</m:t>
                    </m:r>
                  </m:e>
                  <m:sup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2048</m:t>
                </m:r>
                <m:sSubSup>
                  <m:sSubSupPr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ω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k</m:t>
                    </m:r>
                  </m:sub>
                  <m:sup>
                    <m:r>
                      <w:rPr>
                        <w:rFonts w:ascii="Cambria Math" w:eastAsia="SimSun" w:hAnsi="Cambria Math" w:cs="Times New Roman"/>
                        <w:sz w:val="28"/>
                        <w:szCs w:val="28"/>
                        <w:lang w:eastAsia="zh-CN"/>
                      </w:rPr>
                      <m:t>2</m:t>
                    </m:r>
                  </m:sup>
                </m:sSubSup>
              </m:den>
            </m:f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D</m:t>
            </m:r>
            <m:sSub>
              <m:sSub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Pr>
              <m:e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s</m:t>
                </m:r>
              </m:e>
              <m:sub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4</m:t>
                </m:r>
              </m:sub>
            </m:sSub>
            <m:sSubSup>
              <m:sSubSup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sSubSupPr>
              <m:e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ϕ</m:t>
                </m:r>
              </m:e>
              <m:sub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0</m:t>
                </m:r>
              </m:sub>
              <m:sup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6</m:t>
                </m:r>
              </m:sup>
            </m:sSubSup>
          </m:e>
        </m:d>
        <m:sSup>
          <m:sSupPr>
            <m:ctrlPr>
              <w:rPr>
                <w:rFonts w:ascii="Cambria Math" w:eastAsia="SimSun" w:hAnsi="Cambria Math" w:cs="Times New Roman"/>
                <w:i/>
                <w:sz w:val="28"/>
                <w:szCs w:val="28"/>
                <w:lang w:eastAsia="zh-CN"/>
              </w:rPr>
            </m:ctrlPr>
          </m:sSupPr>
          <m:e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1</m:t>
            </m:r>
          </m:e>
          <m:sup>
            <m:r>
              <w:rPr>
                <w:rFonts w:ascii="Cambria Math" w:eastAsia="SimSun" w:hAnsi="Cambria Math" w:cs="Times New Roman"/>
                <w:sz w:val="28"/>
                <w:szCs w:val="28"/>
                <w:lang w:eastAsia="zh-CN"/>
              </w:rPr>
              <m:t>-</m:t>
            </m:r>
            <m:f>
              <m:fPr>
                <m:ctrlPr>
                  <w:rPr>
                    <w:rFonts w:ascii="Cambria Math" w:eastAsia="SimSun" w:hAnsi="Cambria Math" w:cs="Times New Roman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1</m:t>
                </m:r>
              </m:num>
              <m:den>
                <m:r>
                  <w:rPr>
                    <w:rFonts w:ascii="Cambria Math" w:eastAsia="SimSun" w:hAnsi="Cambria Math" w:cs="Times New Roman"/>
                    <w:sz w:val="28"/>
                    <w:szCs w:val="28"/>
                    <w:lang w:eastAsia="zh-CN"/>
                  </w:rPr>
                  <m:t>2</m:t>
                </m:r>
              </m:den>
            </m:f>
          </m:sup>
        </m:sSup>
      </m:oMath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(</w:t>
      </w:r>
      <w:r w:rsidR="00AB1967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6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44134F2B" w14:textId="77777777" w:rsidR="0016223A" w:rsidRPr="001911E0" w:rsidRDefault="0016223A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110E3C04" w14:textId="781E48B0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де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499" w:dyaOrig="360" w14:anchorId="16A626D1">
          <v:shape id="_x0000_i1123" type="#_x0000_t75" style="width:32.55pt;height:22.3pt" o:ole="">
            <v:imagedata r:id="rId219" o:title=""/>
          </v:shape>
          <o:OLEObject Type="Embed" ProgID="Equation.3" ShapeID="_x0000_i1123" DrawAspect="Content" ObjectID="_1806752947" r:id="rId220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бственная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 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ижения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неаризованной 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стемы,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е</w:t>
      </w:r>
      <w:r w:rsidR="00B73A6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а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е</w:t>
      </w:r>
    </w:p>
    <w:p w14:paraId="2D92E320" w14:textId="77777777" w:rsidR="00512B0B" w:rsidRPr="001911E0" w:rsidRDefault="00512B0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6A2129EF" w14:textId="70FACFC9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  <w:t xml:space="preserve">                     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1180" w:dyaOrig="400" w14:anchorId="7F2BD9B1">
          <v:shape id="_x0000_i1124" type="#_x0000_t75" style="width:80.55pt;height:25.7pt" o:ole="">
            <v:imagedata r:id="rId221" o:title=""/>
          </v:shape>
          <o:OLEObject Type="Embed" ProgID="Equation.3" ShapeID="_x0000_i1124" DrawAspect="Content" ObjectID="_1806752948" r:id="rId222"/>
        </w:object>
      </w:r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                             (</w:t>
      </w:r>
      <w:r w:rsidR="00916A2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7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1552B6C7" w14:textId="4DF06DB3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к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едует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ы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7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,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тношение </w:t>
      </w:r>
      <w:bookmarkStart w:id="17" w:name="_Hlk193451631"/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бственных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утильного </w:t>
      </w:r>
      <w:r w:rsidR="00DA530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иже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bookmarkEnd w:id="17"/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личин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тоянна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и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ставляет </w:t>
      </w:r>
    </w:p>
    <w:p w14:paraId="213ABAEC" w14:textId="2E224899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1520" w:dyaOrig="720" w14:anchorId="504B5D3A">
          <v:shape id="_x0000_i1125" type="#_x0000_t75" style="width:94.3pt;height:42.85pt" o:ole="">
            <v:imagedata r:id="rId223" o:title=""/>
          </v:shape>
          <o:OLEObject Type="Embed" ProgID="Equation.3" ShapeID="_x0000_i1125" DrawAspect="Content" ObjectID="_1806752949" r:id="rId224"/>
        </w:object>
      </w:r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                                              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(</w:t>
      </w:r>
      <w:r w:rsidR="00916A2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8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</w:p>
    <w:p w14:paraId="638D8C49" w14:textId="7196B336" w:rsidR="00AB49BC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а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8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итывает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яния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ы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утильного 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ные х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актеристики.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ктически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меняется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еличением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ы [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5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], 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чения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вствительна к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менению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ла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кручивания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(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с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унок 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8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04298F"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а</w:t>
      </w:r>
      <w:r w:rsidR="00512B0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="0004298F" w:rsidRPr="001911E0">
        <w:rPr>
          <w:rFonts w:ascii="Times New Roman" w:hAnsi="Times New Roman" w:cs="Times New Roman"/>
        </w:rPr>
        <w:t xml:space="preserve"> </w:t>
      </w:r>
      <w:r w:rsidR="0004298F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ледовательно, с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величением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мплитуд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руч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тношение (</w:t>
      </w:r>
      <w:r w:rsidR="00F74910" w:rsidRPr="001911E0">
        <w:rPr>
          <w:rFonts w:ascii="Times New Roman" w:hAnsi="Times New Roman" w:cs="Times New Roman"/>
          <w:sz w:val="28"/>
          <w:szCs w:val="28"/>
        </w:rPr>
        <w:t>3.18</w:t>
      </w:r>
      <w:r w:rsidR="0004298F" w:rsidRPr="001911E0">
        <w:rPr>
          <w:rFonts w:ascii="Times New Roman" w:hAnsi="Times New Roman" w:cs="Times New Roman"/>
          <w:sz w:val="28"/>
          <w:szCs w:val="28"/>
        </w:rPr>
        <w:t>)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ескольк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298F" w:rsidRPr="001911E0">
        <w:rPr>
          <w:rFonts w:ascii="Times New Roman" w:hAnsi="Times New Roman" w:cs="Times New Roman"/>
          <w:sz w:val="28"/>
          <w:szCs w:val="28"/>
        </w:rPr>
        <w:t>меньшается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ля 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ени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ношения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етом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яния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утильных 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лебаний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раничи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с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ухчленны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ближением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ы (</w:t>
      </w:r>
      <w:r w:rsidR="007C159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6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(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альных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ий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ЛЭП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эффициентом </w:t>
      </w:r>
      <w:r w:rsidRPr="001911E0">
        <w:rPr>
          <w:rFonts w:ascii="Times New Roman" w:eastAsia="SimSun" w:hAnsi="Times New Roman" w:cs="Times New Roman"/>
          <w:i/>
          <w:sz w:val="28"/>
          <w:szCs w:val="28"/>
          <w:lang w:val="en-US" w:eastAsia="zh-CN"/>
        </w:rPr>
        <w:t>D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ожн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ренебречь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 </w:t>
      </w:r>
    </w:p>
    <w:p w14:paraId="6521C646" w14:textId="13B6B6BF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5BC063C3" w14:textId="04041314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  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5100" w:dyaOrig="820" w14:anchorId="764452B5">
          <v:shape id="_x0000_i1126" type="#_x0000_t75" style="width:291.45pt;height:46.3pt" o:ole="">
            <v:imagedata r:id="rId225" o:title=""/>
          </v:shape>
          <o:OLEObject Type="Embed" ProgID="Equation.3" ShapeID="_x0000_i1126" DrawAspect="Content" ObjectID="_1806752950" r:id="rId226"/>
        </w:objec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(</w:t>
      </w:r>
      <w:r w:rsidR="00916A2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9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                 </w:t>
      </w:r>
    </w:p>
    <w:p w14:paraId="1AA951B3" w14:textId="77777777" w:rsidR="0055336E" w:rsidRPr="001911E0" w:rsidRDefault="0055336E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7EC02519" w14:textId="5948585B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е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19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и 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ощении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B447B0" w:rsidRPr="001911E0">
        <w:rPr>
          <w:rFonts w:ascii="Times New Roman" w:eastAsia="SimSun" w:hAnsi="Times New Roman" w:cs="Times New Roman"/>
          <w:i/>
          <w:iCs/>
          <w:sz w:val="28"/>
          <w:szCs w:val="28"/>
          <w:lang w:eastAsia="zh-CN"/>
        </w:rPr>
        <w:t>φ</w:t>
      </w:r>
      <w:r w:rsidR="00B447B0" w:rsidRPr="001911E0">
        <w:rPr>
          <w:rFonts w:ascii="Times New Roman" w:eastAsia="SimSun" w:hAnsi="Times New Roman" w:cs="Times New Roman"/>
          <w:i/>
          <w:iCs/>
          <w:sz w:val="28"/>
          <w:szCs w:val="28"/>
          <w:vertAlign w:val="subscript"/>
          <w:lang w:eastAsia="zh-CN"/>
        </w:rPr>
        <w:t>0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жн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нять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447B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ным 1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.  </w:t>
      </w:r>
    </w:p>
    <w:p w14:paraId="2C5C3A8D" w14:textId="3DCA0B94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спользуя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ормулу (</w:t>
      </w:r>
      <w:r w:rsidR="00F74910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3.19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)</w:t>
      </w:r>
      <w:r w:rsidR="0004298F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,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</w:t>
      </w:r>
      <w:r w:rsidR="00733AD8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="00733AD8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аходим (</w:t>
      </w:r>
      <w:r w:rsidR="0004298F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с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</w:t>
      </w:r>
      <w:r w:rsidR="00BE5F47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="00BE5F47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четом s</w:t>
      </w:r>
      <w:r w:rsidRPr="001911E0">
        <w:rPr>
          <w:rFonts w:ascii="Times New Roman" w:eastAsia="SimSun" w:hAnsi="Times New Roman" w:cs="Times New Roman"/>
          <w:i/>
          <w:position w:val="-34"/>
          <w:sz w:val="28"/>
          <w:szCs w:val="28"/>
          <w:vertAlign w:val="subscript"/>
          <w:lang w:eastAsia="zh-CN"/>
        </w:rPr>
        <w:t>1</w:t>
      </w:r>
      <w:r w:rsidRPr="001911E0">
        <w:rPr>
          <w:rFonts w:ascii="Times New Roman" w:eastAsia="SimSun" w:hAnsi="Times New Roman" w:cs="Times New Roman"/>
          <w:i/>
          <w:position w:val="-34"/>
          <w:sz w:val="28"/>
          <w:szCs w:val="28"/>
          <w:lang w:eastAsia="zh-CN"/>
        </w:rPr>
        <w:t>=</w:t>
      </w:r>
      <w:r w:rsidRPr="001911E0">
        <w:rPr>
          <w:rFonts w:ascii="Times New Roman" w:eastAsia="SimSun" w:hAnsi="Times New Roman" w:cs="Times New Roman"/>
          <w:i/>
          <w:position w:val="-34"/>
          <w:sz w:val="28"/>
          <w:szCs w:val="28"/>
          <w:lang w:val="en-US" w:eastAsia="zh-CN"/>
        </w:rPr>
        <w:t>s</w:t>
      </w:r>
      <w:r w:rsidRPr="001911E0">
        <w:rPr>
          <w:rFonts w:ascii="Times New Roman" w:eastAsia="SimSun" w:hAnsi="Times New Roman" w:cs="Times New Roman"/>
          <w:i/>
          <w:position w:val="-34"/>
          <w:sz w:val="28"/>
          <w:szCs w:val="28"/>
          <w:vertAlign w:val="subscript"/>
          <w:lang w:eastAsia="zh-CN"/>
        </w:rPr>
        <w:t>2</w:t>
      </w:r>
      <w:r w:rsidRPr="001911E0">
        <w:rPr>
          <w:rFonts w:ascii="Times New Roman" w:eastAsia="SimSun" w:hAnsi="Times New Roman" w:cs="Times New Roman"/>
          <w:i/>
          <w:position w:val="-34"/>
          <w:sz w:val="28"/>
          <w:szCs w:val="28"/>
          <w:lang w:eastAsia="zh-CN"/>
        </w:rPr>
        <w:t>=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0,5)   </w:t>
      </w:r>
    </w:p>
    <w:p w14:paraId="1AC3B761" w14:textId="77777777" w:rsidR="00AB49BC" w:rsidRPr="001911E0" w:rsidRDefault="00AB49BC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</w:p>
    <w:p w14:paraId="693F0079" w14:textId="19D0A7B7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ab/>
        <w:t xml:space="preserve">                    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position w:val="-32"/>
          <w:sz w:val="28"/>
          <w:szCs w:val="28"/>
          <w:lang w:eastAsia="zh-CN"/>
        </w:rPr>
        <w:object w:dxaOrig="1860" w:dyaOrig="780" w14:anchorId="66DDD5B6">
          <v:shape id="_x0000_i1127" type="#_x0000_t75" style="width:108pt;height:42.85pt" o:ole="">
            <v:imagedata r:id="rId227" o:title=""/>
          </v:shape>
          <o:OLEObject Type="Embed" ProgID="Equation.3" ShapeID="_x0000_i1127" DrawAspect="Content" ObjectID="_1806752951" r:id="rId228"/>
        </w:object>
      </w:r>
      <w:r w:rsidR="00114DB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                                                (</w:t>
      </w:r>
      <w:r w:rsidR="00916A25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3.20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)</w:t>
      </w:r>
    </w:p>
    <w:p w14:paraId="31020636" w14:textId="2210932B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о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ормуле (</w:t>
      </w:r>
      <w:r w:rsidR="00F74910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3.20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) </w:t>
      </w:r>
      <w:r w:rsidR="0004298F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ем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лиже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тношение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астот к е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динице,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ем л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егче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озбуждае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ляск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ровод</w:t>
      </w:r>
      <w:r w:rsidR="00352C7C"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а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 xml:space="preserve"> 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3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t>ролете.</w:t>
      </w:r>
    </w:p>
    <w:p w14:paraId="1014D268" w14:textId="77777777" w:rsidR="009C5E22" w:rsidRPr="001911E0" w:rsidRDefault="009C5E22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</w:pPr>
    </w:p>
    <w:p w14:paraId="7BA49A9A" w14:textId="18FB1413" w:rsidR="0004298F" w:rsidRPr="001911E0" w:rsidRDefault="00B8620F" w:rsidP="00E356CB">
      <w:pPr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</w:pPr>
      <w:bookmarkStart w:id="18" w:name="_Hlk188277322"/>
      <w:r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3.</w:t>
      </w:r>
      <w:r w:rsidR="009C5E22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4 </w:t>
      </w:r>
      <w:r w:rsidR="00494A6B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рутильная ж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есткость</w:t>
      </w:r>
      <w:r w:rsidR="0004298F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 </w:t>
      </w:r>
      <w:bookmarkEnd w:id="18"/>
      <w:r w:rsidR="0004298F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b/>
          <w:bCs/>
          <w:color w:val="FFFFFF"/>
          <w:spacing w:val="-60"/>
          <w:w w:val="1"/>
          <w:sz w:val="28"/>
          <w:szCs w:val="28"/>
          <w:lang w:eastAsia="zh-CN"/>
        </w:rPr>
        <w:t></w:t>
      </w:r>
      <w:r w:rsidR="0004298F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асщепленной</w:t>
      </w:r>
      <w:r w:rsidR="00494A6B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 xml:space="preserve"> </w:t>
      </w:r>
      <w:r w:rsidR="0004298F" w:rsidRPr="001911E0">
        <w:rPr>
          <w:rFonts w:ascii="Times New Roman" w:eastAsia="SimSun" w:hAnsi="Times New Roman" w:cs="Times New Roman"/>
          <w:b/>
          <w:bCs/>
          <w:sz w:val="28"/>
          <w:szCs w:val="28"/>
          <w:lang w:eastAsia="zh-CN"/>
        </w:rPr>
        <w:t>фазы</w:t>
      </w:r>
    </w:p>
    <w:p w14:paraId="10B35134" w14:textId="77777777" w:rsidR="009C5E22" w:rsidRPr="001911E0" w:rsidRDefault="009C5E22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35B520CE" w14:textId="0AEC8CDD" w:rsidR="00494A6B" w:rsidRPr="001911E0" w:rsidRDefault="0004298F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ая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есткость </w:t>
      </w:r>
      <w:r w:rsidR="00352C7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52C7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52C7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жет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ть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ена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ходя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исимости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жду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сткостью 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й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ой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 xml:space="preserve">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квивалентного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val="kk-KZ"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val="kk-KZ" w:eastAsia="zh-CN"/>
        </w:rPr>
        <w:t>ала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="00733AD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гласно [</w:t>
      </w:r>
      <w:r w:rsidR="0070745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13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]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ая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ределяетс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е</w:t>
      </w:r>
    </w:p>
    <w:p w14:paraId="2A458964" w14:textId="77777777" w:rsidR="0055336E" w:rsidRPr="001911E0" w:rsidRDefault="0055336E" w:rsidP="00E356CB">
      <w:pPr>
        <w:spacing w:after="0" w:line="240" w:lineRule="auto"/>
        <w:jc w:val="both"/>
        <w:rPr>
          <w:rFonts w:ascii="Times New Roman" w:eastAsia="SimSun" w:hAnsi="Times New Roman" w:cs="Times New Roman"/>
          <w:i/>
          <w:position w:val="-34"/>
          <w:sz w:val="28"/>
          <w:szCs w:val="28"/>
          <w:lang w:eastAsia="zh-CN"/>
        </w:rPr>
      </w:pPr>
    </w:p>
    <w:p w14:paraId="00B85ADA" w14:textId="5A373FBD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lastRenderedPageBreak/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ab/>
      </w:r>
      <w:r w:rsidRPr="001911E0">
        <w:rPr>
          <w:rFonts w:ascii="Times New Roman" w:eastAsia="SimSun" w:hAnsi="Times New Roman" w:cs="Times New Roman"/>
          <w:position w:val="-34"/>
          <w:sz w:val="28"/>
          <w:szCs w:val="28"/>
          <w:lang w:eastAsia="zh-CN"/>
        </w:rPr>
        <w:object w:dxaOrig="1140" w:dyaOrig="800" w14:anchorId="675CA3A5">
          <v:shape id="_x0000_i1128" type="#_x0000_t75" style="width:65.15pt;height:42.85pt" o:ole="">
            <v:imagedata r:id="rId229" o:title=""/>
          </v:shape>
          <o:OLEObject Type="Embed" ProgID="Equation.3" ShapeID="_x0000_i1128" DrawAspect="Content" ObjectID="_1806752952" r:id="rId230"/>
        </w:objec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                                                       (</w:t>
      </w:r>
      <w:r w:rsidR="00916A25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3.21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)</w:t>
      </w:r>
    </w:p>
    <w:p w14:paraId="129D33E8" w14:textId="57647072" w:rsidR="00733AD8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де    </w:t>
      </w:r>
      <w:r w:rsidRPr="001911E0">
        <w:rPr>
          <w:rFonts w:ascii="Times New Roman" w:eastAsia="SimSun" w:hAnsi="Times New Roman" w:cs="Times New Roman"/>
          <w:i/>
          <w:position w:val="-12"/>
          <w:sz w:val="28"/>
          <w:szCs w:val="28"/>
          <w:lang w:eastAsia="zh-CN"/>
        </w:rPr>
        <w:t xml:space="preserve">р </w:t>
      </w:r>
      <w:r w:rsidR="00733AD8" w:rsidRPr="001911E0">
        <w:rPr>
          <w:rFonts w:ascii="Times New Roman" w:eastAsia="SimSun" w:hAnsi="Times New Roman" w:cs="Times New Roman"/>
          <w:i/>
          <w:position w:val="-12"/>
          <w:sz w:val="28"/>
          <w:szCs w:val="28"/>
          <w:lang w:eastAsia="zh-CN"/>
        </w:rPr>
        <w:t>-</w:t>
      </w:r>
      <w:r w:rsidR="00733AD8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="00733AD8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рутильная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астота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ала</w:t>
      </w:r>
      <w:r w:rsidR="00733AD8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;</w:t>
      </w:r>
    </w:p>
    <w:p w14:paraId="7FC0DF17" w14:textId="0650EB20" w:rsidR="00733AD8" w:rsidRPr="001911E0" w:rsidRDefault="00733AD8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</w:t>
      </w:r>
      <w:r w:rsidR="00494A6B" w:rsidRPr="001911E0">
        <w:rPr>
          <w:rFonts w:ascii="Times New Roman" w:eastAsia="SimSun" w:hAnsi="Times New Roman" w:cs="Times New Roman"/>
          <w:i/>
          <w:position w:val="-12"/>
          <w:sz w:val="28"/>
          <w:szCs w:val="28"/>
          <w:lang w:eastAsia="zh-CN"/>
        </w:rPr>
        <w:t>К –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рутильная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есткость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ала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;</w:t>
      </w:r>
    </w:p>
    <w:p w14:paraId="3B8212C5" w14:textId="30A12842" w:rsidR="00494A6B" w:rsidRPr="001911E0" w:rsidRDefault="00733AD8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</w:t>
      </w:r>
      <w:r w:rsidR="00494A6B" w:rsidRPr="001911E0">
        <w:rPr>
          <w:rFonts w:ascii="Times New Roman" w:eastAsia="SimSun" w:hAnsi="Times New Roman" w:cs="Times New Roman"/>
          <w:i/>
          <w:position w:val="-12"/>
          <w:sz w:val="28"/>
          <w:szCs w:val="28"/>
          <w:lang w:val="en-US" w:eastAsia="zh-CN"/>
        </w:rPr>
        <w:t>J</w:t>
      </w:r>
      <w:r w:rsidR="00494A6B" w:rsidRPr="001911E0">
        <w:rPr>
          <w:rFonts w:ascii="Times New Roman" w:eastAsia="SimSun" w:hAnsi="Times New Roman" w:cs="Times New Roman"/>
          <w:i/>
          <w:position w:val="-12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i/>
          <w:position w:val="-12"/>
          <w:sz w:val="28"/>
          <w:szCs w:val="28"/>
          <w:lang w:eastAsia="zh-CN"/>
        </w:rPr>
        <w:t>-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омент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нерции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2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ала.</w:t>
      </w:r>
    </w:p>
    <w:p w14:paraId="0816E48A" w14:textId="63325FE3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меним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733AD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вивалентным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лом </w:t>
      </w:r>
    </w:p>
    <w:p w14:paraId="714A4052" w14:textId="77777777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                 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object w:dxaOrig="760" w:dyaOrig="360" w14:anchorId="67FEECCC">
          <v:shape id="_x0000_i1129" type="#_x0000_t75" style="width:53.15pt;height:25.7pt" o:ole="">
            <v:imagedata r:id="rId231" o:title=""/>
          </v:shape>
          <o:OLEObject Type="Embed" ProgID="Equation.3" ShapeID="_x0000_i1129" DrawAspect="Content" ObjectID="_1806752953" r:id="rId232"/>
        </w:objec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    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object w:dxaOrig="999" w:dyaOrig="380" w14:anchorId="39CF319D">
          <v:shape id="_x0000_i1130" type="#_x0000_t75" style="width:58.3pt;height:22.3pt" o:ole="">
            <v:imagedata r:id="rId233" o:title=""/>
          </v:shape>
          <o:OLEObject Type="Embed" ProgID="Equation.3" ShapeID="_x0000_i1130" DrawAspect="Content" ObjectID="_1806752954" r:id="rId234"/>
        </w:objec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</w:t>
      </w:r>
      <w:r w:rsidRPr="001911E0">
        <w:rPr>
          <w:rFonts w:ascii="Times New Roman" w:eastAsia="SimSun" w:hAnsi="Times New Roman" w:cs="Times New Roman"/>
          <w:position w:val="-28"/>
          <w:sz w:val="28"/>
          <w:szCs w:val="28"/>
          <w:lang w:eastAsia="zh-CN"/>
        </w:rPr>
        <w:object w:dxaOrig="1840" w:dyaOrig="660" w14:anchorId="5CAF3644">
          <v:shape id="_x0000_i1131" type="#_x0000_t75" style="width:118.3pt;height:41.15pt" o:ole="">
            <v:imagedata r:id="rId235" o:title=""/>
          </v:shape>
          <o:OLEObject Type="Embed" ProgID="Equation.3" ShapeID="_x0000_i1131" DrawAspect="Content" ObjectID="_1806752955" r:id="rId236"/>
        </w:objec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</w:t>
      </w:r>
    </w:p>
    <w:p w14:paraId="489280DA" w14:textId="231E6B62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шив (</w:t>
      </w:r>
      <w:r w:rsidR="00F7491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3.21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)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носительно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комой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личины</w:t>
      </w:r>
      <w:r w:rsidR="00087A9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087A9B" w:rsidRPr="001911E0">
        <w:rPr>
          <w:rFonts w:ascii="Times New Roman" w:eastAsia="SimSun" w:hAnsi="Times New Roman" w:cs="Times New Roman"/>
          <w:sz w:val="28"/>
          <w:szCs w:val="28"/>
          <w:vertAlign w:val="subscript"/>
          <w:lang w:eastAsia="zh-CN"/>
        </w:rPr>
        <w:t>рф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,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ходим </w:t>
      </w:r>
    </w:p>
    <w:p w14:paraId="5CBDA4AB" w14:textId="77777777" w:rsidR="00506E7C" w:rsidRPr="001911E0" w:rsidRDefault="00506E7C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3765F6CC" w14:textId="37635D72" w:rsidR="00494A6B" w:rsidRPr="001911E0" w:rsidRDefault="00494A6B" w:rsidP="00E356CB">
      <w:pPr>
        <w:spacing w:after="0" w:line="240" w:lineRule="auto"/>
        <w:jc w:val="right"/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32"/>
          <w:sz w:val="28"/>
          <w:szCs w:val="28"/>
          <w:lang w:eastAsia="zh-CN"/>
        </w:rPr>
        <w:t xml:space="preserve">      </w:t>
      </w:r>
      <w:r w:rsidRPr="001911E0">
        <w:rPr>
          <w:rFonts w:ascii="Times New Roman" w:eastAsia="SimSun" w:hAnsi="Times New Roman" w:cs="Times New Roman"/>
          <w:position w:val="-32"/>
          <w:sz w:val="28"/>
          <w:szCs w:val="28"/>
          <w:lang w:eastAsia="zh-CN"/>
        </w:rPr>
        <w:object w:dxaOrig="5300" w:dyaOrig="760" w14:anchorId="492C4581">
          <v:shape id="_x0000_i1132" type="#_x0000_t75" style="width:298.3pt;height:41.15pt" o:ole="">
            <v:imagedata r:id="rId237" o:title=""/>
          </v:shape>
          <o:OLEObject Type="Embed" ProgID="Equation.3" ShapeID="_x0000_i1132" DrawAspect="Content" ObjectID="_1806752956" r:id="rId238"/>
        </w:object>
      </w:r>
      <w:r w:rsidR="007C159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.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 xml:space="preserve">               (</w:t>
      </w:r>
      <w:r w:rsidR="00916A25"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3.22</w:t>
      </w:r>
      <w:r w:rsidRPr="001911E0">
        <w:rPr>
          <w:rFonts w:ascii="Times New Roman" w:eastAsia="SimSun" w:hAnsi="Times New Roman" w:cs="Times New Roman"/>
          <w:position w:val="-12"/>
          <w:sz w:val="28"/>
          <w:szCs w:val="28"/>
          <w:lang w:eastAsia="zh-CN"/>
        </w:rPr>
        <w:t>)</w:t>
      </w:r>
    </w:p>
    <w:p w14:paraId="3EE1D640" w14:textId="77777777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</w:p>
    <w:p w14:paraId="692738C7" w14:textId="3AB5285E" w:rsidR="00494A6B" w:rsidRPr="001911E0" w:rsidRDefault="0030252E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ж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ведены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зультаты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оретических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ов, а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же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поставления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оретических и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х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анных. 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е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нны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тотным х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рактеристикам, а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ж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ой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сткост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П </w:t>
      </w:r>
      <w:r w:rsidR="007C159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7C159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ое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7C159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ремя 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учены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ытно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игоне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зНИИ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нергетики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мени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адемика Ш.Ч.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кина.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се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ные и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е данные относятся к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алеалюминевому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оводу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рки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СО-3</w:t>
      </w:r>
      <w:r w:rsidR="007C159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3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0/</w:t>
      </w:r>
      <w:r w:rsidR="007C159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3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9. </w:t>
      </w:r>
    </w:p>
    <w:p w14:paraId="2B3AB6F0" w14:textId="752E935D" w:rsidR="001E72A2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исунке </w:t>
      </w:r>
      <w:r w:rsidR="003D60E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1</w:t>
      </w:r>
      <w:r w:rsidR="00417242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8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, а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ведены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висимости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тот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ебания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мплитуд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чения.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ыполнен 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ри </w:t>
      </w:r>
      <w:r w:rsidR="00D9630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96303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пряжении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σ</w:t>
      </w:r>
      <w:r w:rsidRPr="001911E0">
        <w:rPr>
          <w:rFonts w:ascii="Times New Roman" w:eastAsia="SimSun" w:hAnsi="Times New Roman" w:cs="Times New Roman"/>
          <w:i/>
          <w:position w:val="-14"/>
          <w:sz w:val="28"/>
          <w:szCs w:val="28"/>
          <w:vertAlign w:val="subscript"/>
          <w:lang w:eastAsia="zh-CN"/>
        </w:rPr>
        <w:t>0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=8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Н/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м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vertAlign w:val="superscript"/>
          <w:lang w:eastAsia="zh-CN"/>
        </w:rPr>
        <w:t>2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.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ло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асщепления </w:t>
      </w:r>
      <w:r w:rsidR="003D60E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– </w:t>
      </w:r>
      <w:r w:rsidR="003D60E9" w:rsidRPr="001911E0">
        <w:rPr>
          <w:rFonts w:ascii="Times New Roman" w:eastAsia="SimSun" w:hAnsi="Times New Roman" w:cs="Times New Roman"/>
          <w:i/>
          <w:iCs/>
          <w:position w:val="-14"/>
          <w:sz w:val="28"/>
          <w:szCs w:val="28"/>
          <w:lang w:val="en-US" w:eastAsia="zh-CN"/>
        </w:rPr>
        <w:t>n</w:t>
      </w:r>
      <w:r w:rsidR="003D60E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=3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.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ина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ролета </w:t>
      </w:r>
      <w:r w:rsidRPr="001911E0">
        <w:rPr>
          <w:rFonts w:ascii="Times New Roman" w:eastAsia="SimSun" w:hAnsi="Times New Roman" w:cs="Times New Roman"/>
          <w:i/>
          <w:position w:val="-14"/>
          <w:sz w:val="28"/>
          <w:szCs w:val="28"/>
          <w:lang w:eastAsia="zh-CN"/>
        </w:rPr>
        <w:t>ℓ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=200 м. 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едует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з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унка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мплитуде 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DA5308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чения φ</w:t>
      </w:r>
      <w:r w:rsidRPr="001911E0">
        <w:rPr>
          <w:rFonts w:ascii="Times New Roman" w:eastAsia="SimSun" w:hAnsi="Times New Roman" w:cs="Times New Roman"/>
          <w:i/>
          <w:position w:val="-14"/>
          <w:sz w:val="28"/>
          <w:szCs w:val="28"/>
          <w:vertAlign w:val="subscript"/>
          <w:lang w:eastAsia="zh-CN"/>
        </w:rPr>
        <w:t xml:space="preserve">0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= 60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vertAlign w:val="superscript"/>
          <w:lang w:eastAsia="zh-CN"/>
        </w:rPr>
        <w:t>0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(х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рактеризует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симальный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гол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ворот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A66772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яске)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тота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ебания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жет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еличиваться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 17%.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С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еличением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тяжени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ровода и </w:t>
      </w:r>
      <w:r w:rsidR="00855F4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855F4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ины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855F4C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ролета </w:t>
      </w:r>
      <w:r w:rsidR="00AA55F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—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AA55F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о</w:t>
      </w:r>
      <w:r w:rsidR="0030447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447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личие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сколько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глаживается. </w:t>
      </w:r>
    </w:p>
    <w:p w14:paraId="20BA06C2" w14:textId="5CBBDA91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</w:t>
      </w:r>
      <w:r w:rsidR="003D60E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унке 1</w:t>
      </w:r>
      <w:r w:rsidR="00417242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8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, б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веден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ы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зультаты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поставления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х и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ных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нных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б</w:t>
      </w:r>
      <w:r w:rsidR="00912EF7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ношении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тот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перечных и</w:t>
      </w:r>
      <w:r w:rsidR="00912EF7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ых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ебаний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зличных σ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vertAlign w:val="subscript"/>
          <w:lang w:eastAsia="zh-CN"/>
        </w:rPr>
        <w:t>0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.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ина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ытного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ролета </w:t>
      </w:r>
      <w:r w:rsidR="0030252E" w:rsidRPr="001911E0">
        <w:rPr>
          <w:rFonts w:ascii="Times New Roman" w:eastAsia="SimSun" w:hAnsi="Times New Roman" w:cs="Times New Roman"/>
          <w:i/>
          <w:iCs/>
          <w:position w:val="-14"/>
          <w:sz w:val="28"/>
          <w:szCs w:val="28"/>
          <w:lang w:eastAsia="zh-CN"/>
        </w:rPr>
        <w:t>l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= 288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м,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ло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асщепления </w:t>
      </w:r>
      <w:r w:rsidR="0030252E" w:rsidRPr="001911E0">
        <w:rPr>
          <w:rFonts w:ascii="Times New Roman" w:eastAsia="SimSun" w:hAnsi="Times New Roman" w:cs="Times New Roman"/>
          <w:i/>
          <w:iCs/>
          <w:position w:val="-14"/>
          <w:sz w:val="28"/>
          <w:szCs w:val="28"/>
          <w:lang w:eastAsia="zh-CN"/>
        </w:rPr>
        <w:t>n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= 5.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дно,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з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унка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лых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пряжениях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жду</w:t>
      </w:r>
      <w:r w:rsidR="001E72A2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ными и</w:t>
      </w:r>
      <w:r w:rsidR="000A1395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ми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нными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меется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большое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хождение. В</w:t>
      </w:r>
      <w:r w:rsidR="000A1395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ц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лом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жно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метить,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о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ные и</w:t>
      </w:r>
      <w:r w:rsidR="00B57B5A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е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нные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гласуется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жду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бой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30252E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довлетворительно. </w:t>
      </w:r>
    </w:p>
    <w:p w14:paraId="6A496B5D" w14:textId="1FAD0F82" w:rsidR="003D60E9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з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исунка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едует,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о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еличением напряжения разница в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тотах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меньшается и </w:t>
      </w:r>
      <w:r w:rsidR="00AA55F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AA55F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щепленны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AA55F9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овода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ановятся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е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дверженными к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яске.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7988AE05" w14:textId="20993074" w:rsidR="003D60E9" w:rsidRPr="001911E0" w:rsidRDefault="003D60E9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В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аблице </w:t>
      </w:r>
      <w:r w:rsidR="00417242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10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ведены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зультаты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оретических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ов, а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же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поставление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оретических и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спериментальных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анных. </w:t>
      </w:r>
    </w:p>
    <w:p w14:paraId="3933BE76" w14:textId="77777777" w:rsidR="0055336E" w:rsidRPr="001911E0" w:rsidRDefault="0055336E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</w:p>
    <w:p w14:paraId="2FED5FBE" w14:textId="1C17C209" w:rsidR="00494A6B" w:rsidRPr="001911E0" w:rsidRDefault="00A66772" w:rsidP="00E356CB">
      <w:pPr>
        <w:spacing w:after="0" w:line="240" w:lineRule="auto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592FA37B" wp14:editId="7A1991F0">
            <wp:extent cx="6019800" cy="1894205"/>
            <wp:effectExtent l="0" t="0" r="0" b="0"/>
            <wp:docPr id="12560997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09971" name=""/>
                    <pic:cNvPicPr/>
                  </pic:nvPicPr>
                  <pic:blipFill rotWithShape="1">
                    <a:blip r:embed="rId239"/>
                    <a:srcRect l="30616" t="58661" r="24741" b="18373"/>
                    <a:stretch/>
                  </pic:blipFill>
                  <pic:spPr bwMode="auto">
                    <a:xfrm>
                      <a:off x="0" y="0"/>
                      <a:ext cx="6075151" cy="19116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89549C" w14:textId="22B7AAAD" w:rsidR="0055336E" w:rsidRPr="001911E0" w:rsidRDefault="00494A6B" w:rsidP="00E356CB">
      <w:pPr>
        <w:spacing w:after="0" w:line="240" w:lineRule="auto"/>
        <w:jc w:val="center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исунок </w:t>
      </w:r>
      <w:r w:rsidR="003D60E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1</w:t>
      </w:r>
      <w:r w:rsidR="0041724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8</w:t>
      </w:r>
      <w:r w:rsidR="00DA530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- а)</w:t>
      </w:r>
      <w:r w:rsidR="00DA530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исимость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стоты 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П </w:t>
      </w:r>
    </w:p>
    <w:p w14:paraId="31C97DF3" w14:textId="3F27A1A7" w:rsidR="0055336E" w:rsidRPr="001911E0" w:rsidRDefault="0055336E" w:rsidP="00E356CB">
      <w:pPr>
        <w:spacing w:after="0" w:line="240" w:lineRule="auto"/>
        <w:jc w:val="center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чения, б)</w:t>
      </w:r>
      <w:r w:rsidR="00DA5308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A66772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тношение 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стоты </w:t>
      </w:r>
    </w:p>
    <w:p w14:paraId="407ED75C" w14:textId="4EFFA0E3" w:rsidR="00494A6B" w:rsidRPr="001911E0" w:rsidRDefault="00A66772" w:rsidP="00E356CB">
      <w:pPr>
        <w:spacing w:after="0" w:line="240" w:lineRule="auto"/>
        <w:jc w:val="center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РП</w:t>
      </w:r>
    </w:p>
    <w:p w14:paraId="0A8A4327" w14:textId="77777777" w:rsidR="00B8620F" w:rsidRPr="001911E0" w:rsidRDefault="00B8620F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</w:p>
    <w:p w14:paraId="79E2EDAE" w14:textId="5595FC89" w:rsidR="00B8620F" w:rsidRPr="001911E0" w:rsidRDefault="00B8620F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гласно [</w:t>
      </w:r>
      <w:r w:rsidR="0070745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112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],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я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пределения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квивалентной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ой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есткости </w:t>
      </w:r>
      <w:r w:rsidR="0048779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48779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щепленной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="0048779B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зы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нима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softHyphen/>
        <w:t>ется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ормула  </w:t>
      </w:r>
    </w:p>
    <w:p w14:paraId="6EB5C36C" w14:textId="21C72B2B" w:rsidR="0055336E" w:rsidRPr="001911E0" w:rsidRDefault="00B8620F" w:rsidP="00E356CB">
      <w:pPr>
        <w:spacing w:after="0" w:line="240" w:lineRule="auto"/>
        <w:jc w:val="right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object w:dxaOrig="2960" w:dyaOrig="760" w14:anchorId="363DBF5C">
          <v:shape id="_x0000_i1133" type="#_x0000_t75" style="width:166.3pt;height:41.15pt" o:ole="">
            <v:imagedata r:id="rId240" o:title=""/>
          </v:shape>
          <o:OLEObject Type="Embed" ProgID="Equation.3" ShapeID="_x0000_i1133" DrawAspect="Content" ObjectID="_1806752957" r:id="rId241"/>
        </w:objec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</w:t>
      </w:r>
      <w:r w:rsidR="00916A2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              (3.23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</w:t>
      </w:r>
    </w:p>
    <w:p w14:paraId="11C5346F" w14:textId="5819BEB3" w:rsidR="00B8620F" w:rsidRPr="001911E0" w:rsidRDefault="00B8620F" w:rsidP="00E356CB">
      <w:pPr>
        <w:spacing w:after="0" w:line="240" w:lineRule="auto"/>
        <w:jc w:val="right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</w:p>
    <w:p w14:paraId="5B697DEA" w14:textId="0B41148D" w:rsidR="00494A6B" w:rsidRPr="001911E0" w:rsidRDefault="00B8620F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де τ -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ая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сткость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диноч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овода (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ах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жн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енебречь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тому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то τ&lt;&lt;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vertAlign w:val="subscript"/>
          <w:lang w:eastAsia="zh-CN"/>
        </w:rPr>
        <w:t>рф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).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к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казывает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авнительный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нализ,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счетные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рмулы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олученные в [</w:t>
      </w:r>
      <w:r w:rsidR="00707451"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112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],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ют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ля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рутильной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есткости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ущественно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>аниженные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position w:val="-14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  <w:t xml:space="preserve">начения. </w:t>
      </w:r>
    </w:p>
    <w:p w14:paraId="6A0A2CB4" w14:textId="77777777" w:rsidR="0048779B" w:rsidRPr="001911E0" w:rsidRDefault="0048779B" w:rsidP="00E356CB">
      <w:pPr>
        <w:spacing w:after="0" w:line="240" w:lineRule="auto"/>
        <w:jc w:val="both"/>
        <w:rPr>
          <w:rFonts w:ascii="Times New Roman" w:eastAsia="SimSun" w:hAnsi="Times New Roman" w:cs="Times New Roman"/>
          <w:position w:val="-14"/>
          <w:sz w:val="28"/>
          <w:szCs w:val="28"/>
          <w:lang w:eastAsia="zh-CN"/>
        </w:rPr>
      </w:pPr>
    </w:p>
    <w:p w14:paraId="5C55869B" w14:textId="105C7ACE" w:rsidR="0055336E" w:rsidRPr="001911E0" w:rsidRDefault="00B8620F" w:rsidP="00E356CB">
      <w:pPr>
        <w:pStyle w:val="ae"/>
        <w:rPr>
          <w:rFonts w:ascii="Times New Roma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hAnsi="Times New Roman" w:cs="Times New Roman"/>
          <w:lang w:eastAsia="zh-CN"/>
        </w:rPr>
        <w:t xml:space="preserve">   </w:t>
      </w:r>
      <w:r w:rsidR="00494A6B" w:rsidRPr="001911E0">
        <w:rPr>
          <w:rFonts w:ascii="Times New Roman" w:hAnsi="Times New Roman" w:cs="Times New Roman"/>
          <w:sz w:val="28"/>
          <w:szCs w:val="28"/>
          <w:lang w:eastAsia="zh-CN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hAnsi="Times New Roman" w:cs="Times New Roman"/>
          <w:sz w:val="28"/>
          <w:szCs w:val="28"/>
          <w:lang w:eastAsia="zh-CN"/>
        </w:rPr>
        <w:t>аблица</w:t>
      </w:r>
      <w:r w:rsidR="0048779B" w:rsidRPr="001911E0">
        <w:rPr>
          <w:rFonts w:ascii="Times New Roman" w:hAnsi="Times New Roman" w:cs="Times New Roman"/>
          <w:sz w:val="28"/>
          <w:szCs w:val="28"/>
          <w:lang w:eastAsia="zh-CN"/>
        </w:rPr>
        <w:t xml:space="preserve"> 1</w:t>
      </w:r>
      <w:r w:rsidR="00417242" w:rsidRPr="001911E0">
        <w:rPr>
          <w:rFonts w:ascii="Times New Roman" w:hAnsi="Times New Roman" w:cs="Times New Roman"/>
          <w:sz w:val="28"/>
          <w:szCs w:val="28"/>
          <w:lang w:eastAsia="zh-CN"/>
        </w:rPr>
        <w:t>0</w:t>
      </w:r>
      <w:r w:rsidR="0048779B" w:rsidRPr="001911E0">
        <w:rPr>
          <w:rFonts w:ascii="Times New Roman" w:hAnsi="Times New Roman" w:cs="Times New Roman"/>
          <w:sz w:val="28"/>
          <w:szCs w:val="28"/>
          <w:lang w:eastAsia="zh-CN"/>
        </w:rPr>
        <w:t xml:space="preserve"> -</w:t>
      </w:r>
      <w:r w:rsidR="003D60E9" w:rsidRPr="001911E0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опоставлени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кспериментальных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 xml:space="preserve">еоретических </w:t>
      </w:r>
    </w:p>
    <w:p w14:paraId="0658B05F" w14:textId="65F18614" w:rsidR="00494A6B" w:rsidRPr="001911E0" w:rsidRDefault="0055336E" w:rsidP="00E356CB">
      <w:pPr>
        <w:pStyle w:val="ae"/>
        <w:rPr>
          <w:rFonts w:ascii="Times New Roma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hAnsi="Times New Roman" w:cs="Times New Roman"/>
          <w:sz w:val="28"/>
          <w:szCs w:val="28"/>
          <w:lang w:eastAsia="zh-CN"/>
        </w:rPr>
        <w:t xml:space="preserve">          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анных</w:t>
      </w:r>
      <w:r w:rsidRPr="001911E0">
        <w:rPr>
          <w:rFonts w:ascii="Times New Roman" w:hAnsi="Times New Roman" w:cs="Times New Roman"/>
          <w:sz w:val="28"/>
          <w:szCs w:val="28"/>
          <w:lang w:eastAsia="zh-CN"/>
        </w:rPr>
        <w:t xml:space="preserve"> 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рутильной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0252E" w:rsidRPr="001911E0">
        <w:rPr>
          <w:rFonts w:ascii="Times New Roman" w:hAnsi="Times New Roman" w:cs="Times New Roman"/>
          <w:sz w:val="28"/>
          <w:szCs w:val="28"/>
          <w:lang w:eastAsia="zh-CN"/>
        </w:rPr>
        <w:t>есткости РП</w:t>
      </w:r>
    </w:p>
    <w:tbl>
      <w:tblPr>
        <w:tblStyle w:val="14"/>
        <w:tblW w:w="9361" w:type="dxa"/>
        <w:jc w:val="center"/>
        <w:tblLayout w:type="fixed"/>
        <w:tblLook w:val="04A0" w:firstRow="1" w:lastRow="0" w:firstColumn="1" w:lastColumn="0" w:noHBand="0" w:noVBand="1"/>
      </w:tblPr>
      <w:tblGrid>
        <w:gridCol w:w="2912"/>
        <w:gridCol w:w="1134"/>
        <w:gridCol w:w="1134"/>
        <w:gridCol w:w="911"/>
        <w:gridCol w:w="992"/>
        <w:gridCol w:w="2278"/>
      </w:tblGrid>
      <w:tr w:rsidR="00494A6B" w:rsidRPr="001911E0" w14:paraId="3C407773" w14:textId="77777777" w:rsidTr="00FF7308">
        <w:trPr>
          <w:jc w:val="center"/>
        </w:trPr>
        <w:tc>
          <w:tcPr>
            <w:tcW w:w="2912" w:type="dxa"/>
          </w:tcPr>
          <w:p w14:paraId="1372F32C" w14:textId="77777777" w:rsidR="00494A6B" w:rsidRPr="001911E0" w:rsidRDefault="00494A6B" w:rsidP="00E356CB">
            <w:pPr>
              <w:jc w:val="both"/>
              <w:rPr>
                <w:i/>
                <w:sz w:val="28"/>
                <w:szCs w:val="28"/>
                <w:lang w:eastAsia="zh-CN"/>
              </w:rPr>
            </w:pPr>
          </w:p>
        </w:tc>
        <w:tc>
          <w:tcPr>
            <w:tcW w:w="4171" w:type="dxa"/>
            <w:gridSpan w:val="4"/>
          </w:tcPr>
          <w:p w14:paraId="3BE79D7A" w14:textId="77777777" w:rsidR="00494A6B" w:rsidRPr="001911E0" w:rsidRDefault="00494A6B" w:rsidP="00E356CB">
            <w:pPr>
              <w:jc w:val="center"/>
              <w:rPr>
                <w:i/>
                <w:sz w:val="28"/>
                <w:szCs w:val="28"/>
                <w:lang w:eastAsia="zh-CN"/>
              </w:rPr>
            </w:pPr>
            <w:r w:rsidRPr="001911E0">
              <w:rPr>
                <w:rFonts w:eastAsia="SimSun"/>
                <w:position w:val="-10"/>
                <w:sz w:val="28"/>
                <w:szCs w:val="28"/>
                <w:lang w:eastAsia="zh-CN"/>
              </w:rPr>
              <w:object w:dxaOrig="580" w:dyaOrig="320" w14:anchorId="2A52B82C">
                <v:shape id="_x0000_i1134" type="#_x0000_t75" style="width:36pt;height:18.85pt" o:ole="">
                  <v:imagedata r:id="rId242" o:title=""/>
                </v:shape>
                <o:OLEObject Type="Embed" ProgID="Equation.3" ShapeID="_x0000_i1134" DrawAspect="Content" ObjectID="_1806752958" r:id="rId243"/>
              </w:object>
            </w:r>
            <w:r w:rsidRPr="001911E0">
              <w:rPr>
                <w:i/>
                <w:position w:val="-12"/>
                <w:sz w:val="28"/>
                <w:szCs w:val="28"/>
                <w:lang w:val="en-US" w:eastAsia="zh-CN"/>
              </w:rPr>
              <w:t xml:space="preserve">    </w:t>
            </w:r>
            <w:r w:rsidRPr="001911E0">
              <w:rPr>
                <w:rFonts w:eastAsia="SimSun"/>
                <w:position w:val="-10"/>
                <w:sz w:val="28"/>
                <w:szCs w:val="28"/>
                <w:lang w:eastAsia="zh-CN"/>
              </w:rPr>
              <w:object w:dxaOrig="1280" w:dyaOrig="320" w14:anchorId="427027A8">
                <v:shape id="_x0000_i1135" type="#_x0000_t75" style="width:68.55pt;height:17.15pt" o:ole="">
                  <v:imagedata r:id="rId244" o:title=""/>
                </v:shape>
                <o:OLEObject Type="Embed" ProgID="Equation.3" ShapeID="_x0000_i1135" DrawAspect="Content" ObjectID="_1806752959" r:id="rId245"/>
              </w:object>
            </w:r>
          </w:p>
        </w:tc>
        <w:tc>
          <w:tcPr>
            <w:tcW w:w="2278" w:type="dxa"/>
            <w:vMerge w:val="restart"/>
          </w:tcPr>
          <w:p w14:paraId="3F911787" w14:textId="7DB187DA" w:rsidR="00494A6B" w:rsidRPr="001911E0" w:rsidRDefault="00494A6B" w:rsidP="00E356CB">
            <w:pPr>
              <w:jc w:val="center"/>
              <w:rPr>
                <w:position w:val="-10"/>
                <w:sz w:val="24"/>
                <w:szCs w:val="24"/>
                <w:lang w:val="kk-KZ" w:eastAsia="zh-CN"/>
              </w:rPr>
            </w:pPr>
            <w:r w:rsidRPr="001911E0">
              <w:rPr>
                <w:position w:val="-10"/>
                <w:sz w:val="24"/>
                <w:szCs w:val="24"/>
                <w:lang w:eastAsia="zh-CN"/>
              </w:rPr>
              <w:t>П</w:t>
            </w:r>
            <w:r w:rsidR="001911E0" w:rsidRPr="001911E0">
              <w:rPr>
                <w:color w:val="FFFFFF"/>
                <w:spacing w:val="-60"/>
                <w:w w:val="1"/>
                <w:position w:val="-10"/>
                <w:sz w:val="24"/>
                <w:szCs w:val="24"/>
                <w:lang w:eastAsia="zh-CN"/>
              </w:rPr>
              <w:t></w:t>
            </w:r>
            <w:r w:rsidRPr="001911E0">
              <w:rPr>
                <w:position w:val="-10"/>
                <w:sz w:val="24"/>
                <w:szCs w:val="24"/>
                <w:lang w:eastAsia="zh-CN"/>
              </w:rPr>
              <w:t>римечание</w:t>
            </w:r>
          </w:p>
        </w:tc>
      </w:tr>
      <w:tr w:rsidR="00494A6B" w:rsidRPr="001911E0" w14:paraId="6DF2321F" w14:textId="77777777" w:rsidTr="00FF7308">
        <w:trPr>
          <w:jc w:val="center"/>
        </w:trPr>
        <w:tc>
          <w:tcPr>
            <w:tcW w:w="2912" w:type="dxa"/>
          </w:tcPr>
          <w:p w14:paraId="103355B7" w14:textId="77777777" w:rsidR="00494A6B" w:rsidRPr="001911E0" w:rsidRDefault="00494A6B" w:rsidP="00E356CB">
            <w:pPr>
              <w:jc w:val="center"/>
              <w:rPr>
                <w:i/>
                <w:sz w:val="28"/>
                <w:szCs w:val="28"/>
                <w:lang w:eastAsia="zh-CN"/>
              </w:rPr>
            </w:pPr>
            <w:r w:rsidRPr="001911E0">
              <w:rPr>
                <w:rFonts w:eastAsia="SimSun"/>
                <w:position w:val="-12"/>
                <w:sz w:val="28"/>
                <w:szCs w:val="28"/>
                <w:lang w:eastAsia="zh-CN"/>
              </w:rPr>
              <w:object w:dxaOrig="1620" w:dyaOrig="380" w14:anchorId="63AE304C">
                <v:shape id="_x0000_i1136" type="#_x0000_t75" style="width:89.15pt;height:20.55pt" o:ole="">
                  <v:imagedata r:id="rId246" o:title=""/>
                </v:shape>
                <o:OLEObject Type="Embed" ProgID="Equation.3" ShapeID="_x0000_i1136" DrawAspect="Content" ObjectID="_1806752960" r:id="rId247"/>
              </w:object>
            </w:r>
          </w:p>
        </w:tc>
        <w:tc>
          <w:tcPr>
            <w:tcW w:w="1134" w:type="dxa"/>
          </w:tcPr>
          <w:p w14:paraId="1C6C0647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4,5</w:t>
            </w:r>
          </w:p>
        </w:tc>
        <w:tc>
          <w:tcPr>
            <w:tcW w:w="1134" w:type="dxa"/>
          </w:tcPr>
          <w:p w14:paraId="77399F7E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5,4</w:t>
            </w:r>
          </w:p>
        </w:tc>
        <w:tc>
          <w:tcPr>
            <w:tcW w:w="911" w:type="dxa"/>
          </w:tcPr>
          <w:p w14:paraId="78A88C79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8,5</w:t>
            </w:r>
          </w:p>
        </w:tc>
        <w:tc>
          <w:tcPr>
            <w:tcW w:w="992" w:type="dxa"/>
          </w:tcPr>
          <w:p w14:paraId="7521E6C7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13,2</w:t>
            </w:r>
          </w:p>
        </w:tc>
        <w:tc>
          <w:tcPr>
            <w:tcW w:w="2278" w:type="dxa"/>
            <w:vMerge/>
          </w:tcPr>
          <w:p w14:paraId="309F64FE" w14:textId="77777777" w:rsidR="00494A6B" w:rsidRPr="001911E0" w:rsidRDefault="00494A6B" w:rsidP="00E356CB">
            <w:pPr>
              <w:jc w:val="center"/>
              <w:rPr>
                <w:sz w:val="24"/>
                <w:szCs w:val="24"/>
                <w:lang w:eastAsia="zh-CN"/>
              </w:rPr>
            </w:pPr>
          </w:p>
        </w:tc>
      </w:tr>
      <w:tr w:rsidR="00494A6B" w:rsidRPr="001911E0" w14:paraId="1E024799" w14:textId="77777777" w:rsidTr="00FF7308">
        <w:trPr>
          <w:trHeight w:val="300"/>
          <w:jc w:val="center"/>
        </w:trPr>
        <w:tc>
          <w:tcPr>
            <w:tcW w:w="2912" w:type="dxa"/>
            <w:vMerge w:val="restart"/>
            <w:textDirection w:val="btLr"/>
            <w:vAlign w:val="center"/>
          </w:tcPr>
          <w:p w14:paraId="7F79C4E5" w14:textId="77777777" w:rsidR="00494A6B" w:rsidRPr="001911E0" w:rsidRDefault="00494A6B" w:rsidP="00E356CB">
            <w:pPr>
              <w:rPr>
                <w:sz w:val="28"/>
                <w:szCs w:val="28"/>
                <w:lang w:eastAsia="zh-CN"/>
              </w:rPr>
            </w:pPr>
          </w:p>
          <w:p w14:paraId="7D838C49" w14:textId="77777777" w:rsidR="00494A6B" w:rsidRPr="001911E0" w:rsidRDefault="00494A6B" w:rsidP="00E356CB">
            <w:pPr>
              <w:rPr>
                <w:position w:val="-12"/>
                <w:sz w:val="28"/>
                <w:szCs w:val="28"/>
                <w:lang w:val="kk-KZ" w:eastAsia="zh-CN"/>
              </w:rPr>
            </w:pPr>
            <w:r w:rsidRPr="001911E0">
              <w:rPr>
                <w:rFonts w:eastAsia="SimSun"/>
                <w:position w:val="-14"/>
                <w:sz w:val="28"/>
                <w:szCs w:val="28"/>
                <w:lang w:eastAsia="zh-CN"/>
              </w:rPr>
              <w:object w:dxaOrig="2120" w:dyaOrig="400" w14:anchorId="2C7FAC67">
                <v:shape id="_x0000_i1137" type="#_x0000_t75" style="width:111.45pt;height:22.3pt" o:ole="">
                  <v:imagedata r:id="rId248" o:title=""/>
                </v:shape>
                <o:OLEObject Type="Embed" ProgID="Equation.3" ShapeID="_x0000_i1137" DrawAspect="Content" ObjectID="_1806752961" r:id="rId249"/>
              </w:object>
            </w:r>
          </w:p>
        </w:tc>
        <w:tc>
          <w:tcPr>
            <w:tcW w:w="1134" w:type="dxa"/>
          </w:tcPr>
          <w:p w14:paraId="3AA9B98A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4087</w:t>
            </w:r>
          </w:p>
        </w:tc>
        <w:tc>
          <w:tcPr>
            <w:tcW w:w="1134" w:type="dxa"/>
          </w:tcPr>
          <w:p w14:paraId="1C3FC810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3145</w:t>
            </w:r>
          </w:p>
        </w:tc>
        <w:tc>
          <w:tcPr>
            <w:tcW w:w="911" w:type="dxa"/>
          </w:tcPr>
          <w:p w14:paraId="55EADAFD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2123</w:t>
            </w:r>
          </w:p>
        </w:tc>
        <w:tc>
          <w:tcPr>
            <w:tcW w:w="992" w:type="dxa"/>
          </w:tcPr>
          <w:p w14:paraId="2DDFF933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val="kk-KZ" w:eastAsia="zh-CN"/>
              </w:rPr>
              <w:t>2186</w:t>
            </w:r>
          </w:p>
        </w:tc>
        <w:tc>
          <w:tcPr>
            <w:tcW w:w="2278" w:type="dxa"/>
          </w:tcPr>
          <w:p w14:paraId="0467D27A" w14:textId="39DBB2FB" w:rsidR="00494A6B" w:rsidRPr="001911E0" w:rsidRDefault="00494A6B" w:rsidP="00E356CB">
            <w:pPr>
              <w:jc w:val="center"/>
              <w:rPr>
                <w:sz w:val="24"/>
                <w:szCs w:val="24"/>
                <w:lang w:eastAsia="zh-CN"/>
              </w:rPr>
            </w:pPr>
            <w:r w:rsidRPr="001911E0">
              <w:rPr>
                <w:sz w:val="24"/>
                <w:szCs w:val="24"/>
                <w:lang w:eastAsia="zh-CN"/>
              </w:rPr>
              <w:t>п</w:t>
            </w:r>
            <w:r w:rsidR="001911E0" w:rsidRPr="001911E0">
              <w:rPr>
                <w:color w:val="FFFFFF"/>
                <w:spacing w:val="-60"/>
                <w:w w:val="1"/>
                <w:sz w:val="24"/>
                <w:szCs w:val="24"/>
                <w:lang w:eastAsia="zh-CN"/>
              </w:rPr>
              <w:t></w:t>
            </w:r>
            <w:r w:rsidRPr="001911E0">
              <w:rPr>
                <w:sz w:val="24"/>
                <w:szCs w:val="24"/>
                <w:lang w:eastAsia="zh-CN"/>
              </w:rPr>
              <w:t>о ф</w:t>
            </w:r>
            <w:r w:rsidR="001911E0" w:rsidRPr="001911E0">
              <w:rPr>
                <w:color w:val="FFFFFF"/>
                <w:spacing w:val="-60"/>
                <w:w w:val="1"/>
                <w:sz w:val="24"/>
                <w:szCs w:val="24"/>
                <w:lang w:eastAsia="zh-CN"/>
              </w:rPr>
              <w:t></w:t>
            </w:r>
            <w:r w:rsidRPr="001911E0">
              <w:rPr>
                <w:sz w:val="24"/>
                <w:szCs w:val="24"/>
                <w:lang w:eastAsia="zh-CN"/>
              </w:rPr>
              <w:t>ормуле (</w:t>
            </w:r>
            <w:r w:rsidR="00FF7308" w:rsidRPr="001911E0">
              <w:rPr>
                <w:sz w:val="24"/>
                <w:szCs w:val="24"/>
                <w:lang w:eastAsia="zh-CN"/>
              </w:rPr>
              <w:t>3.</w:t>
            </w:r>
            <w:r w:rsidRPr="001911E0">
              <w:rPr>
                <w:sz w:val="24"/>
                <w:szCs w:val="24"/>
                <w:lang w:eastAsia="zh-CN"/>
              </w:rPr>
              <w:t>2</w:t>
            </w:r>
            <w:r w:rsidR="00FF7308" w:rsidRPr="001911E0">
              <w:rPr>
                <w:sz w:val="24"/>
                <w:szCs w:val="24"/>
                <w:lang w:eastAsia="zh-CN"/>
              </w:rPr>
              <w:t>2</w:t>
            </w:r>
            <w:r w:rsidRPr="001911E0">
              <w:rPr>
                <w:sz w:val="24"/>
                <w:szCs w:val="24"/>
                <w:lang w:eastAsia="zh-CN"/>
              </w:rPr>
              <w:t>)</w:t>
            </w:r>
          </w:p>
        </w:tc>
      </w:tr>
      <w:tr w:rsidR="00494A6B" w:rsidRPr="001911E0" w14:paraId="1F22114C" w14:textId="77777777" w:rsidTr="00FF7308">
        <w:trPr>
          <w:trHeight w:val="290"/>
          <w:jc w:val="center"/>
        </w:trPr>
        <w:tc>
          <w:tcPr>
            <w:tcW w:w="2912" w:type="dxa"/>
            <w:vMerge/>
          </w:tcPr>
          <w:p w14:paraId="588171AD" w14:textId="77777777" w:rsidR="00494A6B" w:rsidRPr="001911E0" w:rsidRDefault="00494A6B" w:rsidP="00E356CB">
            <w:pPr>
              <w:jc w:val="center"/>
              <w:rPr>
                <w:position w:val="-14"/>
                <w:sz w:val="28"/>
                <w:szCs w:val="28"/>
                <w:lang w:eastAsia="zh-CN"/>
              </w:rPr>
            </w:pPr>
          </w:p>
        </w:tc>
        <w:tc>
          <w:tcPr>
            <w:tcW w:w="1134" w:type="dxa"/>
          </w:tcPr>
          <w:p w14:paraId="78F2E36B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1323</w:t>
            </w:r>
          </w:p>
        </w:tc>
        <w:tc>
          <w:tcPr>
            <w:tcW w:w="1134" w:type="dxa"/>
          </w:tcPr>
          <w:p w14:paraId="190B7D74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1008</w:t>
            </w:r>
          </w:p>
        </w:tc>
        <w:tc>
          <w:tcPr>
            <w:tcW w:w="911" w:type="dxa"/>
          </w:tcPr>
          <w:p w14:paraId="68D88F19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655</w:t>
            </w:r>
          </w:p>
        </w:tc>
        <w:tc>
          <w:tcPr>
            <w:tcW w:w="992" w:type="dxa"/>
          </w:tcPr>
          <w:p w14:paraId="56F6A89E" w14:textId="77777777" w:rsidR="00494A6B" w:rsidRPr="001911E0" w:rsidRDefault="00494A6B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651</w:t>
            </w:r>
          </w:p>
        </w:tc>
        <w:tc>
          <w:tcPr>
            <w:tcW w:w="2278" w:type="dxa"/>
          </w:tcPr>
          <w:p w14:paraId="4FAF9CE0" w14:textId="66C7E26E" w:rsidR="00494A6B" w:rsidRPr="001911E0" w:rsidRDefault="00494A6B" w:rsidP="00E356CB">
            <w:pPr>
              <w:jc w:val="center"/>
              <w:rPr>
                <w:sz w:val="24"/>
                <w:szCs w:val="24"/>
                <w:lang w:eastAsia="zh-CN"/>
              </w:rPr>
            </w:pPr>
            <w:r w:rsidRPr="001911E0">
              <w:rPr>
                <w:sz w:val="24"/>
                <w:szCs w:val="24"/>
                <w:lang w:eastAsia="zh-CN"/>
              </w:rPr>
              <w:t>п</w:t>
            </w:r>
            <w:r w:rsidR="001911E0" w:rsidRPr="001911E0">
              <w:rPr>
                <w:color w:val="FFFFFF"/>
                <w:spacing w:val="-60"/>
                <w:w w:val="1"/>
                <w:sz w:val="24"/>
                <w:szCs w:val="24"/>
                <w:lang w:eastAsia="zh-CN"/>
              </w:rPr>
              <w:t></w:t>
            </w:r>
            <w:r w:rsidRPr="001911E0">
              <w:rPr>
                <w:sz w:val="24"/>
                <w:szCs w:val="24"/>
                <w:lang w:eastAsia="zh-CN"/>
              </w:rPr>
              <w:t>о ф</w:t>
            </w:r>
            <w:r w:rsidR="001911E0" w:rsidRPr="001911E0">
              <w:rPr>
                <w:color w:val="FFFFFF"/>
                <w:spacing w:val="-60"/>
                <w:w w:val="1"/>
                <w:sz w:val="24"/>
                <w:szCs w:val="24"/>
                <w:lang w:eastAsia="zh-CN"/>
              </w:rPr>
              <w:t></w:t>
            </w:r>
            <w:r w:rsidRPr="001911E0">
              <w:rPr>
                <w:sz w:val="24"/>
                <w:szCs w:val="24"/>
                <w:lang w:eastAsia="zh-CN"/>
              </w:rPr>
              <w:t>ормуле (</w:t>
            </w:r>
            <w:r w:rsidR="00FF7308" w:rsidRPr="001911E0">
              <w:rPr>
                <w:sz w:val="24"/>
                <w:szCs w:val="24"/>
                <w:lang w:eastAsia="zh-CN"/>
              </w:rPr>
              <w:t>3.</w:t>
            </w:r>
            <w:r w:rsidRPr="001911E0">
              <w:rPr>
                <w:sz w:val="24"/>
                <w:szCs w:val="24"/>
                <w:lang w:eastAsia="zh-CN"/>
              </w:rPr>
              <w:t>2</w:t>
            </w:r>
            <w:r w:rsidR="00FF7308" w:rsidRPr="001911E0">
              <w:rPr>
                <w:sz w:val="24"/>
                <w:szCs w:val="24"/>
                <w:lang w:eastAsia="zh-CN"/>
              </w:rPr>
              <w:t>3</w:t>
            </w:r>
            <w:r w:rsidRPr="001911E0">
              <w:rPr>
                <w:sz w:val="24"/>
                <w:szCs w:val="24"/>
                <w:lang w:eastAsia="zh-CN"/>
              </w:rPr>
              <w:t>)</w:t>
            </w:r>
          </w:p>
        </w:tc>
      </w:tr>
      <w:tr w:rsidR="003D60E9" w:rsidRPr="001911E0" w14:paraId="20CA6962" w14:textId="77777777" w:rsidTr="00FF7308">
        <w:trPr>
          <w:trHeight w:val="290"/>
          <w:jc w:val="center"/>
        </w:trPr>
        <w:tc>
          <w:tcPr>
            <w:tcW w:w="2912" w:type="dxa"/>
          </w:tcPr>
          <w:p w14:paraId="5F06E14F" w14:textId="77777777" w:rsidR="003D60E9" w:rsidRPr="001911E0" w:rsidRDefault="003D60E9" w:rsidP="00E356CB">
            <w:pPr>
              <w:jc w:val="center"/>
              <w:rPr>
                <w:position w:val="-14"/>
                <w:sz w:val="28"/>
                <w:szCs w:val="28"/>
                <w:lang w:eastAsia="zh-CN"/>
              </w:rPr>
            </w:pPr>
          </w:p>
        </w:tc>
        <w:tc>
          <w:tcPr>
            <w:tcW w:w="1134" w:type="dxa"/>
          </w:tcPr>
          <w:p w14:paraId="25FE82AC" w14:textId="62F0FF1F" w:rsidR="003D60E9" w:rsidRPr="001911E0" w:rsidRDefault="003D60E9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2659</w:t>
            </w:r>
          </w:p>
        </w:tc>
        <w:tc>
          <w:tcPr>
            <w:tcW w:w="1134" w:type="dxa"/>
          </w:tcPr>
          <w:p w14:paraId="2FE7B456" w14:textId="242E4CE5" w:rsidR="003D60E9" w:rsidRPr="001911E0" w:rsidRDefault="003D60E9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2426</w:t>
            </w:r>
          </w:p>
        </w:tc>
        <w:tc>
          <w:tcPr>
            <w:tcW w:w="911" w:type="dxa"/>
          </w:tcPr>
          <w:p w14:paraId="66FE1564" w14:textId="0B7FB6B8" w:rsidR="003D60E9" w:rsidRPr="001911E0" w:rsidRDefault="003D60E9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2493</w:t>
            </w:r>
          </w:p>
        </w:tc>
        <w:tc>
          <w:tcPr>
            <w:tcW w:w="992" w:type="dxa"/>
          </w:tcPr>
          <w:p w14:paraId="3C87887A" w14:textId="27C102E7" w:rsidR="003D60E9" w:rsidRPr="001911E0" w:rsidRDefault="003D60E9" w:rsidP="00E356CB">
            <w:pPr>
              <w:jc w:val="center"/>
              <w:rPr>
                <w:sz w:val="28"/>
                <w:szCs w:val="28"/>
                <w:lang w:eastAsia="zh-CN"/>
              </w:rPr>
            </w:pPr>
            <w:r w:rsidRPr="001911E0">
              <w:rPr>
                <w:sz w:val="28"/>
                <w:szCs w:val="28"/>
                <w:lang w:eastAsia="zh-CN"/>
              </w:rPr>
              <w:t>3177</w:t>
            </w:r>
          </w:p>
        </w:tc>
        <w:tc>
          <w:tcPr>
            <w:tcW w:w="2278" w:type="dxa"/>
          </w:tcPr>
          <w:p w14:paraId="368B806B" w14:textId="1D467A11" w:rsidR="003D60E9" w:rsidRPr="001911E0" w:rsidRDefault="003D60E9" w:rsidP="00E356CB">
            <w:pPr>
              <w:jc w:val="center"/>
              <w:rPr>
                <w:sz w:val="24"/>
                <w:szCs w:val="24"/>
                <w:lang w:eastAsia="zh-CN"/>
              </w:rPr>
            </w:pPr>
            <w:r w:rsidRPr="001911E0">
              <w:rPr>
                <w:sz w:val="24"/>
                <w:szCs w:val="24"/>
                <w:lang w:eastAsia="zh-CN"/>
              </w:rPr>
              <w:t>Э</w:t>
            </w:r>
            <w:r w:rsidR="001911E0" w:rsidRPr="001911E0">
              <w:rPr>
                <w:color w:val="FFFFFF"/>
                <w:spacing w:val="-60"/>
                <w:w w:val="1"/>
                <w:sz w:val="24"/>
                <w:szCs w:val="24"/>
                <w:lang w:eastAsia="zh-CN"/>
              </w:rPr>
              <w:t></w:t>
            </w:r>
            <w:r w:rsidRPr="001911E0">
              <w:rPr>
                <w:sz w:val="24"/>
                <w:szCs w:val="24"/>
                <w:lang w:eastAsia="zh-CN"/>
              </w:rPr>
              <w:t>ксперимент</w:t>
            </w:r>
          </w:p>
        </w:tc>
      </w:tr>
    </w:tbl>
    <w:p w14:paraId="5A6938CA" w14:textId="77777777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i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i/>
          <w:sz w:val="28"/>
          <w:szCs w:val="28"/>
          <w:lang w:eastAsia="zh-CN"/>
        </w:rPr>
        <w:t xml:space="preserve"> </w:t>
      </w:r>
    </w:p>
    <w:p w14:paraId="57ACC512" w14:textId="77777777" w:rsidR="00494A6B" w:rsidRPr="001911E0" w:rsidRDefault="00494A6B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0C67FC5F" w14:textId="0204519E" w:rsidR="00B8620F" w:rsidRPr="001911E0" w:rsidRDefault="00494A6B" w:rsidP="00304479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b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В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ыводы</w:t>
      </w:r>
      <w:r w:rsidR="00B8620F"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="00B8620F"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о т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="00B8620F"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ретьей г</w:t>
      </w:r>
      <w:r w:rsidR="001911E0" w:rsidRPr="001911E0">
        <w:rPr>
          <w:rFonts w:ascii="Times New Roman" w:eastAsia="SimSun" w:hAnsi="Times New Roman" w:cs="Times New Roman"/>
          <w:b/>
          <w:color w:val="FFFFFF"/>
          <w:spacing w:val="-60"/>
          <w:w w:val="1"/>
          <w:sz w:val="28"/>
          <w:szCs w:val="28"/>
          <w:lang w:eastAsia="zh-CN"/>
        </w:rPr>
        <w:t></w:t>
      </w:r>
      <w:r w:rsidR="00B8620F" w:rsidRPr="001911E0">
        <w:rPr>
          <w:rFonts w:ascii="Times New Roman" w:eastAsia="SimSun" w:hAnsi="Times New Roman" w:cs="Times New Roman"/>
          <w:b/>
          <w:sz w:val="28"/>
          <w:szCs w:val="28"/>
          <w:lang w:eastAsia="zh-CN"/>
        </w:rPr>
        <w:t>лаве:</w:t>
      </w:r>
    </w:p>
    <w:p w14:paraId="1E2F3D42" w14:textId="558C0615" w:rsidR="006062CC" w:rsidRPr="001911E0" w:rsidRDefault="00FB79A9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1) </w:t>
      </w:r>
      <w:r w:rsidR="006062CC" w:rsidRPr="001911E0">
        <w:rPr>
          <w:rFonts w:ascii="Times New Roman" w:hAnsi="Times New Roman" w:cs="Times New Roman"/>
          <w:sz w:val="28"/>
          <w:szCs w:val="28"/>
        </w:rPr>
        <w:t>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с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ляск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провождаетс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рути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лебаниями,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о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блюдаетс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еодинаковая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стота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ступате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лебаниям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ибольша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мплиту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следни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удет в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лучае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гд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олеба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стаю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062CC" w:rsidRPr="001911E0">
        <w:rPr>
          <w:rFonts w:ascii="Times New Roman" w:hAnsi="Times New Roman" w:cs="Times New Roman"/>
          <w:sz w:val="28"/>
          <w:szCs w:val="28"/>
        </w:rPr>
        <w:t>а 40-45</w:t>
      </w:r>
      <w:r w:rsidR="006062CC"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6062CC" w:rsidRPr="001911E0">
        <w:rPr>
          <w:rFonts w:ascii="Times New Roman" w:hAnsi="Times New Roman" w:cs="Times New Roman"/>
          <w:sz w:val="28"/>
          <w:szCs w:val="28"/>
        </w:rPr>
        <w:t>;</w:t>
      </w:r>
    </w:p>
    <w:p w14:paraId="154DD031" w14:textId="23CCFFEF" w:rsidR="006062CC" w:rsidRPr="001911E0" w:rsidRDefault="006062CC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2)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ю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аловажную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нове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е значительны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шн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бходим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нове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а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бходимого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ческог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ланса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тек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нении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к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;</w:t>
      </w:r>
    </w:p>
    <w:p w14:paraId="5012B402" w14:textId="497585E7" w:rsidR="006062CC" w:rsidRPr="001911E0" w:rsidRDefault="006062CC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>3)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упа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чт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н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ственно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ич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10-20%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ы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;</w:t>
      </w:r>
    </w:p>
    <w:p w14:paraId="1A112519" w14:textId="29651F27" w:rsidR="00494A6B" w:rsidRPr="001911E0" w:rsidRDefault="006062CC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4)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</w:t>
      </w:r>
      <w:r w:rsidR="00FB79A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о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FB79A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B79A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егда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ньше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</w:t>
      </w:r>
      <w:r w:rsidR="00FB79A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</w:t>
      </w:r>
      <w:r w:rsidR="00FB79A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. 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нимальном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ии (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о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а провода в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авилам) 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и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ы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впадают.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В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шей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ране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меняют 500 кВ,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е ш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г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ен т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ем, и 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де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ых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ий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егда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же,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ых;</w:t>
      </w:r>
    </w:p>
    <w:p w14:paraId="1EC8F698" w14:textId="53612BC7" w:rsidR="00494A6B" w:rsidRPr="001911E0" w:rsidRDefault="006062CC" w:rsidP="006062C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5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еличением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тяжения и с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еньшением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ны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лет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зност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жду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</w:t>
      </w:r>
      <w:r w:rsidR="00F838E5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й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ого 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еньшаются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начи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става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и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упательных –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большое (5-10</w:t>
      </w:r>
      <w:r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>), 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нение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к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ительно (20-80</w:t>
      </w:r>
      <w:r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>);</w:t>
      </w:r>
    </w:p>
    <w:p w14:paraId="245B4C0E" w14:textId="2D6B37B8" w:rsidR="006062CC" w:rsidRPr="001911E0" w:rsidRDefault="006062CC" w:rsidP="006062CC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6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)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а крутильно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лебания 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висит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учения. 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и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х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о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нени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е (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ло 30</w:t>
      </w:r>
      <w:r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>)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упатель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ми,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нен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ходится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елах 35-40</w:t>
      </w:r>
      <w:r w:rsidRPr="001911E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 xml:space="preserve">; </w:t>
      </w:r>
      <w:r w:rsidR="00AA55F9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зрастание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ы с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стом а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мплитуд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учения </w:t>
      </w:r>
      <w:r w:rsidR="00B862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862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исходит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8620F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линейному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кону;</w:t>
      </w:r>
    </w:p>
    <w:p w14:paraId="4E1DDB61" w14:textId="35C62129" w:rsidR="00494A6B" w:rsidRPr="001911E0" w:rsidRDefault="006062CC" w:rsidP="006062CC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7)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еличени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ины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лета,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сы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овода, </w:t>
      </w:r>
      <w:r w:rsidR="0031494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1494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сл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1494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ия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(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диуса) и ч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тот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вод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т к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еличению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494A6B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рутильной </w:t>
      </w:r>
      <w:r w:rsidR="0031494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1494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сткост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314940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о провода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7B42A042" w14:textId="330821FF" w:rsidR="006062CC" w:rsidRPr="001911E0" w:rsidRDefault="006062CC" w:rsidP="006062CC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8)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новании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линейного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фференциального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авнения с 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пользованием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тода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убнова-Г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леркина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считаны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ые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я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учены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четные ф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рмулы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 е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о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ой ж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сткости.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тановлены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отношения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жду х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актеристиками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утильных 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еречных к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ебаний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сщепленного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а,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зволяющие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уществлять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тимальный в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бор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раметров у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тройств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одавления 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;</w:t>
      </w:r>
    </w:p>
    <w:p w14:paraId="6A75F8E5" w14:textId="30CE7EAF" w:rsidR="00494A6B" w:rsidRPr="001911E0" w:rsidRDefault="006062CC" w:rsidP="006062CC">
      <w:pPr>
        <w:spacing w:after="0" w:line="240" w:lineRule="auto"/>
        <w:ind w:firstLine="567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9)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поставление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асчетов 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э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кспериментальны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х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д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нны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х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, 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дтверждает н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дежность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лученных формул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. 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ни м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огут б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ыть 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и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спользован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ы</w:t>
      </w:r>
      <w:r w:rsidR="00BC6A61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 р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ешени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икладных з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адач, с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EC24DC"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вязанных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с о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граничением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ляски п</w:t>
      </w:r>
      <w:r w:rsidR="001911E0" w:rsidRPr="001911E0">
        <w:rPr>
          <w:rFonts w:ascii="Times New Roman" w:eastAsia="SimSu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Pr="001911E0">
        <w:rPr>
          <w:rFonts w:ascii="Times New Roman" w:eastAsia="SimSun" w:hAnsi="Times New Roman" w:cs="Times New Roman"/>
          <w:sz w:val="28"/>
          <w:szCs w:val="28"/>
          <w:lang w:eastAsia="zh-CN"/>
        </w:rPr>
        <w:t>роводов.</w:t>
      </w:r>
    </w:p>
    <w:p w14:paraId="21A4E7D4" w14:textId="50D2AE08" w:rsidR="0048779B" w:rsidRPr="001911E0" w:rsidRDefault="0048779B" w:rsidP="0048779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воды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ю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ять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ическу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щно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ать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ческую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мотр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то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че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чаетс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жным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инейност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тель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темы.</w:t>
      </w:r>
    </w:p>
    <w:p w14:paraId="6EAD21B0" w14:textId="77777777" w:rsidR="00560AC2" w:rsidRPr="001911E0" w:rsidRDefault="00560AC2" w:rsidP="00E356CB">
      <w:pPr>
        <w:spacing w:after="0" w:line="240" w:lineRule="auto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</w:p>
    <w:p w14:paraId="5BE4F95B" w14:textId="4ADA4F2B" w:rsidR="00494A6B" w:rsidRPr="001911E0" w:rsidRDefault="00494A6B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8221DBA" w14:textId="77777777" w:rsidR="00AD0A5C" w:rsidRPr="001911E0" w:rsidRDefault="00AD0A5C" w:rsidP="00E356CB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AA93B25" w14:textId="77777777" w:rsidR="00D6699B" w:rsidRPr="001911E0" w:rsidRDefault="00D6699B" w:rsidP="00E356CB">
      <w:pPr>
        <w:pBdr>
          <w:bottom w:val="single" w:sz="6" w:space="1" w:color="auto"/>
        </w:pBdr>
        <w:spacing w:after="0" w:line="240" w:lineRule="auto"/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Начало формы</w:t>
      </w:r>
    </w:p>
    <w:p w14:paraId="3544FA22" w14:textId="77777777" w:rsidR="00AC321A" w:rsidRPr="001911E0" w:rsidRDefault="00AC321A" w:rsidP="00E356CB">
      <w:pPr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2031A360" w14:textId="1E63F327" w:rsidR="00AD0A5C" w:rsidRPr="001911E0" w:rsidRDefault="001A7CD0" w:rsidP="00E356CB">
      <w:pPr>
        <w:pStyle w:val="a3"/>
        <w:numPr>
          <w:ilvl w:val="0"/>
          <w:numId w:val="3"/>
        </w:numPr>
        <w:tabs>
          <w:tab w:val="left" w:pos="851"/>
        </w:tabs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lastRenderedPageBreak/>
        <w:t>Р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 xml:space="preserve">АЗРАБОТКА </w:t>
      </w:r>
      <w:r w:rsidR="00987987" w:rsidRPr="001911E0">
        <w:rPr>
          <w:rFonts w:ascii="Times New Roman" w:hAnsi="Times New Roman" w:cs="Times New Roman"/>
          <w:b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987987" w:rsidRPr="001911E0">
        <w:rPr>
          <w:rFonts w:ascii="Times New Roman" w:hAnsi="Times New Roman" w:cs="Times New Roman"/>
          <w:b/>
          <w:sz w:val="28"/>
          <w:szCs w:val="28"/>
        </w:rPr>
        <w:t>АТЕМАТИЧЕСКОЙ М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987987" w:rsidRPr="001911E0">
        <w:rPr>
          <w:rFonts w:ascii="Times New Roman" w:hAnsi="Times New Roman" w:cs="Times New Roman"/>
          <w:b/>
          <w:sz w:val="28"/>
          <w:szCs w:val="28"/>
        </w:rPr>
        <w:t>ОДЕЛ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987987" w:rsidRPr="001911E0">
        <w:rPr>
          <w:rFonts w:ascii="Times New Roman" w:hAnsi="Times New Roman" w:cs="Times New Roman"/>
          <w:b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987987" w:rsidRPr="001911E0">
        <w:rPr>
          <w:rFonts w:ascii="Times New Roman" w:hAnsi="Times New Roman" w:cs="Times New Roman"/>
          <w:b/>
          <w:sz w:val="28"/>
          <w:szCs w:val="28"/>
        </w:rPr>
        <w:t xml:space="preserve">РОВОДОВ </w:t>
      </w:r>
    </w:p>
    <w:p w14:paraId="6B8A4DA0" w14:textId="77777777" w:rsidR="00C02333" w:rsidRPr="001911E0" w:rsidRDefault="00C02333" w:rsidP="00E356CB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4CEEB35" w14:textId="3070023F" w:rsidR="00C02333" w:rsidRPr="001911E0" w:rsidRDefault="007522C8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t>4</w:t>
      </w:r>
      <w:r w:rsidR="00392143" w:rsidRPr="001911E0">
        <w:rPr>
          <w:rFonts w:ascii="Times New Roman" w:hAnsi="Times New Roman" w:cs="Times New Roman"/>
          <w:b/>
          <w:sz w:val="28"/>
          <w:szCs w:val="28"/>
        </w:rPr>
        <w:t>.</w:t>
      </w:r>
      <w:r w:rsidR="004C76B7" w:rsidRPr="001911E0">
        <w:rPr>
          <w:rFonts w:ascii="Times New Roman" w:hAnsi="Times New Roman" w:cs="Times New Roman"/>
          <w:b/>
          <w:sz w:val="28"/>
          <w:szCs w:val="28"/>
        </w:rPr>
        <w:t>1</w:t>
      </w:r>
      <w:r w:rsidR="00392143" w:rsidRPr="001911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Х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арактеристика с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ил, д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ействующих н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ровод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C02333" w:rsidRPr="001911E0">
        <w:rPr>
          <w:rFonts w:ascii="Times New Roman" w:hAnsi="Times New Roman" w:cs="Times New Roman"/>
          <w:b/>
          <w:sz w:val="28"/>
          <w:szCs w:val="28"/>
        </w:rPr>
        <w:t>ляске</w:t>
      </w:r>
    </w:p>
    <w:p w14:paraId="36DD42C2" w14:textId="77777777" w:rsidR="00C02333" w:rsidRPr="001911E0" w:rsidRDefault="00C02333" w:rsidP="00E356CB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-Roman" w:hAnsi="Times New Roman" w:cs="Times New Roman"/>
          <w:sz w:val="28"/>
          <w:szCs w:val="28"/>
        </w:rPr>
      </w:pPr>
    </w:p>
    <w:p w14:paraId="7118E78D" w14:textId="5D74BABD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к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ы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же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метили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нее,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вершает вертикальные и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ризонтальные, а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кже и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,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торые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гут б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ыть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дставлены в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д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ремещений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си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ащени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и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й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чений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носительно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й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си.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и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нализе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нешних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действий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ужно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честь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иду,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о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авную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ь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ыполняют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эродинамически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лы,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торы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ужат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сточником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нергии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ддержания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тельного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роцесса. </w:t>
      </w:r>
      <w:r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че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ть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аю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текани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ком.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имеру, </w:t>
      </w:r>
      <w:bookmarkStart w:id="19" w:name="_Hlk191639998"/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эффициен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</w:t>
      </w:r>
      <w:bookmarkEnd w:id="19"/>
      <w:r w:rsidRPr="001911E0">
        <w:rPr>
          <w:rFonts w:ascii="Times New Roman" w:hAnsi="Times New Roman" w:cs="Times New Roman"/>
          <w:sz w:val="28"/>
          <w:szCs w:val="28"/>
        </w:rPr>
        <w:t>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ены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ериментально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рана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жнего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льнег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бежь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ытаниях в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о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б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я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 [</w:t>
      </w:r>
      <w:r w:rsidR="00A43C4D" w:rsidRPr="001911E0">
        <w:rPr>
          <w:rFonts w:ascii="Times New Roman" w:hAnsi="Times New Roman" w:cs="Times New Roman"/>
          <w:sz w:val="28"/>
          <w:szCs w:val="28"/>
        </w:rPr>
        <w:t>75-90</w:t>
      </w:r>
      <w:r w:rsidRPr="001911E0">
        <w:rPr>
          <w:rFonts w:ascii="Times New Roman" w:hAnsi="Times New Roman" w:cs="Times New Roman"/>
          <w:sz w:val="28"/>
          <w:szCs w:val="28"/>
        </w:rPr>
        <w:t>]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волил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ить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, кг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а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йствуе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ой 1 м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че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ующе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уле:</w:t>
      </w:r>
    </w:p>
    <w:p w14:paraId="74F00AEF" w14:textId="77777777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3780109" w14:textId="18841B56" w:rsidR="00824975" w:rsidRPr="001911E0" w:rsidRDefault="001911E0" w:rsidP="00E356CB">
      <w:pPr>
        <w:spacing w:after="0" w:line="240" w:lineRule="auto"/>
        <w:ind w:firstLine="567"/>
        <w:jc w:val="right"/>
        <w:rPr>
          <w:rFonts w:ascii="Times New Roman" w:hAnsi="Times New Roman" w:cs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у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s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824975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                                            (4</w:t>
      </w:r>
      <w:r w:rsidR="00A25DF5" w:rsidRPr="001911E0">
        <w:rPr>
          <w:rFonts w:ascii="Times New Roman" w:eastAsiaTheme="minorEastAsia" w:hAnsi="Times New Roman" w:cs="Times New Roman"/>
          <w:bCs/>
          <w:sz w:val="28"/>
          <w:szCs w:val="28"/>
        </w:rPr>
        <w:t>.1</w:t>
      </w:r>
      <w:r w:rsidR="00824975" w:rsidRPr="001911E0">
        <w:rPr>
          <w:rFonts w:ascii="Times New Roman" w:eastAsiaTheme="minorEastAsia" w:hAnsi="Times New Roman" w:cs="Times New Roman"/>
          <w:bCs/>
          <w:sz w:val="28"/>
          <w:szCs w:val="28"/>
        </w:rPr>
        <w:t>)</w:t>
      </w:r>
    </w:p>
    <w:p w14:paraId="0DCC9701" w14:textId="77777777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CC9C7F1" w14:textId="54B68F4B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де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</w:rPr>
        <w:t>y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эффициен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</w:t>
      </w:r>
      <w:r w:rsidRPr="001911E0">
        <w:rPr>
          <w:rFonts w:ascii="Times New Roman" w:hAnsi="Times New Roman" w:cs="Times New Roman"/>
          <w:bCs/>
          <w:sz w:val="28"/>
          <w:szCs w:val="28"/>
        </w:rPr>
        <w:t>;</w:t>
      </w:r>
    </w:p>
    <w:p w14:paraId="64086CCC" w14:textId="05F513B2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>ρ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  <w:lang w:val="en-US"/>
        </w:rPr>
        <w:t>B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отность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духа, кг·с</w:t>
      </w:r>
      <w:r w:rsidRPr="001911E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911E0">
        <w:rPr>
          <w:rFonts w:ascii="Times New Roman" w:hAnsi="Times New Roman" w:cs="Times New Roman"/>
          <w:bCs/>
          <w:sz w:val="28"/>
          <w:szCs w:val="28"/>
        </w:rPr>
        <w:t>/м</w:t>
      </w:r>
      <w:r w:rsidRPr="001911E0">
        <w:rPr>
          <w:rFonts w:ascii="Times New Roman" w:hAnsi="Times New Roman" w:cs="Times New Roman"/>
          <w:bCs/>
          <w:sz w:val="28"/>
          <w:szCs w:val="28"/>
          <w:vertAlign w:val="superscript"/>
        </w:rPr>
        <w:t>4</w:t>
      </w:r>
      <w:r w:rsidRPr="001911E0">
        <w:rPr>
          <w:rFonts w:ascii="Times New Roman" w:hAnsi="Times New Roman" w:cs="Times New Roman"/>
          <w:bCs/>
          <w:sz w:val="28"/>
          <w:szCs w:val="28"/>
        </w:rPr>
        <w:t>;</w:t>
      </w:r>
    </w:p>
    <w:p w14:paraId="3242BEE1" w14:textId="498341A4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s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ощадь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дольного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чени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аметру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иной 1 м,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ободного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оледа, м</w:t>
      </w:r>
      <w:r w:rsidRPr="001911E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1911E0">
        <w:rPr>
          <w:rFonts w:ascii="Times New Roman" w:hAnsi="Times New Roman" w:cs="Times New Roman"/>
          <w:bCs/>
          <w:sz w:val="28"/>
          <w:szCs w:val="28"/>
        </w:rPr>
        <w:t>;</w:t>
      </w:r>
    </w:p>
    <w:p w14:paraId="45A17F60" w14:textId="24E5B16C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v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корость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тра, м/с.</w:t>
      </w:r>
    </w:p>
    <w:p w14:paraId="5FA06435" w14:textId="4A7063C0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эффициент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бходим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ть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во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ротивлен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и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ент С</w:t>
      </w:r>
      <w:r w:rsidRPr="001911E0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1911E0">
        <w:rPr>
          <w:rFonts w:ascii="Times New Roman" w:hAnsi="Times New Roman" w:cs="Times New Roman"/>
          <w:sz w:val="28"/>
          <w:szCs w:val="28"/>
        </w:rPr>
        <w:t>.</w:t>
      </w:r>
    </w:p>
    <w:p w14:paraId="27313965" w14:textId="7CDC2CEC" w:rsidR="00824975" w:rsidRPr="001911E0" w:rsidRDefault="00824975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а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эродинамическа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дъемная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ла з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висит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вадрата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етра,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этому э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а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ла б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удет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еобладающе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авнению с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эродинамической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илой,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никающей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зменения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таки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и поступательных колебаниях. З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начит,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действием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лебания,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жно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буждать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и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сить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ску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роводов.</w:t>
      </w:r>
    </w:p>
    <w:p w14:paraId="6F232742" w14:textId="07351B58" w:rsidR="00E63841" w:rsidRPr="001911E0" w:rsidRDefault="00F20A4A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ля х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арактеристики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нешних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здействий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ыделим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трезок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ровода с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ололедным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садком</w:t>
      </w:r>
      <w:r w:rsidR="006C05A8" w:rsidRPr="001911E0">
        <w:rPr>
          <w:rFonts w:ascii="Times New Roman" w:hAnsi="Times New Roman" w:cs="Times New Roman"/>
          <w:bCs/>
          <w:sz w:val="28"/>
          <w:szCs w:val="28"/>
        </w:rPr>
        <w:t>.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ечение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ровода с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ололедным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садком и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сновные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ейств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ующи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ил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оказаны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 xml:space="preserve">исунке 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1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9</w:t>
      </w:r>
      <w:r w:rsidR="007969BB" w:rsidRPr="001911E0">
        <w:rPr>
          <w:rFonts w:ascii="Times New Roman" w:hAnsi="Times New Roman" w:cs="Times New Roman"/>
          <w:bCs/>
          <w:sz w:val="28"/>
          <w:szCs w:val="28"/>
        </w:rPr>
        <w:t xml:space="preserve"> [</w:t>
      </w:r>
      <w:r w:rsidR="00824975" w:rsidRPr="001911E0">
        <w:rPr>
          <w:rFonts w:ascii="Times New Roman" w:hAnsi="Times New Roman" w:cs="Times New Roman"/>
          <w:bCs/>
          <w:sz w:val="28"/>
          <w:szCs w:val="28"/>
        </w:rPr>
        <w:t>37</w:t>
      </w:r>
      <w:r w:rsidR="007969BB" w:rsidRPr="001911E0">
        <w:rPr>
          <w:rFonts w:ascii="Times New Roman" w:hAnsi="Times New Roman" w:cs="Times New Roman"/>
          <w:bCs/>
          <w:sz w:val="28"/>
          <w:szCs w:val="28"/>
        </w:rPr>
        <w:t>]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. Х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арактерными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очками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ечения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ровода с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ололедом я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вляется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ентр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риложения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эродинамических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2F00" w:rsidRPr="001911E0">
        <w:rPr>
          <w:rFonts w:ascii="Times New Roman" w:hAnsi="Times New Roman" w:cs="Times New Roman"/>
          <w:bCs/>
          <w:sz w:val="28"/>
          <w:szCs w:val="28"/>
        </w:rPr>
        <w:t>ил А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,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ентр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яжести С,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ентр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ращения О,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ентр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риложения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ил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22A20" w:rsidRPr="001911E0">
        <w:rPr>
          <w:rFonts w:ascii="Times New Roman" w:hAnsi="Times New Roman" w:cs="Times New Roman"/>
          <w:bCs/>
          <w:sz w:val="28"/>
          <w:szCs w:val="28"/>
        </w:rPr>
        <w:t>рения р.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 xml:space="preserve">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 xml:space="preserve">ерез </w:t>
      </w:r>
      <w:r w:rsidR="00E877DA"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>х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E877DA"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>у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бозначены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оординаты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ентра вращения относительно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еподвижной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истемы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тсчета.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асстояние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т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ентра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ращения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о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ентра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яжести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>бозначено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</w:rPr>
        <w:t xml:space="preserve">ерез </w:t>
      </w:r>
      <w:r w:rsidR="00E877DA"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val="en-US"/>
        </w:rPr>
        <w:t></w:t>
      </w:r>
      <w:r w:rsidR="00E877DA" w:rsidRPr="001911E0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c</w:t>
      </w:r>
      <w:r w:rsidR="00E877DA" w:rsidRPr="001911E0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="009B4471" w:rsidRPr="001911E0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о ц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ентра т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рения ч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ерез</w:t>
      </w:r>
      <w:r w:rsidR="00E877DA" w:rsidRPr="001911E0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 w:rsidR="00E877DA" w:rsidRPr="001911E0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l</w:t>
      </w:r>
      <w:r w:rsidR="009B4471" w:rsidRPr="001911E0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p</w:t>
      </w:r>
      <w:r w:rsidR="009B4471" w:rsidRPr="001911E0">
        <w:rPr>
          <w:rFonts w:ascii="Times New Roman" w:hAnsi="Times New Roman" w:cs="Times New Roman"/>
          <w:bCs/>
          <w:sz w:val="28"/>
          <w:szCs w:val="28"/>
        </w:rPr>
        <w:t>.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ровод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овернут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роизвольны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ервоначальный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гол </w:t>
      </w:r>
      <w:r w:rsidR="009B4471" w:rsidRPr="001911E0">
        <w:rPr>
          <w:rFonts w:ascii="Times New Roman" w:hAnsi="Times New Roman" w:cs="Times New Roman"/>
          <w:bCs/>
          <w:sz w:val="28"/>
          <w:szCs w:val="28"/>
        </w:rPr>
        <w:t>Θ</w:t>
      </w:r>
      <w:r w:rsidR="009C5007" w:rsidRPr="001911E0">
        <w:rPr>
          <w:rFonts w:ascii="Times New Roman" w:hAnsi="Times New Roman" w:cs="Times New Roman"/>
          <w:bCs/>
          <w:sz w:val="28"/>
          <w:szCs w:val="28"/>
          <w:vertAlign w:val="subscript"/>
        </w:rPr>
        <w:t>ф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тносительно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етрового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>отока.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езультирующая 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lastRenderedPageBreak/>
        <w:t>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корость </w:t>
      </w:r>
      <w:r w:rsidR="009C5007" w:rsidRPr="001911E0">
        <w:rPr>
          <w:rFonts w:ascii="MS Mincho" w:eastAsia="MS Mincho" w:hAnsi="MS Mincho" w:cs="MS Mincho" w:hint="eastAsia"/>
          <w:bCs/>
          <w:sz w:val="28"/>
          <w:szCs w:val="28"/>
        </w:rPr>
        <w:t>Ⅴ</w:t>
      </w:r>
      <w:r w:rsidR="009C5007" w:rsidRPr="001911E0">
        <w:rPr>
          <w:rFonts w:ascii="Times New Roman" w:hAnsi="Times New Roman" w:cs="Times New Roman"/>
          <w:bCs/>
          <w:sz w:val="28"/>
          <w:szCs w:val="28"/>
          <w:vertAlign w:val="subscript"/>
        </w:rPr>
        <w:t>а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C5007" w:rsidRPr="001911E0">
        <w:rPr>
          <w:rFonts w:ascii="Times New Roman" w:hAnsi="Times New Roman" w:cs="Times New Roman"/>
          <w:sz w:val="28"/>
          <w:szCs w:val="28"/>
          <w:lang w:eastAsia="zh-CN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9C5007" w:rsidRPr="001911E0">
        <w:rPr>
          <w:rFonts w:ascii="Times New Roman" w:hAnsi="Times New Roman" w:cs="Times New Roman"/>
          <w:sz w:val="28"/>
          <w:szCs w:val="28"/>
          <w:lang w:eastAsia="zh-CN"/>
        </w:rPr>
        <w:t>аправлена 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9C5007" w:rsidRPr="001911E0">
        <w:rPr>
          <w:rFonts w:ascii="Times New Roman" w:hAnsi="Times New Roman" w:cs="Times New Roman"/>
          <w:sz w:val="28"/>
          <w:szCs w:val="28"/>
          <w:lang w:eastAsia="zh-CN"/>
        </w:rPr>
        <w:t>ечени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9C5007" w:rsidRPr="001911E0">
        <w:rPr>
          <w:rFonts w:ascii="Times New Roman" w:hAnsi="Times New Roman" w:cs="Times New Roman"/>
          <w:sz w:val="28"/>
          <w:szCs w:val="28"/>
          <w:lang w:eastAsia="zh-CN"/>
        </w:rPr>
        <w:t>од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zh-CN"/>
        </w:rPr>
        <w:t></w:t>
      </w:r>
      <w:r w:rsidR="009C5007" w:rsidRPr="001911E0">
        <w:rPr>
          <w:rFonts w:ascii="Times New Roman" w:hAnsi="Times New Roman" w:cs="Times New Roman"/>
          <w:sz w:val="28"/>
          <w:szCs w:val="28"/>
          <w:lang w:eastAsia="zh-CN"/>
        </w:rPr>
        <w:t>глом</w:t>
      </w:r>
      <w:r w:rsidR="009C5007" w:rsidRPr="001911E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B4471" w:rsidRPr="001911E0">
        <w:rPr>
          <w:rFonts w:ascii="Times New Roman" w:hAnsi="Times New Roman" w:cs="Times New Roman"/>
          <w:bCs/>
          <w:sz w:val="28"/>
          <w:szCs w:val="28"/>
        </w:rPr>
        <w:t>Θ</w:t>
      </w:r>
      <w:r w:rsidR="00D15B4C" w:rsidRPr="001911E0">
        <w:rPr>
          <w:rFonts w:ascii="Times New Roman" w:hAnsi="Times New Roman" w:cs="Times New Roman"/>
          <w:bCs/>
          <w:sz w:val="28"/>
          <w:szCs w:val="28"/>
          <w:vertAlign w:val="subscript"/>
        </w:rPr>
        <w:t>а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.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а е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диницу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лины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ровода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ействуют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силия и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рутящие м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оменты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азличного х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арактера (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 xml:space="preserve">исунок 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1</w:t>
      </w:r>
      <w:r w:rsidR="00876685" w:rsidRPr="001911E0">
        <w:rPr>
          <w:rFonts w:ascii="Times New Roman" w:hAnsi="Times New Roman" w:cs="Times New Roman"/>
          <w:bCs/>
          <w:sz w:val="28"/>
          <w:szCs w:val="28"/>
        </w:rPr>
        <w:t>9</w:t>
      </w:r>
      <w:r w:rsidR="00D15B4C" w:rsidRPr="001911E0">
        <w:rPr>
          <w:rFonts w:ascii="Times New Roman" w:hAnsi="Times New Roman" w:cs="Times New Roman"/>
          <w:bCs/>
          <w:sz w:val="28"/>
          <w:szCs w:val="28"/>
        </w:rPr>
        <w:t>).</w:t>
      </w:r>
    </w:p>
    <w:p w14:paraId="578AC647" w14:textId="363A1D5F" w:rsidR="0018608D" w:rsidRPr="001911E0" w:rsidRDefault="0018608D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E85A51E" wp14:editId="59FB6395">
            <wp:extent cx="4113710" cy="3092578"/>
            <wp:effectExtent l="0" t="0" r="1270" b="0"/>
            <wp:docPr id="38851684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516845" name=""/>
                    <pic:cNvPicPr/>
                  </pic:nvPicPr>
                  <pic:blipFill rotWithShape="1">
                    <a:blip r:embed="rId250"/>
                    <a:srcRect l="28792" t="20199" r="27319" b="21140"/>
                    <a:stretch/>
                  </pic:blipFill>
                  <pic:spPr bwMode="auto">
                    <a:xfrm>
                      <a:off x="0" y="0"/>
                      <a:ext cx="4128084" cy="3103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B4F093" w14:textId="2382AA73" w:rsidR="0018608D" w:rsidRPr="001911E0" w:rsidRDefault="00876685" w:rsidP="00E356CB">
      <w:pPr>
        <w:pStyle w:val="a3"/>
        <w:tabs>
          <w:tab w:val="left" w:pos="993"/>
        </w:tabs>
        <w:spacing w:after="0"/>
        <w:ind w:left="0"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исунок </w:t>
      </w:r>
      <w:r w:rsidR="00304479" w:rsidRPr="001911E0">
        <w:rPr>
          <w:rFonts w:ascii="Times New Roman" w:hAnsi="Times New Roman" w:cs="Times New Roman"/>
          <w:bCs/>
          <w:sz w:val="28"/>
          <w:szCs w:val="28"/>
        </w:rPr>
        <w:t>1</w:t>
      </w:r>
      <w:r w:rsidRPr="001911E0">
        <w:rPr>
          <w:rFonts w:ascii="Times New Roman" w:hAnsi="Times New Roman" w:cs="Times New Roman"/>
          <w:bCs/>
          <w:sz w:val="28"/>
          <w:szCs w:val="28"/>
        </w:rPr>
        <w:t>9</w:t>
      </w:r>
      <w:r w:rsidR="00304479" w:rsidRPr="001911E0">
        <w:rPr>
          <w:rFonts w:ascii="Times New Roman" w:hAnsi="Times New Roman" w:cs="Times New Roman"/>
          <w:bCs/>
          <w:sz w:val="28"/>
          <w:szCs w:val="28"/>
        </w:rPr>
        <w:t xml:space="preserve"> -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хема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оздействия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нешних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ил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бледенелы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8608D" w:rsidRPr="001911E0">
        <w:rPr>
          <w:rFonts w:ascii="Times New Roman" w:hAnsi="Times New Roman" w:cs="Times New Roman"/>
          <w:bCs/>
          <w:sz w:val="28"/>
          <w:szCs w:val="28"/>
        </w:rPr>
        <w:t>ровод</w:t>
      </w:r>
    </w:p>
    <w:p w14:paraId="56789C5B" w14:textId="77777777" w:rsidR="00824975" w:rsidRPr="001911E0" w:rsidRDefault="00824975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22D2448E" w14:textId="75BA32FE" w:rsidR="00E63841" w:rsidRPr="001911E0" w:rsidRDefault="00E63841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бовое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авление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, д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ействующее параллельно результирующей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корости в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здушного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отока </w:t>
      </w:r>
      <m:oMath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g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</m:oMath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о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пределяется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 ф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рмуле</w:t>
      </w:r>
    </w:p>
    <w:p w14:paraId="266B2A58" w14:textId="77777777" w:rsidR="00304479" w:rsidRPr="001911E0" w:rsidRDefault="00304479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14:paraId="532DF0E1" w14:textId="2CD31058" w:rsidR="00E63841" w:rsidRPr="001911E0" w:rsidRDefault="001911E0" w:rsidP="00E356CB">
      <w:pPr>
        <w:pStyle w:val="a3"/>
        <w:tabs>
          <w:tab w:val="left" w:pos="993"/>
        </w:tabs>
        <w:spacing w:after="0"/>
        <w:ind w:left="0" w:firstLine="567"/>
        <w:jc w:val="right"/>
        <w:rPr>
          <w:rFonts w:ascii="Times New Roman" w:eastAsiaTheme="minorEastAsia" w:hAnsi="Times New Roman" w:cs="Times New Roman"/>
          <w:bCs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 w:cs="Times New Roman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d,</m:t>
        </m:r>
      </m:oMath>
      <w:r w:rsidR="00E63841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                                               (</w:t>
      </w:r>
      <w:r w:rsidR="00A25DF5" w:rsidRPr="001911E0">
        <w:rPr>
          <w:rFonts w:ascii="Times New Roman" w:eastAsiaTheme="minorEastAsia" w:hAnsi="Times New Roman" w:cs="Times New Roman"/>
          <w:bCs/>
          <w:sz w:val="28"/>
          <w:szCs w:val="28"/>
        </w:rPr>
        <w:t>4.</w:t>
      </w:r>
      <w:r w:rsidR="00E63841" w:rsidRPr="001911E0">
        <w:rPr>
          <w:rFonts w:ascii="Times New Roman" w:eastAsiaTheme="minorEastAsia" w:hAnsi="Times New Roman" w:cs="Times New Roman"/>
          <w:bCs/>
          <w:sz w:val="28"/>
          <w:szCs w:val="28"/>
        </w:rPr>
        <w:t>2)</w:t>
      </w:r>
    </w:p>
    <w:p w14:paraId="303B5A4F" w14:textId="61FCFAC1" w:rsidR="00132C4B" w:rsidRPr="001911E0" w:rsidRDefault="00E63841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г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де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  <w:vertAlign w:val="subscript"/>
          <w:lang w:val="en-US"/>
        </w:rPr>
        <w:t>d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– к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эффициент л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бового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противления</w:t>
      </w:r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>;</w:t>
      </w:r>
    </w:p>
    <w:p w14:paraId="1E5F19AE" w14:textId="690A4393" w:rsidR="00132C4B" w:rsidRPr="001911E0" w:rsidRDefault="00132C4B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ρ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  <w:vertAlign w:val="subscript"/>
        </w:rPr>
        <w:t>в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–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лотность в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здуха;</w:t>
      </w:r>
    </w:p>
    <w:p w14:paraId="7B5B4008" w14:textId="4666F355" w:rsidR="00132C4B" w:rsidRPr="001911E0" w:rsidRDefault="00132C4B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  <w:lang w:val="en-US"/>
        </w:rPr>
        <w:t>d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– х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арактерный р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азмер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ечения.</w:t>
      </w:r>
    </w:p>
    <w:p w14:paraId="1F0A9A32" w14:textId="09F46A24" w:rsidR="00E63841" w:rsidRPr="001911E0" w:rsidRDefault="00132C4B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дъёмная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ила </w:t>
      </w:r>
      <m:oMath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</m:oMath>
      <w:r w:rsidR="00E63841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в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ыражается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ледующей ф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рмуле</w:t>
      </w:r>
    </w:p>
    <w:p w14:paraId="4F270156" w14:textId="77777777" w:rsidR="00304479" w:rsidRPr="001911E0" w:rsidRDefault="00304479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14:paraId="6BBD5672" w14:textId="43B8804E" w:rsidR="00132C4B" w:rsidRPr="001911E0" w:rsidRDefault="001911E0" w:rsidP="00E356CB">
      <w:pPr>
        <w:pStyle w:val="a3"/>
        <w:tabs>
          <w:tab w:val="left" w:pos="993"/>
        </w:tabs>
        <w:spacing w:after="0"/>
        <w:ind w:left="0" w:firstLine="567"/>
        <w:jc w:val="right"/>
        <w:rPr>
          <w:rFonts w:ascii="Times New Roman" w:eastAsiaTheme="minorEastAsia" w:hAnsi="Times New Roman" w:cs="Times New Roman"/>
          <w:bCs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в</m:t>
                </m:r>
              </m:sub>
            </m:sSub>
            <m:sSubSup>
              <m:sSubSupPr>
                <m:ctrlPr>
                  <w:rPr>
                    <w:rFonts w:ascii="Cambria Math" w:eastAsiaTheme="minorEastAsia" w:hAnsi="Cambria Math" w:cs="Times New Roman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g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d,</m:t>
        </m:r>
      </m:oMath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                                            (</w:t>
      </w:r>
      <w:r w:rsidR="00A25DF5" w:rsidRPr="001911E0">
        <w:rPr>
          <w:rFonts w:ascii="Times New Roman" w:eastAsiaTheme="minorEastAsia" w:hAnsi="Times New Roman" w:cs="Times New Roman"/>
          <w:bCs/>
          <w:sz w:val="28"/>
          <w:szCs w:val="28"/>
        </w:rPr>
        <w:t>4.3</w:t>
      </w:r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>)</w:t>
      </w:r>
    </w:p>
    <w:p w14:paraId="0670AF80" w14:textId="579EE0D2" w:rsidR="00C02333" w:rsidRPr="001911E0" w:rsidRDefault="00D15B4C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="00132C4B" w:rsidRPr="001911E0">
        <w:rPr>
          <w:rFonts w:ascii="Times New Roman" w:hAnsi="Times New Roman" w:cs="Times New Roman"/>
          <w:bCs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32C4B" w:rsidRPr="001911E0">
        <w:rPr>
          <w:rFonts w:ascii="Times New Roman" w:hAnsi="Times New Roman" w:cs="Times New Roman"/>
          <w:bCs/>
          <w:sz w:val="28"/>
          <w:szCs w:val="28"/>
        </w:rPr>
        <w:t>д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32C4B" w:rsidRPr="001911E0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L</w:t>
      </w:r>
      <w:r w:rsidR="00132C4B" w:rsidRPr="001911E0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>к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>оэффициент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дъемной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132C4B" w:rsidRPr="001911E0">
        <w:rPr>
          <w:rFonts w:ascii="Times New Roman" w:eastAsiaTheme="minorEastAsia" w:hAnsi="Times New Roman" w:cs="Times New Roman"/>
          <w:bCs/>
          <w:sz w:val="28"/>
          <w:szCs w:val="28"/>
        </w:rPr>
        <w:t>илы.</w:t>
      </w:r>
    </w:p>
    <w:p w14:paraId="15A5896D" w14:textId="7E9C6FEB" w:rsidR="00132C4B" w:rsidRPr="001911E0" w:rsidRDefault="008464CE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А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эродинамический момент </w:t>
      </w:r>
      <m:oMath>
        <m:sSubSup>
          <m:sSubSupPr>
            <m:ctrlPr>
              <w:rPr>
                <w:rFonts w:ascii="Cambria Math" w:eastAsiaTheme="minorEastAsia" w:hAnsi="Cambria Math" w:cs="Times New Roman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bSup>
      </m:oMath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, в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зникающий из-з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а с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мещения а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эродинамического ц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ентра А о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тносительно О, о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пределяют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 ф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рмуле:</w:t>
      </w:r>
    </w:p>
    <w:p w14:paraId="1C283FDF" w14:textId="77777777" w:rsidR="00304479" w:rsidRPr="001911E0" w:rsidRDefault="00304479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</w:p>
    <w:p w14:paraId="6F43B5F9" w14:textId="799CB49A" w:rsidR="008464CE" w:rsidRPr="001911E0" w:rsidRDefault="001911E0" w:rsidP="00E356CB">
      <w:pPr>
        <w:pStyle w:val="a3"/>
        <w:tabs>
          <w:tab w:val="left" w:pos="993"/>
        </w:tabs>
        <w:spacing w:after="0"/>
        <w:ind w:left="0" w:firstLine="567"/>
        <w:jc w:val="right"/>
        <w:rPr>
          <w:rFonts w:ascii="Times New Roman" w:eastAsiaTheme="minorEastAsia" w:hAnsi="Times New Roman" w:cs="Times New Roman"/>
          <w:bCs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  <m:f>
          <m:f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8464CE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     </w:t>
      </w:r>
      <w:r w:rsidR="00A25DF5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                            (4.4</w:t>
      </w:r>
      <w:r w:rsidR="008464CE" w:rsidRPr="001911E0">
        <w:rPr>
          <w:rFonts w:ascii="Times New Roman" w:eastAsiaTheme="minorEastAsia" w:hAnsi="Times New Roman" w:cs="Times New Roman"/>
          <w:bCs/>
          <w:sz w:val="28"/>
          <w:szCs w:val="28"/>
        </w:rPr>
        <w:t>)</w:t>
      </w:r>
    </w:p>
    <w:p w14:paraId="123F11B5" w14:textId="73E74BAF" w:rsidR="00AF78C9" w:rsidRPr="001911E0" w:rsidRDefault="008464CE" w:rsidP="00E356CB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1911E0">
        <w:rPr>
          <w:rFonts w:ascii="Times New Roman" w:hAnsi="Times New Roman" w:cs="Times New Roman"/>
          <w:bCs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де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  <w:vertAlign w:val="subscript"/>
        </w:rPr>
        <w:t>м</w:t>
      </w:r>
      <w:r w:rsidRPr="001911E0">
        <w:rPr>
          <w:rFonts w:ascii="Times New Roman" w:hAnsi="Times New Roman" w:cs="Times New Roman"/>
          <w:bCs/>
          <w:sz w:val="28"/>
          <w:szCs w:val="28"/>
        </w:rPr>
        <w:t xml:space="preserve"> –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Cs/>
          <w:sz w:val="28"/>
          <w:szCs w:val="28"/>
        </w:rPr>
        <w:t>оэффициент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а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эродинамического м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мента</w:t>
      </w:r>
      <w:r w:rsidR="00AF78C9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. </w:t>
      </w:r>
    </w:p>
    <w:p w14:paraId="5979F2B3" w14:textId="78E2CC92" w:rsidR="00632FBF" w:rsidRPr="001911E0" w:rsidRDefault="00AF78C9" w:rsidP="00304479">
      <w:pPr>
        <w:pStyle w:val="a3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К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оэффициенты в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се о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>пределяются э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кспериментально. 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Д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ля э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того о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бразцы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рофилей п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родуваются в а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эродинамической т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E48A1" w:rsidRPr="001911E0">
        <w:rPr>
          <w:rFonts w:ascii="Times New Roman" w:eastAsiaTheme="minorEastAsia" w:hAnsi="Times New Roman" w:cs="Times New Roman"/>
          <w:bCs/>
          <w:sz w:val="28"/>
          <w:szCs w:val="28"/>
        </w:rPr>
        <w:t>рубе.</w:t>
      </w:r>
      <w:r w:rsidR="008464CE" w:rsidRPr="001911E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587026" w:rsidRPr="001911E0">
        <w:rPr>
          <w:rFonts w:ascii="Times New Roman" w:hAnsi="Times New Roman" w:cs="Times New Roman"/>
          <w:bCs/>
          <w:sz w:val="28"/>
          <w:szCs w:val="28"/>
        </w:rPr>
        <w:t>К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587026" w:rsidRPr="001911E0">
        <w:rPr>
          <w:rFonts w:ascii="Times New Roman" w:hAnsi="Times New Roman" w:cs="Times New Roman"/>
          <w:bCs/>
          <w:sz w:val="28"/>
          <w:szCs w:val="28"/>
        </w:rPr>
        <w:t>римеру,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езультаты и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спытаний в а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эродинамической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реде 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азличных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рофилей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ровода с г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ололедом с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пределением з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т у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гла атаки к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 xml:space="preserve">оэффициентов </w:t>
      </w:r>
      <w:r w:rsidR="009A6B43" w:rsidRPr="001911E0">
        <w:rPr>
          <w:rFonts w:ascii="Times New Roman" w:eastAsiaTheme="minorEastAsia" w:hAnsi="Times New Roman" w:cs="Times New Roman"/>
          <w:bCs/>
          <w:sz w:val="28"/>
          <w:szCs w:val="28"/>
        </w:rPr>
        <w:t>С</w:t>
      </w:r>
      <w:r w:rsidR="009A6B43" w:rsidRPr="001911E0">
        <w:rPr>
          <w:rFonts w:ascii="Times New Roman" w:eastAsiaTheme="minorEastAsia" w:hAnsi="Times New Roman" w:cs="Times New Roman"/>
          <w:bCs/>
          <w:sz w:val="28"/>
          <w:szCs w:val="28"/>
          <w:vertAlign w:val="subscript"/>
          <w:lang w:val="en-US"/>
        </w:rPr>
        <w:t>d</w:t>
      </w:r>
      <w:r w:rsidR="009A6B43"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, 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С</w:t>
      </w:r>
      <w:r w:rsidR="009A6B43" w:rsidRPr="001911E0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L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,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  <w:vertAlign w:val="subscript"/>
        </w:rPr>
        <w:t>м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анным</w:t>
      </w:r>
      <w:r w:rsidR="007969BB" w:rsidRPr="001911E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[</w:t>
      </w:r>
      <w:r w:rsidR="00824975" w:rsidRPr="001911E0">
        <w:rPr>
          <w:rFonts w:ascii="Times New Roman" w:hAnsi="Times New Roman" w:cs="Times New Roman"/>
          <w:bCs/>
          <w:sz w:val="28"/>
          <w:szCs w:val="28"/>
        </w:rPr>
        <w:t>91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]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риведены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 xml:space="preserve">а </w:t>
      </w:r>
      <w:r w:rsidR="007E62B0" w:rsidRPr="001911E0">
        <w:rPr>
          <w:rFonts w:ascii="Times New Roman" w:hAnsi="Times New Roman" w:cs="Times New Roman"/>
          <w:bCs/>
          <w:sz w:val="28"/>
          <w:szCs w:val="28"/>
        </w:rPr>
        <w:t>(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 xml:space="preserve">исунке </w:t>
      </w:r>
      <w:r w:rsidR="007969BB" w:rsidRPr="001911E0">
        <w:rPr>
          <w:rFonts w:ascii="Times New Roman" w:hAnsi="Times New Roman" w:cs="Times New Roman"/>
          <w:bCs/>
          <w:sz w:val="28"/>
          <w:szCs w:val="28"/>
        </w:rPr>
        <w:t>5 и 6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 xml:space="preserve"> [</w:t>
      </w:r>
      <w:r w:rsidR="00824975" w:rsidRPr="001911E0">
        <w:rPr>
          <w:rFonts w:ascii="Times New Roman" w:hAnsi="Times New Roman" w:cs="Times New Roman"/>
          <w:bCs/>
          <w:sz w:val="28"/>
          <w:szCs w:val="28"/>
        </w:rPr>
        <w:t>38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>]</w:t>
      </w:r>
      <w:r w:rsidR="007E62B0" w:rsidRPr="001911E0">
        <w:rPr>
          <w:rFonts w:ascii="Times New Roman" w:hAnsi="Times New Roman" w:cs="Times New Roman"/>
          <w:bCs/>
          <w:sz w:val="28"/>
          <w:szCs w:val="28"/>
        </w:rPr>
        <w:t>)</w:t>
      </w:r>
      <w:r w:rsidR="009A6B43" w:rsidRPr="001911E0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0D12E7BF" w14:textId="29A24C69" w:rsidR="00632FBF" w:rsidRPr="001911E0" w:rsidRDefault="0016223A" w:rsidP="00E356CB">
      <w:pPr>
        <w:tabs>
          <w:tab w:val="left" w:pos="5925"/>
        </w:tabs>
        <w:spacing w:after="20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4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2    М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тематическая м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дель п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яски р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зы б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з у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ета д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ижения г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рлянды и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оляторов</w:t>
      </w:r>
    </w:p>
    <w:p w14:paraId="62F7D799" w14:textId="29513519" w:rsidR="000556C6" w:rsidRPr="001911E0" w:rsidRDefault="000556C6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10B00B8" w14:textId="3933DEB9" w:rsidR="0032203F" w:rsidRPr="001911E0" w:rsidRDefault="000556C6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мотри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ску 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тическог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новесия</w:t>
      </w:r>
      <w:r w:rsidR="007969B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D752E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8,</w:t>
      </w:r>
      <w:r w:rsidR="00707451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08</w:t>
      </w:r>
      <w:r w:rsidR="00E678F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D752E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11,</w:t>
      </w:r>
      <w:r w:rsidR="00E678F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1</w:t>
      </w:r>
      <w:r w:rsidR="00D752E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7969B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ем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</w:t>
      </w:r>
      <w:r w:rsidR="00D404C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404C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ке 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="00D404C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13725764" w14:textId="0489A599" w:rsidR="00EC412A" w:rsidRPr="001911E0" w:rsidRDefault="00EC412A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ход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анжа.</w:t>
      </w:r>
    </w:p>
    <w:p w14:paraId="248F5A17" w14:textId="77777777" w:rsidR="00EC412A" w:rsidRPr="001911E0" w:rsidRDefault="00EC412A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A7FF820" w14:textId="57FDB494" w:rsidR="00EC412A" w:rsidRPr="001911E0" w:rsidRDefault="00EC412A" w:rsidP="00E356CB">
      <w:pPr>
        <w:tabs>
          <w:tab w:val="left" w:pos="5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2B525C3" wp14:editId="21C4F0BE">
                <wp:simplePos x="0" y="0"/>
                <wp:positionH relativeFrom="column">
                  <wp:posOffset>1429402</wp:posOffset>
                </wp:positionH>
                <wp:positionV relativeFrom="paragraph">
                  <wp:posOffset>90119</wp:posOffset>
                </wp:positionV>
                <wp:extent cx="99060" cy="988695"/>
                <wp:effectExtent l="5080" t="5715" r="10160" b="5715"/>
                <wp:wrapNone/>
                <wp:docPr id="477583554" name="Левая фигурная скобка 477583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9060" cy="988695"/>
                        </a:xfrm>
                        <a:prstGeom prst="leftBrace">
                          <a:avLst>
                            <a:gd name="adj1" fmla="val 831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fl="http://schemas.microsoft.com/office/word/2024/wordml/sdtformatlock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2EA3653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477583554" o:spid="_x0000_s1026" type="#_x0000_t87" style="position:absolute;margin-left:112.55pt;margin-top:7.1pt;width:7.8pt;height:77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"/>
            </w:pict>
          </mc:Fallback>
        </mc:AlternateConten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</w:t>
      </w:r>
      <w:r w:rsidR="00D76D4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200" w:dyaOrig="760" w14:anchorId="1875B3CC">
          <v:shape id="_x0000_i1138" type="#_x0000_t75" style="width:207.45pt;height:49.7pt" o:ole="">
            <v:imagedata r:id="rId251" o:title=""/>
          </v:shape>
          <o:OLEObject Type="Embed" ProgID="Equation.3" ShapeID="_x0000_i1138" DrawAspect="Content" ObjectID="_1806752962" r:id="rId25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0A5EC051" w14:textId="4BDC5280" w:rsidR="00EC412A" w:rsidRPr="001911E0" w:rsidRDefault="00EC412A" w:rsidP="00E356CB">
      <w:pPr>
        <w:tabs>
          <w:tab w:val="left" w:pos="5925"/>
        </w:tabs>
        <w:spacing w:after="20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3940" w:dyaOrig="760" w14:anchorId="767F5679">
          <v:shape id="_x0000_i1139" type="#_x0000_t75" style="width:243.45pt;height:46.3pt" o:ole="">
            <v:imagedata r:id="rId253" o:title=""/>
          </v:shape>
          <o:OLEObject Type="Embed" ProgID="Equation.3" ShapeID="_x0000_i1139" DrawAspect="Content" ObjectID="_1806752963" r:id="rId25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(</w:t>
      </w:r>
      <w:r w:rsidR="00D76D4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5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   </w:t>
      </w:r>
    </w:p>
    <w:p w14:paraId="1D044070" w14:textId="691E24F1" w:rsidR="001760DB" w:rsidRPr="001911E0" w:rsidRDefault="001760D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α(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)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φ(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)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ы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рдинаты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2B5E9B1" w14:textId="6ACA1394" w:rsidR="001760DB" w:rsidRPr="001911E0" w:rsidRDefault="001760D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="00EC412A"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99" w:dyaOrig="340" w14:anchorId="75800509">
          <v:shape id="_x0000_i1140" type="#_x0000_t75" style="width:30.85pt;height:22.3pt" o:ole="">
            <v:imagedata r:id="rId255" o:title=""/>
          </v:shape>
          <o:OLEObject Type="Embed" ProgID="Equation.3" ShapeID="_x0000_i1140" DrawAspect="Content" ObjectID="_1806752964" r:id="rId256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114E97BC" w14:textId="6146AEA8" w:rsidR="001760DB" w:rsidRPr="001911E0" w:rsidRDefault="001760D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EC412A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80" w:dyaOrig="360" w14:anchorId="4B4E0FA6">
          <v:shape id="_x0000_i1141" type="#_x0000_t75" style="width:24pt;height:24pt" o:ole="">
            <v:imagedata r:id="rId257" o:title=""/>
          </v:shape>
          <o:OLEObject Type="Embed" ProgID="Equation.3" ShapeID="_x0000_i1141" DrawAspect="Content" ObjectID="_1806752965" r:id="rId258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51D6B260" w14:textId="40CB0C6D" w:rsidR="001760DB" w:rsidRPr="001911E0" w:rsidRDefault="001760D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EC412A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60" w14:anchorId="0CBB2402">
          <v:shape id="_x0000_i1142" type="#_x0000_t75" style="width:36pt;height:24pt" o:ole="">
            <v:imagedata r:id="rId259" o:title=""/>
          </v:shape>
          <o:OLEObject Type="Embed" ProgID="Equation.3" ShapeID="_x0000_i1142" DrawAspect="Content" ObjectID="_1806752966" r:id="rId260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ционны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 (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икае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ействи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цион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сторонний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)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EC412A"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t xml:space="preserve">  </w:t>
      </w:r>
    </w:p>
    <w:p w14:paraId="0E475F4C" w14:textId="5D923E96" w:rsidR="001760DB" w:rsidRPr="001911E0" w:rsidRDefault="001760D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EC412A"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600" w:dyaOrig="680" w14:anchorId="026105E5">
          <v:shape id="_x0000_i1143" type="#_x0000_t75" style="width:36pt;height:39.45pt" o:ole="">
            <v:imagedata r:id="rId261" o:title=""/>
          </v:shape>
          <o:OLEObject Type="Embed" ProgID="Equation.3" ShapeID="_x0000_i1143" DrawAspect="Content" ObjectID="_1806752967" r:id="rId262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EC412A"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639" w:dyaOrig="700" w14:anchorId="5F2BD943">
          <v:shape id="_x0000_i1144" type="#_x0000_t75" style="width:36pt;height:39.45pt" o:ole="">
            <v:imagedata r:id="rId263" o:title=""/>
          </v:shape>
          <o:OLEObject Type="Embed" ProgID="Equation.3" ShapeID="_x0000_i1144" DrawAspect="Content" ObjectID="_1806752968" r:id="rId264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а 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ы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мент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отивления (</w:t>
      </w:r>
      <w:r w:rsidR="00EC412A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 w14:anchorId="303ACC97">
          <v:shape id="_x0000_i1145" type="#_x0000_t75" style="width:20.55pt;height:22.3pt" o:ole="">
            <v:imagedata r:id="rId265" o:title=""/>
          </v:shape>
          <o:OLEObject Type="Embed" ProgID="Equation.3" ShapeID="_x0000_i1145" DrawAspect="Content" ObjectID="_1806752969" r:id="rId266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EC412A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20" w:dyaOrig="380" w14:anchorId="5AC780E4">
          <v:shape id="_x0000_i1146" type="#_x0000_t75" style="width:20.55pt;height:24pt" o:ole="">
            <v:imagedata r:id="rId267" o:title=""/>
          </v:shape>
          <o:OLEObject Type="Embed" ProgID="Equation.3" ShapeID="_x0000_i1146" DrawAspect="Content" ObjectID="_1806752970" r:id="rId268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ипативны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я)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70048AFC" w14:textId="68F6C9EB" w:rsidR="00EC412A" w:rsidRPr="001911E0" w:rsidRDefault="001760DB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="00EC412A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80" w:dyaOrig="360" w14:anchorId="32A881F9">
          <v:shape id="_x0000_i1147" type="#_x0000_t75" style="width:111.45pt;height:24pt" o:ole="">
            <v:imagedata r:id="rId269" o:title=""/>
          </v:shape>
          <o:OLEObject Type="Embed" ProgID="Equation.3" ShapeID="_x0000_i1147" DrawAspect="Content" ObjectID="_1806752971" r:id="rId270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анж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7954E226" w14:textId="5E18FAAA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ющи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гранжа:  </w:t>
      </w:r>
    </w:p>
    <w:p w14:paraId="54E27835" w14:textId="41B0E280" w:rsidR="001760DB" w:rsidRPr="001911E0" w:rsidRDefault="007E62B0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C412A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99" w:dyaOrig="360" w14:anchorId="058EEA74">
          <v:shape id="_x0000_i1148" type="#_x0000_t75" style="width:32.55pt;height:22.3pt" o:ole="">
            <v:imagedata r:id="rId271" o:title=""/>
          </v:shape>
          <o:OLEObject Type="Embed" ProgID="Equation.3" ShapeID="_x0000_i1148" DrawAspect="Content" ObjectID="_1806752972" r:id="rId272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тическа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гия 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14:paraId="69929118" w14:textId="223B6296" w:rsidR="001760DB" w:rsidRPr="001911E0" w:rsidRDefault="007E62B0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C412A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20" w:dyaOrig="360" w14:anchorId="56C51212">
          <v:shape id="_x0000_i1149" type="#_x0000_t75" style="width:32.55pt;height:22.3pt" o:ole="">
            <v:imagedata r:id="rId273" o:title=""/>
          </v:shape>
          <o:OLEObject Type="Embed" ProgID="Equation.3" ShapeID="_x0000_i1149" DrawAspect="Content" ObjectID="_1806752973" r:id="rId274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формаций 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14:paraId="4874CEB4" w14:textId="2ED54F30" w:rsidR="00EC412A" w:rsidRPr="001911E0" w:rsidRDefault="007E62B0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C412A"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60" w:dyaOrig="340" w14:anchorId="615323A4">
          <v:shape id="_x0000_i1150" type="#_x0000_t75" style="width:24pt;height:22.3pt" o:ole="">
            <v:imagedata r:id="rId275" o:title=""/>
          </v:shape>
          <o:OLEObject Type="Embed" ProgID="Equation.3" ShapeID="_x0000_i1150" DrawAspect="Content" ObjectID="_1806752974" r:id="rId276"/>
        </w:objec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енциальна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яжести</w:t>
      </w:r>
      <w:r w:rsidR="001760D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376C41F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bookmarkStart w:id="20" w:name="_MON_1804163022"/>
    <w:bookmarkEnd w:id="20"/>
    <w:p w14:paraId="2291D50D" w14:textId="56A78313" w:rsidR="00632FBF" w:rsidRPr="001911E0" w:rsidRDefault="00045E35" w:rsidP="00E356CB">
      <w:pPr>
        <w:tabs>
          <w:tab w:val="left" w:pos="5925"/>
        </w:tabs>
        <w:spacing w:after="20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318" w:dyaOrig="11886" w14:anchorId="2B7D1FC7">
          <v:shape id="_x0000_i1151" type="#_x0000_t75" style="width:466.3pt;height:593.15pt" o:ole="">
            <v:imagedata r:id="rId277" o:title=""/>
          </v:shape>
          <o:OLEObject Type="Embed" ProgID="Word.Document.12" ShapeID="_x0000_i1151" DrawAspect="Content" ObjectID="_1806752975" r:id="rId278"/>
        </w:objec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4FA71283" w14:textId="77777777" w:rsidR="00632FBF" w:rsidRPr="001911E0" w:rsidRDefault="00632FBF" w:rsidP="00E356CB">
      <w:pPr>
        <w:tabs>
          <w:tab w:val="left" w:pos="259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E2B0226" w14:textId="60BBEDB6" w:rsidR="00632FBF" w:rsidRPr="001911E0" w:rsidRDefault="00632FBF" w:rsidP="00E356CB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ема </w:t>
      </w:r>
      <w:bookmarkStart w:id="21" w:name="_Hlk193540825"/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а </w:t>
      </w:r>
      <w:bookmarkEnd w:id="21"/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3);</w:t>
      </w:r>
    </w:p>
    <w:p w14:paraId="577E0DAB" w14:textId="7A80935E" w:rsidR="00632FBF" w:rsidRPr="001911E0" w:rsidRDefault="00632FBF" w:rsidP="00E356CB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)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щение б)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е (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ч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а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  <w:t>z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ы)</w:t>
      </w:r>
    </w:p>
    <w:p w14:paraId="19DF5069" w14:textId="77777777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8115A4" w14:textId="5A7573B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еделение л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вой ч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сти уравнения д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ижения р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овода. </w:t>
      </w:r>
    </w:p>
    <w:p w14:paraId="271C8637" w14:textId="5650A28E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проксимаци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ой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ень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положим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фигурац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чиняютс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монически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онам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стим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ш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кладны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осов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ий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.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ае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е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ово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щ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ден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ляе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ющим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ми                            </w:t>
      </w:r>
    </w:p>
    <w:p w14:paraId="0C55BD0E" w14:textId="1B709C6E" w:rsidR="00632FBF" w:rsidRPr="001911E0" w:rsidRDefault="00632FBF" w:rsidP="00A25DF5">
      <w:pPr>
        <w:tabs>
          <w:tab w:val="left" w:pos="5925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00" w:dyaOrig="620" w14:anchorId="7A38E696">
          <v:shape id="_x0000_i1152" type="#_x0000_t75" style="width:128.55pt;height:41.15pt" o:ole="">
            <v:imagedata r:id="rId279" o:title=""/>
          </v:shape>
          <o:OLEObject Type="Embed" ProgID="Equation.3" ShapeID="_x0000_i1152" DrawAspect="Content" ObjectID="_1806752976" r:id="rId28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(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</w:t>
      </w:r>
    </w:p>
    <w:p w14:paraId="50428A17" w14:textId="5D873B01" w:rsidR="00632FBF" w:rsidRPr="001911E0" w:rsidRDefault="00632FBF" w:rsidP="00A25DF5">
      <w:pPr>
        <w:tabs>
          <w:tab w:val="left" w:pos="2595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060" w:dyaOrig="620" w14:anchorId="73F30BC4">
          <v:shape id="_x0000_i1153" type="#_x0000_t75" style="width:140.55pt;height:41.15pt" o:ole="">
            <v:imagedata r:id="rId281" o:title=""/>
          </v:shape>
          <o:OLEObject Type="Embed" ProgID="Equation.3" ShapeID="_x0000_i1153" DrawAspect="Content" ObjectID="_1806752977" r:id="rId28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(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</w:t>
      </w:r>
    </w:p>
    <w:p w14:paraId="51DDC7CA" w14:textId="3243E311" w:rsidR="00632FBF" w:rsidRPr="001911E0" w:rsidRDefault="00045E35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α(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φ(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ы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рдинаты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ых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ов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щений,</w:t>
      </w:r>
    </w:p>
    <w:p w14:paraId="18372CD8" w14:textId="432101B9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40" w:dyaOrig="620" w14:anchorId="02A92F44">
          <v:shape id="_x0000_i1154" type="#_x0000_t75" style="width:61.7pt;height:39.45pt" o:ole="">
            <v:imagedata r:id="rId283" o:title=""/>
          </v:shape>
          <o:OLEObject Type="Embed" ProgID="Equation.3" ShapeID="_x0000_i1154" DrawAspect="Content" ObjectID="_1806752978" r:id="rId28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рдинатна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я,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овлетворяюща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ич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ия,</w:t>
      </w: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t xml:space="preserve"> </w:t>
      </w:r>
    </w:p>
    <w:p w14:paraId="5B7D08DA" w14:textId="5127E3D0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60" w:dyaOrig="200" w14:anchorId="2F86EE30">
          <v:shape id="_x0000_i1155" type="#_x0000_t75" style="width:25.7pt;height:15.45pt" o:ole="">
            <v:imagedata r:id="rId285" o:title=""/>
          </v:shape>
          <o:OLEObject Type="Embed" ProgID="Equation.3" ShapeID="_x0000_i1155" DrawAspect="Content" ObjectID="_1806752979" r:id="rId28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уща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ордината, </w:t>
      </w:r>
    </w:p>
    <w:p w14:paraId="23B8838D" w14:textId="025B8FAA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20" w:dyaOrig="240" w14:anchorId="666C80E7">
          <v:shape id="_x0000_i1156" type="#_x0000_t75" style="width:20.55pt;height:15.45pt" o:ole="">
            <v:imagedata r:id="rId287" o:title=""/>
          </v:shape>
          <o:OLEObject Type="Embed" ProgID="Equation.3" ShapeID="_x0000_i1156" DrawAspect="Content" ObjectID="_1806752980" r:id="rId28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мя.</w:t>
      </w:r>
    </w:p>
    <w:p w14:paraId="00AFDEFA" w14:textId="07A8BCBB" w:rsidR="00632FBF" w:rsidRPr="001911E0" w:rsidRDefault="00632FBF" w:rsidP="00E356CB">
      <w:pPr>
        <w:pStyle w:val="ae"/>
        <w:rPr>
          <w:rFonts w:ascii="Times New Roman" w:hAnsi="Times New Roman" w:cs="Times New Roman"/>
          <w:bCs/>
          <w:i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lang w:eastAsia="ru-RU"/>
        </w:rPr>
        <w:t xml:space="preserve">     </w:t>
      </w:r>
      <w:r w:rsidRPr="001911E0">
        <w:rPr>
          <w:rFonts w:ascii="Times New Roman" w:hAnsi="Times New Roman" w:cs="Times New Roman"/>
          <w:bCs/>
          <w:i/>
          <w:sz w:val="28"/>
          <w:szCs w:val="28"/>
          <w:lang w:eastAsia="ru-RU"/>
        </w:rPr>
        <w:t>С</w:t>
      </w:r>
      <w:r w:rsidR="001911E0" w:rsidRPr="001911E0">
        <w:rPr>
          <w:rFonts w:ascii="Times New Roman" w:hAnsi="Times New Roman" w:cs="Times New Roman"/>
          <w:bCs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bCs/>
          <w:i/>
          <w:sz w:val="28"/>
          <w:szCs w:val="28"/>
          <w:lang w:eastAsia="ru-RU"/>
        </w:rPr>
        <w:t>оставляющие ф</w:t>
      </w:r>
      <w:r w:rsidR="001911E0" w:rsidRPr="001911E0">
        <w:rPr>
          <w:rFonts w:ascii="Times New Roman" w:hAnsi="Times New Roman" w:cs="Times New Roman"/>
          <w:bCs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bCs/>
          <w:i/>
          <w:sz w:val="28"/>
          <w:szCs w:val="28"/>
          <w:lang w:eastAsia="ru-RU"/>
        </w:rPr>
        <w:t>ункций Л</w:t>
      </w:r>
      <w:r w:rsidR="001911E0" w:rsidRPr="001911E0">
        <w:rPr>
          <w:rFonts w:ascii="Times New Roman" w:hAnsi="Times New Roman" w:cs="Times New Roman"/>
          <w:bCs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bCs/>
          <w:i/>
          <w:sz w:val="28"/>
          <w:szCs w:val="28"/>
          <w:lang w:eastAsia="ru-RU"/>
        </w:rPr>
        <w:t>агранжа.</w:t>
      </w:r>
    </w:p>
    <w:p w14:paraId="7609BC83" w14:textId="07BFD00F" w:rsidR="00632FBF" w:rsidRPr="001911E0" w:rsidRDefault="00632FBF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   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нетически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нергий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нейного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ращательного движения </w:t>
      </w:r>
    </w:p>
    <w:p w14:paraId="6E91E76C" w14:textId="28CBE718" w:rsidR="00632FBF" w:rsidRPr="001911E0" w:rsidRDefault="00632FBF" w:rsidP="00A25DF5">
      <w:pPr>
        <w:tabs>
          <w:tab w:val="left" w:pos="5925"/>
        </w:tabs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660" w:dyaOrig="780" w14:anchorId="6B9A0A1D">
          <v:shape id="_x0000_i1157" type="#_x0000_t75" style="width:294.85pt;height:48pt" o:ole="">
            <v:imagedata r:id="rId289" o:title=""/>
          </v:shape>
          <o:OLEObject Type="Embed" ProgID="Equation.3" ShapeID="_x0000_i1157" DrawAspect="Content" ObjectID="_1806752981" r:id="rId290"/>
        </w:objec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(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</w:t>
      </w:r>
    </w:p>
    <w:p w14:paraId="687357A3" w14:textId="4B36694A" w:rsidR="00632FBF" w:rsidRPr="001911E0" w:rsidRDefault="00045E35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л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е, </w:t>
      </w:r>
    </w:p>
    <w:p w14:paraId="70B0B54C" w14:textId="26AEBDDD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 w14:anchorId="2AC3A57C">
          <v:shape id="_x0000_i1158" type="#_x0000_t75" style="width:20.55pt;height:22.3pt" o:ole="">
            <v:imagedata r:id="rId291" o:title=""/>
          </v:shape>
          <o:OLEObject Type="Embed" ProgID="Equation.3" ShapeID="_x0000_i1158" DrawAspect="Content" ObjectID="_1806752982" r:id="rId29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овы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ции </w:t>
      </w:r>
      <w:bookmarkStart w:id="22" w:name="_Hlk193541249"/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bookmarkEnd w:id="22"/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14:paraId="6E680CF2" w14:textId="58F68798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Р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в</m:t>
            </m:r>
            <m:r>
              <w:rPr>
                <w:rFonts w:ascii="Cambria Math" w:eastAsia="Times New Roman" w:hAnsi="Cambria Math" w:cs="Times New Roman"/>
                <w:color w:val="FFFFFF"/>
                <w:spacing w:val="-60"/>
                <w:w w:val="1"/>
                <w:sz w:val="28"/>
                <w:szCs w:val="28"/>
                <w:lang w:eastAsia="ru-RU"/>
              </w:rPr>
              <m:t>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ер</m:t>
            </m:r>
          </m:sub>
        </m:sSub>
      </m:oMath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ден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.</w:t>
      </w:r>
    </w:p>
    <w:p w14:paraId="28C5A3B7" w14:textId="0ABEE86D" w:rsidR="00632FBF" w:rsidRPr="001911E0" w:rsidRDefault="00632FBF" w:rsidP="00C83289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с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ы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ожением 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о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я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отност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ьда 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ожения. 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и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истик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меняется в ш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ок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е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ако,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авляющем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шинств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аев (70%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икае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3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15 мм.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не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тистическо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адк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10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 (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ава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. 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а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а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ило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е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большу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авку (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е 10%)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ственному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тому,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ьнейшем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ага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ьд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10%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ственног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мем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Р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в</m:t>
            </m:r>
            <m:r>
              <w:rPr>
                <w:rFonts w:ascii="Cambria Math" w:eastAsia="Times New Roman" w:hAnsi="Cambria Math" w:cs="Times New Roman"/>
                <w:color w:val="FFFFFF"/>
                <w:spacing w:val="-60"/>
                <w:w w:val="1"/>
                <w:sz w:val="28"/>
                <w:szCs w:val="28"/>
                <w:lang w:eastAsia="ru-RU"/>
              </w:rPr>
              <m:t>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ер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≈1,1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Р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sub>
        </m:sSub>
      </m:oMath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ственны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иницу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).</w:t>
      </w:r>
    </w:p>
    <w:p w14:paraId="41266A70" w14:textId="5FBF6599" w:rsidR="00632FBF" w:rsidRPr="001911E0" w:rsidRDefault="00632FBF" w:rsidP="00B042B0">
      <w:pPr>
        <w:pStyle w:val="ae"/>
        <w:tabs>
          <w:tab w:val="left" w:pos="0"/>
        </w:tabs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        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енебреч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ологостью 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мен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ерци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пределяется </w:t>
      </w:r>
      <w:r w:rsidR="00FF3D3A" w:rsidRPr="001911E0">
        <w:rPr>
          <w:rFonts w:ascii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F3D3A" w:rsidRPr="001911E0">
        <w:rPr>
          <w:rFonts w:ascii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F3D3A" w:rsidRPr="001911E0">
        <w:rPr>
          <w:rFonts w:ascii="Times New Roman" w:hAnsi="Times New Roman" w:cs="Times New Roman"/>
          <w:sz w:val="28"/>
          <w:szCs w:val="28"/>
          <w:lang w:eastAsia="ru-RU"/>
        </w:rPr>
        <w:t>ормуле (3.6).</w:t>
      </w:r>
    </w:p>
    <w:p w14:paraId="114CCB2F" w14:textId="0676CCFA" w:rsidR="00632FBF" w:rsidRPr="001911E0" w:rsidRDefault="00C83289" w:rsidP="00C83289">
      <w:pPr>
        <w:pStyle w:val="ae"/>
        <w:tabs>
          <w:tab w:val="left" w:pos="0"/>
        </w:tabs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        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нтегриру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ыра</w:t>
      </w:r>
      <w:r w:rsidR="00B042B0" w:rsidRPr="001911E0">
        <w:rPr>
          <w:rFonts w:ascii="Times New Roman" w:hAnsi="Times New Roman" w:cs="Times New Roman"/>
          <w:sz w:val="28"/>
          <w:szCs w:val="28"/>
          <w:lang w:eastAsia="ru-RU"/>
        </w:rPr>
        <w:t>же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042B0" w:rsidRPr="001911E0">
        <w:rPr>
          <w:rFonts w:ascii="Times New Roman" w:hAnsi="Times New Roman" w:cs="Times New Roman"/>
          <w:sz w:val="28"/>
          <w:szCs w:val="28"/>
          <w:lang w:eastAsia="ru-RU"/>
        </w:rPr>
        <w:t>инетическо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042B0" w:rsidRPr="001911E0">
        <w:rPr>
          <w:rFonts w:ascii="Times New Roman" w:hAnsi="Times New Roman" w:cs="Times New Roman"/>
          <w:sz w:val="28"/>
          <w:szCs w:val="28"/>
          <w:lang w:eastAsia="ru-RU"/>
        </w:rPr>
        <w:t>нергий (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4</w:t>
      </w:r>
      <w:r w:rsidR="00B042B0" w:rsidRPr="001911E0">
        <w:rPr>
          <w:rFonts w:ascii="Times New Roman" w:hAnsi="Times New Roman" w:cs="Times New Roman"/>
          <w:sz w:val="28"/>
          <w:szCs w:val="28"/>
          <w:lang w:eastAsia="ru-RU"/>
        </w:rPr>
        <w:t>.8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)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редел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ролета с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четом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ункций (</w:t>
      </w:r>
      <w:r w:rsidR="00B042B0" w:rsidRPr="001911E0">
        <w:rPr>
          <w:rFonts w:ascii="Times New Roman" w:hAnsi="Times New Roman" w:cs="Times New Roman"/>
          <w:sz w:val="28"/>
          <w:szCs w:val="28"/>
          <w:lang w:eastAsia="ru-RU"/>
        </w:rPr>
        <w:t>4.6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) и (</w:t>
      </w:r>
      <w:r w:rsidR="00B042B0" w:rsidRPr="001911E0">
        <w:rPr>
          <w:rFonts w:ascii="Times New Roman" w:hAnsi="Times New Roman" w:cs="Times New Roman"/>
          <w:sz w:val="28"/>
          <w:szCs w:val="28"/>
          <w:lang w:eastAsia="ru-RU"/>
        </w:rPr>
        <w:t>4.7</w:t>
      </w:r>
      <w:r w:rsidR="00045E35" w:rsidRPr="001911E0">
        <w:rPr>
          <w:rFonts w:ascii="Times New Roman" w:hAnsi="Times New Roman" w:cs="Times New Roman"/>
          <w:sz w:val="28"/>
          <w:szCs w:val="28"/>
          <w:lang w:eastAsia="ru-RU"/>
        </w:rPr>
        <w:t>)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hAnsi="Times New Roman" w:cs="Times New Roman"/>
          <w:sz w:val="28"/>
          <w:szCs w:val="28"/>
          <w:lang w:eastAsia="ru-RU"/>
        </w:rPr>
        <w:t>олучим</w:t>
      </w:r>
    </w:p>
    <w:p w14:paraId="4A1B7B9A" w14:textId="4A36B80F" w:rsidR="00632FBF" w:rsidRPr="001911E0" w:rsidRDefault="00632FBF" w:rsidP="00A25DF5">
      <w:pPr>
        <w:tabs>
          <w:tab w:val="left" w:pos="5925"/>
        </w:tabs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720" w:dyaOrig="680" w14:anchorId="426D1F64">
          <v:shape id="_x0000_i1159" type="#_x0000_t75" style="width:174.85pt;height:44.55pt" o:ole="">
            <v:imagedata r:id="rId293" o:title=""/>
          </v:shape>
          <o:OLEObject Type="Embed" ProgID="Equation.3" ShapeID="_x0000_i1159" DrawAspect="Content" ObjectID="_1806752983" r:id="rId29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(4.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</w:t>
      </w:r>
    </w:p>
    <w:p w14:paraId="1B619F42" w14:textId="3F28030F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ии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ь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линением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е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ить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ый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,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формация</w:t>
      </w:r>
      <w:r w:rsidR="00045E35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="00045E35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муле </w:t>
      </w:r>
    </w:p>
    <w:p w14:paraId="0B27786D" w14:textId="2A813375" w:rsidR="00632FBF" w:rsidRPr="001911E0" w:rsidRDefault="00632FBF" w:rsidP="00A25DF5">
      <w:pPr>
        <w:tabs>
          <w:tab w:val="left" w:pos="5925"/>
        </w:tabs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740" w:dyaOrig="620" w14:anchorId="6C1A5418">
          <v:shape id="_x0000_i1160" type="#_x0000_t75" style="width:176.55pt;height:39.45pt" o:ole="">
            <v:imagedata r:id="rId295" o:title=""/>
          </v:shape>
          <o:OLEObject Type="Embed" ProgID="Equation.3" ShapeID="_x0000_i1160" DrawAspect="Content" ObjectID="_1806752984" r:id="rId29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1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</w:t>
      </w:r>
    </w:p>
    <w:p w14:paraId="292CF2E0" w14:textId="111ADC20" w:rsidR="00562319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60" w:dyaOrig="380" w14:anchorId="49192038">
          <v:shape id="_x0000_i1161" type="#_x0000_t75" style="width:18.85pt;height:25.7pt" o:ole="">
            <v:imagedata r:id="rId297" o:title=""/>
          </v:shape>
          <o:OLEObject Type="Embed" ProgID="Equation.3" ShapeID="_x0000_i1161" DrawAspect="Content" ObjectID="_1806752985" r:id="rId29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20" w:dyaOrig="279" w14:anchorId="63F5D5CA">
          <v:shape id="_x0000_i1162" type="#_x0000_t75" style="width:20.55pt;height:17.15pt" o:ole="">
            <v:imagedata r:id="rId299" o:title=""/>
          </v:shape>
          <o:OLEObject Type="Embed" ProgID="Equation.3" ShapeID="_x0000_i1162" DrawAspect="Content" ObjectID="_1806752986" r:id="rId30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е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лин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тическог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новесия РФ, 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</w:p>
    <w:p w14:paraId="0443B216" w14:textId="25234851" w:rsidR="00632FBF" w:rsidRPr="001911E0" w:rsidRDefault="00562319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="00632FBF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80" w:dyaOrig="380" w14:anchorId="6917913A">
          <v:shape id="_x0000_i1163" type="#_x0000_t75" style="width:24pt;height:24pt" o:ole="">
            <v:imagedata r:id="rId301" o:title=""/>
          </v:shape>
          <o:OLEObject Type="Embed" ProgID="Equation.3" ShapeID="_x0000_i1163" DrawAspect="Content" ObjectID="_1806752987" r:id="rId302"/>
        </w:objec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632FBF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740" w:dyaOrig="380" w14:anchorId="482B5F06">
          <v:shape id="_x0000_i1164" type="#_x0000_t75" style="width:46.3pt;height:25.7pt" o:ole="">
            <v:imagedata r:id="rId303" o:title=""/>
          </v:shape>
          <o:OLEObject Type="Embed" ProgID="Equation.3" ShapeID="_x0000_i1164" DrawAspect="Content" ObjectID="_1806752988" r:id="rId304"/>
        </w:objec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е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линени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i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а 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клоненн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ояний. </w:t>
      </w:r>
    </w:p>
    <w:p w14:paraId="3413AA38" w14:textId="13A049E1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ношения</w:t>
      </w:r>
    </w:p>
    <w:p w14:paraId="7175F0F8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80" w:dyaOrig="620" w14:anchorId="077562BF">
          <v:shape id="_x0000_i1165" type="#_x0000_t75" style="width:3in;height:39.45pt" o:ole="">
            <v:imagedata r:id="rId305" o:title=""/>
          </v:shape>
          <o:OLEObject Type="Embed" ProgID="Equation.3" ShapeID="_x0000_i1165" DrawAspect="Content" ObjectID="_1806752989" r:id="rId30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</w:t>
      </w:r>
    </w:p>
    <w:p w14:paraId="7ADC3B39" w14:textId="3960EF0E" w:rsidR="00632FBF" w:rsidRPr="001911E0" w:rsidRDefault="008D7A10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ергию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формации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val="en-US" w:eastAsia="ru-RU"/>
        </w:rPr>
        <w:t>i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-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пределя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ормуле (22), 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де  </w:t>
      </w:r>
      <w:r w:rsidR="00632FBF" w:rsidRPr="001911E0">
        <w:rPr>
          <w:rFonts w:ascii="Times New Roman" w:hAnsi="Times New Roman" w:cs="Times New Roman"/>
          <w:position w:val="-4"/>
          <w:sz w:val="28"/>
          <w:szCs w:val="28"/>
          <w:lang w:eastAsia="ru-RU"/>
        </w:rPr>
        <w:object w:dxaOrig="220" w:dyaOrig="260" w14:anchorId="3CB2D989">
          <v:shape id="_x0000_i1166" type="#_x0000_t75" style="width:15.45pt;height:18.85pt" o:ole="">
            <v:imagedata r:id="rId307" o:title=""/>
          </v:shape>
          <o:OLEObject Type="Embed" ProgID="Equation.3" ShapeID="_x0000_i1166" DrawAspect="Content" ObjectID="_1806752990" r:id="rId308"/>
        </w:objec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-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лина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ровода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тклоненн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оложе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од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оздействие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етра,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632FBF" w:rsidRPr="001911E0">
        <w:rPr>
          <w:rFonts w:ascii="Times New Roman" w:hAnsi="Times New Roman" w:cs="Times New Roman"/>
          <w:position w:val="-14"/>
          <w:sz w:val="28"/>
          <w:szCs w:val="28"/>
          <w:lang w:val="en-US" w:eastAsia="ru-RU"/>
        </w:rPr>
        <w:object w:dxaOrig="600" w:dyaOrig="380" w14:anchorId="345040E0">
          <v:shape id="_x0000_i1167" type="#_x0000_t75" style="width:37.7pt;height:24pt" o:ole="">
            <v:imagedata r:id="rId309" o:title=""/>
          </v:shape>
          <o:OLEObject Type="Embed" ProgID="Equation.3" ShapeID="_x0000_i1167" DrawAspect="Content" ObjectID="_1806752991" r:id="rId310"/>
        </w:objec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лин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овода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роцесс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hAnsi="Times New Roman" w:cs="Times New Roman"/>
          <w:sz w:val="28"/>
          <w:szCs w:val="28"/>
          <w:lang w:eastAsia="ru-RU"/>
        </w:rPr>
        <w:t>ляски.</w:t>
      </w:r>
    </w:p>
    <w:p w14:paraId="7D24F4FC" w14:textId="140C6944" w:rsidR="00FF3D3A" w:rsidRPr="001911E0" w:rsidRDefault="00632FBF" w:rsidP="00FF3D3A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ин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а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злич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тояния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пределя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ближенным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рмулам</w:t>
      </w:r>
      <w:r w:rsidR="00FF3D3A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(3.8)</w: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="00FF3D3A"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99" w:dyaOrig="320" w14:anchorId="33B7624B">
          <v:shape id="_x0000_i1168" type="#_x0000_t75" style="width:32.55pt;height:22.3pt" o:ole="">
            <v:imagedata r:id="rId311" o:title=""/>
          </v:shape>
          <o:OLEObject Type="Embed" ProgID="Equation.3" ShapeID="_x0000_i1168" DrawAspect="Content" ObjectID="_1806752992" r:id="rId312"/>
        </w:objec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рдинатны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й 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20, а).                                                                            </w:t>
      </w:r>
    </w:p>
    <w:p w14:paraId="35BCCB46" w14:textId="2BC5D92B" w:rsidR="00632FBF" w:rsidRPr="001911E0" w:rsidRDefault="005A6EF2" w:rsidP="00E356CB">
      <w:pPr>
        <w:pStyle w:val="ae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y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(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z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)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муле </w:t>
      </w:r>
      <w:r w:rsidR="00FF3D3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3.9)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y</w:t>
      </w:r>
      <w:r w:rsidR="001911E0" w:rsidRPr="001911E0">
        <w:rPr>
          <w:rFonts w:ascii="Times New Roman" w:eastAsia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Aφ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(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z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ординатные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й (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                                                                          </w:t>
      </w:r>
    </w:p>
    <w:p w14:paraId="7D0C7940" w14:textId="204DD035" w:rsidR="00FF3D3A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грирую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 (</w:t>
      </w:r>
      <w:r w:rsidR="005A6E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0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val="en-US" w:eastAsia="ru-RU"/>
        </w:rPr>
        <w:object w:dxaOrig="180" w:dyaOrig="279" w14:anchorId="5E0EA6DE">
          <v:shape id="_x0000_i1169" type="#_x0000_t75" style="width:13.7pt;height:17.15pt" o:ole="">
            <v:imagedata r:id="rId313" o:title=""/>
          </v:shape>
          <o:OLEObject Type="Embed" ProgID="Equation.3" ShapeID="_x0000_i1169" DrawAspect="Content" ObjectID="_1806752993" r:id="rId31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етом функции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499" w:dyaOrig="320" w14:anchorId="73248E5A">
          <v:shape id="_x0000_i1170" type="#_x0000_t75" style="width:34.3pt;height:22.3pt" o:ole="">
            <v:imagedata r:id="rId315" o:title=""/>
          </v:shape>
          <o:OLEObject Type="Embed" ProgID="Equation.3" ShapeID="_x0000_i1170" DrawAspect="Content" ObjectID="_1806752994" r:id="rId31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учим  </w:t>
      </w:r>
    </w:p>
    <w:p w14:paraId="65DBFB46" w14:textId="62948DE0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</w:p>
    <w:p w14:paraId="43439076" w14:textId="2E0CE841" w:rsidR="00632FBF" w:rsidRPr="001911E0" w:rsidRDefault="00632FBF" w:rsidP="00A25DF5">
      <w:pPr>
        <w:tabs>
          <w:tab w:val="left" w:pos="5925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40" w:dyaOrig="680" w14:anchorId="5C760EA0">
          <v:shape id="_x0000_i1171" type="#_x0000_t75" style="width:89.15pt;height:44.55pt" o:ole="">
            <v:imagedata r:id="rId317" o:title=""/>
          </v:shape>
          <o:OLEObject Type="Embed" ProgID="Equation.3" ShapeID="_x0000_i1171" DrawAspect="Content" ObjectID="_1806752995" r:id="rId31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(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</w:p>
    <w:p w14:paraId="1209C527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</w:p>
    <w:p w14:paraId="1BDD2B2F" w14:textId="405CB39F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нкцию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780" w:dyaOrig="380" w14:anchorId="381BFAC0">
          <v:shape id="_x0000_i1172" type="#_x0000_t75" style="width:44.55pt;height:24pt" o:ole="">
            <v:imagedata r:id="rId162" o:title=""/>
          </v:shape>
          <o:OLEObject Type="Embed" ProgID="Equation.3" ShapeID="_x0000_i1172" DrawAspect="Content" ObjectID="_1806752996" r:id="rId31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ход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метрическ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ов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 2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0,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)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ем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инусов (из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ост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адратами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небрегли)</w:t>
      </w:r>
    </w:p>
    <w:p w14:paraId="0ECE5E87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1911E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6300" w:dyaOrig="700" w14:anchorId="246F5D6F">
          <v:shape id="_x0000_i1173" type="#_x0000_t75" style="width:353.15pt;height:44.55pt" o:ole="">
            <v:imagedata r:id="rId320" o:title=""/>
          </v:shape>
          <o:OLEObject Type="Embed" ProgID="Equation.3" ShapeID="_x0000_i1173" DrawAspect="Content" ObjectID="_1806752997" r:id="rId32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</w:t>
      </w:r>
    </w:p>
    <w:p w14:paraId="1E0D1A37" w14:textId="5530F6F9" w:rsidR="00632FBF" w:rsidRPr="001911E0" w:rsidRDefault="00632FBF" w:rsidP="00E356CB">
      <w:pPr>
        <w:tabs>
          <w:tab w:val="left" w:pos="567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ыва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вестно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енно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отношение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700" w:dyaOrig="380" w14:anchorId="5F604250">
          <v:shape id="_x0000_i1174" type="#_x0000_t75" style="width:96pt;height:24pt" o:ole="">
            <v:imagedata r:id="rId322" o:title=""/>
          </v:shape>
          <o:OLEObject Type="Embed" ProgID="Equation.3" ShapeID="_x0000_i1174" DrawAspect="Content" ObjectID="_1806752998" r:id="rId32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а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ж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я:</w:t>
      </w:r>
    </w:p>
    <w:p w14:paraId="77B37A28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060" w:dyaOrig="620" w14:anchorId="0ADCF2D9">
          <v:shape id="_x0000_i1175" type="#_x0000_t75" style="width:109.7pt;height:37.7pt" o:ole="">
            <v:imagedata r:id="rId324" o:title=""/>
          </v:shape>
          <o:OLEObject Type="Embed" ProgID="Equation.3" ShapeID="_x0000_i1175" DrawAspect="Content" ObjectID="_1806752999" r:id="rId325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3B6249FE" w14:textId="527F8406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32"/>
          <w:szCs w:val="32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С = 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y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(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z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)+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A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(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z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 xml:space="preserve">) </w:t>
      </w:r>
    </w:p>
    <w:p w14:paraId="44BD59AF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00" w:dyaOrig="620" w14:anchorId="595D2501">
          <v:shape id="_x0000_i1176" type="#_x0000_t75" style="width:108pt;height:39.45pt" o:ole="">
            <v:imagedata r:id="rId326" o:title=""/>
          </v:shape>
          <o:OLEObject Type="Embed" ProgID="Equation.3" ShapeID="_x0000_i1176" DrawAspect="Content" ObjectID="_1806753000" r:id="rId32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</w:p>
    <w:p w14:paraId="2F266232" w14:textId="00F8C4A8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чим</w:t>
      </w:r>
    </w:p>
    <w:p w14:paraId="6E91E6E9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7800" w:dyaOrig="680" w14:anchorId="65617DB7">
          <v:shape id="_x0000_i1177" type="#_x0000_t75" style="width:444pt;height:42.85pt" o:ole="">
            <v:imagedata r:id="rId328" o:title=""/>
          </v:shape>
          <o:OLEObject Type="Embed" ProgID="Equation.3" ShapeID="_x0000_i1177" DrawAspect="Content" ObjectID="_1806753001" r:id="rId329"/>
        </w:object>
      </w:r>
    </w:p>
    <w:p w14:paraId="6E54752C" w14:textId="0B0CE07A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овившим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им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я </w:t>
      </w:r>
      <w:bookmarkStart w:id="23" w:name="_Hlk193541517"/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bookmarkEnd w:id="23"/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ило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начительно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больши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ручива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скать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392014FE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079" w:dyaOrig="620" w14:anchorId="6820B3F7">
          <v:shape id="_x0000_i1178" type="#_x0000_t75" style="width:113.15pt;height:37.7pt" o:ole="">
            <v:imagedata r:id="rId330" o:title=""/>
          </v:shape>
          <o:OLEObject Type="Embed" ProgID="Equation.3" ShapeID="_x0000_i1178" DrawAspect="Content" ObjectID="_1806753002" r:id="rId33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14:paraId="1ED21F6E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700" w:dyaOrig="680" w14:anchorId="49A4E671">
          <v:shape id="_x0000_i1179" type="#_x0000_t75" style="width:318.85pt;height:42.85pt" o:ole="">
            <v:imagedata r:id="rId332" o:title=""/>
          </v:shape>
          <o:OLEObject Type="Embed" ProgID="Equation.3" ShapeID="_x0000_i1179" DrawAspect="Content" ObjectID="_1806753003" r:id="rId333"/>
        </w:object>
      </w:r>
    </w:p>
    <w:p w14:paraId="7E0C798D" w14:textId="037BAF41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щ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учим                                </w:t>
      </w:r>
    </w:p>
    <w:p w14:paraId="3FA01813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160" w:dyaOrig="620" w14:anchorId="5629637A">
          <v:shape id="_x0000_i1180" type="#_x0000_t75" style="width:411.45pt;height:39.45pt" o:ole="">
            <v:imagedata r:id="rId334" o:title=""/>
          </v:shape>
          <o:OLEObject Type="Embed" ProgID="Equation.3" ShapeID="_x0000_i1180" DrawAspect="Content" ObjectID="_1806753004" r:id="rId335"/>
        </w:object>
      </w:r>
    </w:p>
    <w:p w14:paraId="7BC8627F" w14:textId="2B9B3AFD" w:rsidR="00632FBF" w:rsidRPr="001911E0" w:rsidRDefault="00632FBF" w:rsidP="00E356CB">
      <w:pPr>
        <w:tabs>
          <w:tab w:val="left" w:pos="709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ставля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ения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 w14:anchorId="0CDA24C7">
          <v:shape id="_x0000_i1181" type="#_x0000_t75" style="width:37.7pt;height:20.55pt" o:ole="">
            <v:imagedata r:id="rId336" o:title=""/>
          </v:shape>
          <o:OLEObject Type="Embed" ProgID="Equation.3" ShapeID="_x0000_i1181" DrawAspect="Content" ObjectID="_1806753005" r:id="rId33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20" w:dyaOrig="320" w14:anchorId="27C19786">
          <v:shape id="_x0000_i1182" type="#_x0000_t75" style="width:41.15pt;height:20.55pt" o:ole="">
            <v:imagedata r:id="rId338" o:title=""/>
          </v:shape>
          <o:OLEObject Type="Embed" ProgID="Equation.3" ShapeID="_x0000_i1182" DrawAspect="Content" ObjectID="_1806753006" r:id="rId33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99" w:dyaOrig="320" w14:anchorId="48DEB01E">
          <v:shape id="_x0000_i1183" type="#_x0000_t75" style="width:27.45pt;height:20.55pt" o:ole="">
            <v:imagedata r:id="rId340" o:title=""/>
          </v:shape>
          <o:OLEObject Type="Embed" ProgID="Equation.3" ShapeID="_x0000_i1183" DrawAspect="Content" ObjectID="_1806753007" r:id="rId341"/>
        </w:object>
      </w:r>
      <w:r w:rsidR="00B04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04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ы 4.6,  4.7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3.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ем</w:t>
      </w:r>
    </w:p>
    <w:p w14:paraId="51779AEC" w14:textId="5C4954D9" w:rsidR="00632FBF" w:rsidRPr="001911E0" w:rsidRDefault="00632FBF" w:rsidP="00E356CB">
      <w:pPr>
        <w:tabs>
          <w:tab w:val="left" w:pos="709"/>
        </w:tabs>
        <w:spacing w:after="200" w:line="276" w:lineRule="auto"/>
        <w:jc w:val="both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            </w:t>
      </w:r>
      <w:r w:rsidRPr="001911E0">
        <w:rPr>
          <w:rFonts w:ascii="Times New Roman" w:eastAsia="Times New Roman" w:hAnsi="Times New Roman" w:cs="Times New Roman"/>
          <w:position w:val="-60"/>
          <w:sz w:val="28"/>
          <w:szCs w:val="28"/>
          <w:lang w:eastAsia="ru-RU"/>
        </w:rPr>
        <w:object w:dxaOrig="5660" w:dyaOrig="1320" w14:anchorId="221750D5">
          <v:shape id="_x0000_i1184" type="#_x0000_t75" style="width:341.15pt;height:89.15pt" o:ole="">
            <v:imagedata r:id="rId342" o:title=""/>
          </v:shape>
          <o:OLEObject Type="Embed" ProgID="Equation.3" ShapeID="_x0000_i1184" DrawAspect="Content" ObjectID="_1806753008" r:id="rId343"/>
        </w:object>
      </w:r>
      <w:r w:rsidR="00A25DF5"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                (4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>.</w:t>
      </w:r>
      <w:r w:rsidR="00A25DF5"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>1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>2)</w:t>
      </w:r>
    </w:p>
    <w:p w14:paraId="4C4B4B02" w14:textId="6FF68D8C" w:rsidR="00632FBF" w:rsidRPr="001911E0" w:rsidRDefault="00632FBF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сь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л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60" w:dyaOrig="360" w14:anchorId="7384BE5D">
          <v:shape id="_x0000_i1185" type="#_x0000_t75" style="width:18.85pt;height:24pt" o:ole="">
            <v:imagedata r:id="rId344" o:title=""/>
          </v:shape>
          <o:OLEObject Type="Embed" ProgID="Equation.3" ShapeID="_x0000_i1185" DrawAspect="Content" ObjectID="_1806753009" r:id="rId345"/>
        </w:objec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</w:t>
      </w:r>
      <w:r w:rsidR="005A6E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A6E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.11</w:t>
      </w:r>
      <w:r w:rsidR="005A6E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53834EEF" w14:textId="02D0142F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ab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четом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ункции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859" w:dyaOrig="380" w14:anchorId="18C5615A">
          <v:shape id="_x0000_i1186" type="#_x0000_t75" style="width:48pt;height:24pt" o:ole="">
            <v:imagedata r:id="rId346" o:title=""/>
          </v:shape>
          <o:OLEObject Type="Embed" ProgID="Equation.3" ShapeID="_x0000_i1186" DrawAspect="Content" ObjectID="_1806753010" r:id="rId34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а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Aφ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путем интегрировани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 (</w:t>
      </w:r>
      <w:r w:rsidR="005A6E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.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гриров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же </w:t>
      </w:r>
    </w:p>
    <w:p w14:paraId="6F7817BD" w14:textId="77777777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</w:t>
      </w:r>
    </w:p>
    <w:p w14:paraId="6D33A398" w14:textId="153D8500" w:rsidR="00632FBF" w:rsidRPr="001911E0" w:rsidRDefault="00632FBF" w:rsidP="00A25DF5">
      <w:pPr>
        <w:tabs>
          <w:tab w:val="left" w:pos="0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eastAsia="Times New Roman" w:hAnsi="Times New Roman" w:cs="Times New Roman"/>
          <w:position w:val="-100"/>
          <w:sz w:val="28"/>
          <w:szCs w:val="28"/>
          <w:lang w:eastAsia="ru-RU"/>
        </w:rPr>
        <w:object w:dxaOrig="8360" w:dyaOrig="2160" w14:anchorId="61CB7CF7">
          <v:shape id="_x0000_i1187" type="#_x0000_t75" style="width:486.85pt;height:132pt" o:ole="">
            <v:imagedata r:id="rId348" o:title=""/>
          </v:shape>
          <o:OLEObject Type="Embed" ProgID="Equation.3" ShapeID="_x0000_i1187" DrawAspect="Content" ObjectID="_1806753011" r:id="rId34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ab/>
        <w:t xml:space="preserve">                                                                                                               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7117FAD2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kk-KZ" w:eastAsia="ru-RU"/>
        </w:rPr>
      </w:pPr>
    </w:p>
    <w:p w14:paraId="47E9B741" w14:textId="59D7A154" w:rsidR="00567ACD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формации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т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мировани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формаци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дель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чка (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мула 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1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и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ост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val="en-US" w:eastAsia="ru-RU"/>
        </w:rPr>
        <w:object w:dxaOrig="960" w:dyaOrig="380" w14:anchorId="5685F39C">
          <v:shape id="_x0000_i1188" type="#_x0000_t75" style="width:61.7pt;height:24pt" o:ole="">
            <v:imagedata r:id="rId350" o:title=""/>
          </v:shape>
          <o:OLEObject Type="Embed" ProgID="Equation.3" ShapeID="_x0000_i1188" DrawAspect="Content" ObjectID="_1806753012" r:id="rId351"/>
        </w:objec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ам (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ставляя в 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10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(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гия 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45E3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формации </w:t>
      </w:r>
      <w:r w:rsidR="00045E35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i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),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миру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ную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ю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образов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небрегл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оторым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нам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ыраже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з-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ости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е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о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оторы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м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гонометрических 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о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ращаются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ль </w:t>
      </w:r>
    </w:p>
    <w:p w14:paraId="19E410DE" w14:textId="6C28063D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  <w:r w:rsidRPr="001911E0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6619" w:dyaOrig="1080" w14:anchorId="6BDF8661">
          <v:shape id="_x0000_i1189" type="#_x0000_t75" style="width:459.45pt;height:75.45pt" o:ole="">
            <v:imagedata r:id="rId352" o:title=""/>
          </v:shape>
          <o:OLEObject Type="Embed" ProgID="Equation.3" ShapeID="_x0000_i1189" DrawAspect="Content" ObjectID="_1806753013" r:id="rId35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</w:p>
    <w:p w14:paraId="5D67D3BD" w14:textId="07D7078E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1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7332D140" w14:textId="4054F778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</w:p>
    <w:p w14:paraId="7F926B0C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40" w:dyaOrig="660" w14:anchorId="793327DA">
          <v:shape id="_x0000_i1190" type="#_x0000_t75" style="width:85.7pt;height:42.85pt" o:ole="">
            <v:imagedata r:id="rId354" o:title=""/>
          </v:shape>
          <o:OLEObject Type="Embed" ProgID="Equation.3" ShapeID="_x0000_i1190" DrawAspect="Content" ObjectID="_1806753014" r:id="rId355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760" w:dyaOrig="840" w14:anchorId="3A8CD6B3">
          <v:shape id="_x0000_i1191" type="#_x0000_t75" style="width:174.85pt;height:51.45pt" o:ole="">
            <v:imagedata r:id="rId356" o:title=""/>
          </v:shape>
          <o:OLEObject Type="Embed" ProgID="Equation.3" ShapeID="_x0000_i1191" DrawAspect="Content" ObjectID="_1806753015" r:id="rId35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20" w:dyaOrig="660" w14:anchorId="48155849">
          <v:shape id="_x0000_i1192" type="#_x0000_t75" style="width:97.7pt;height:41.15pt" o:ole="">
            <v:imagedata r:id="rId358" o:title=""/>
          </v:shape>
          <o:OLEObject Type="Embed" ProgID="Equation.3" ShapeID="_x0000_i1192" DrawAspect="Content" ObjectID="_1806753016" r:id="rId35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59" w:dyaOrig="660" w14:anchorId="75E8B864">
          <v:shape id="_x0000_i1193" type="#_x0000_t75" style="width:80.55pt;height:39.45pt" o:ole="">
            <v:imagedata r:id="rId360" o:title=""/>
          </v:shape>
          <o:OLEObject Type="Embed" ProgID="Equation.3" ShapeID="_x0000_i1193" DrawAspect="Content" ObjectID="_1806753017" r:id="rId36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4459" w:dyaOrig="840" w14:anchorId="7BF6C64A">
          <v:shape id="_x0000_i1194" type="#_x0000_t75" style="width:272.55pt;height:49.7pt" o:ole="">
            <v:imagedata r:id="rId362" o:title=""/>
          </v:shape>
          <o:OLEObject Type="Embed" ProgID="Equation.3" ShapeID="_x0000_i1194" DrawAspect="Content" ObjectID="_1806753018" r:id="rId36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7860" w:dyaOrig="840" w14:anchorId="45220FBA">
          <v:shape id="_x0000_i1195" type="#_x0000_t75" style="width:478.3pt;height:49.7pt" o:ole="">
            <v:imagedata r:id="rId364" o:title=""/>
          </v:shape>
          <o:OLEObject Type="Embed" ProgID="Equation.3" ShapeID="_x0000_i1195" DrawAspect="Content" ObjectID="_1806753019" r:id="rId365"/>
        </w:object>
      </w:r>
    </w:p>
    <w:p w14:paraId="2F21B3A8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7860" w:dyaOrig="760" w14:anchorId="46C21C60">
          <v:shape id="_x0000_i1196" type="#_x0000_t75" style="width:486.85pt;height:46.3pt" o:ole="">
            <v:imagedata r:id="rId366" o:title=""/>
          </v:shape>
          <o:OLEObject Type="Embed" ProgID="Equation.3" ShapeID="_x0000_i1196" DrawAspect="Content" ObjectID="_1806753020" r:id="rId367"/>
        </w:objec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280" w:dyaOrig="720" w14:anchorId="1FC7657F">
          <v:shape id="_x0000_i1197" type="#_x0000_t75" style="width:207.45pt;height:44.55pt" o:ole="">
            <v:imagedata r:id="rId368" o:title=""/>
          </v:shape>
          <o:OLEObject Type="Embed" ProgID="Equation.3" ShapeID="_x0000_i1197" DrawAspect="Content" ObjectID="_1806753021" r:id="rId36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14:paraId="3AF5F718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760" w:dyaOrig="720" w14:anchorId="3F8D6BB7">
          <v:shape id="_x0000_i1198" type="#_x0000_t75" style="width:356.55pt;height:42.85pt" o:ole="">
            <v:imagedata r:id="rId370" o:title=""/>
          </v:shape>
          <o:OLEObject Type="Embed" ProgID="Equation.3" ShapeID="_x0000_i1198" DrawAspect="Content" ObjectID="_1806753022" r:id="rId371"/>
        </w:object>
      </w:r>
    </w:p>
    <w:p w14:paraId="09151D01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900" w:dyaOrig="700" w14:anchorId="2F6A1643">
          <v:shape id="_x0000_i1199" type="#_x0000_t75" style="width:186.85pt;height:44.55pt" o:ole="">
            <v:imagedata r:id="rId372" o:title=""/>
          </v:shape>
          <o:OLEObject Type="Embed" ProgID="Equation.3" ShapeID="_x0000_i1199" DrawAspect="Content" ObjectID="_1806753023" r:id="rId37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159" w:dyaOrig="700" w14:anchorId="13E4C675">
          <v:shape id="_x0000_i1200" type="#_x0000_t75" style="width:202.3pt;height:44.55pt" o:ole="">
            <v:imagedata r:id="rId374" o:title=""/>
          </v:shape>
          <o:OLEObject Type="Embed" ProgID="Equation.3" ShapeID="_x0000_i1200" DrawAspect="Content" ObjectID="_1806753024" r:id="rId375"/>
        </w:object>
      </w:r>
    </w:p>
    <w:p w14:paraId="386FF180" w14:textId="77777777" w:rsidR="005A6EF2" w:rsidRPr="001911E0" w:rsidRDefault="00632FBF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2FFF7B51" w14:textId="6711CE9E" w:rsidR="00632FBF" w:rsidRPr="001911E0" w:rsidRDefault="00632FBF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енциальная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жести </w:t>
      </w:r>
    </w:p>
    <w:p w14:paraId="772A9A94" w14:textId="6D39BB1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980" w:dyaOrig="760" w14:anchorId="4A9E403C">
          <v:shape id="_x0000_i1201" type="#_x0000_t75" style="width:274.3pt;height:51.45pt" o:ole="">
            <v:imagedata r:id="rId376" o:title=""/>
          </v:shape>
          <o:OLEObject Type="Embed" ProgID="Equation.3" ShapeID="_x0000_i1201" DrawAspect="Content" ObjectID="_1806753025" r:id="rId377"/>
        </w:objec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(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                            </w:t>
      </w:r>
    </w:p>
    <w:p w14:paraId="38791CE6" w14:textId="1F731A6A" w:rsidR="00632FBF" w:rsidRPr="001911E0" w:rsidRDefault="00632FBF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ющих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8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ю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гранжа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980" w:dyaOrig="360" w14:anchorId="34130D72">
          <v:shape id="_x0000_i1202" type="#_x0000_t75" style="width:97.7pt;height:20.55pt" o:ole="">
            <v:imagedata r:id="rId269" o:title=""/>
          </v:shape>
          <o:OLEObject Type="Embed" ProgID="Equation.3" ShapeID="_x0000_i1202" DrawAspect="Content" ObjectID="_1806753026" r:id="rId37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и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ющи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разом </w:t>
      </w:r>
    </w:p>
    <w:p w14:paraId="19566438" w14:textId="504EDA4C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7200" w:dyaOrig="1100" w14:anchorId="59F7AB79">
          <v:shape id="_x0000_i1203" type="#_x0000_t75" style="width:497.15pt;height:77.15pt" o:ole="">
            <v:imagedata r:id="rId379" o:title=""/>
          </v:shape>
          <o:OLEObject Type="Embed" ProgID="Equation.3" ShapeID="_x0000_i1203" DrawAspect="Content" ObjectID="_1806753027" r:id="rId38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</w:t>
      </w:r>
      <w:r w:rsidR="00A25D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1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224F88D2" w14:textId="737C4DDA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вы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щепленного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с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 w14:anchorId="0D7A31BA">
          <v:shape id="_x0000_i1204" type="#_x0000_t75" style="width:20.55pt;height:22.3pt" o:ole="">
            <v:imagedata r:id="rId381" o:title=""/>
          </v:shape>
          <o:OLEObject Type="Embed" ProgID="Equation.3" ShapeID="_x0000_i1204" DrawAspect="Content" ObjectID="_1806753028" r:id="rId382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уд</w:t>
      </w:r>
      <w:r w:rsidR="00FC6B81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у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т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вн</w:t>
      </w:r>
      <w:r w:rsidR="00FC6B81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ы: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</w:p>
    <w:p w14:paraId="604096E9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7580" w:dyaOrig="760" w14:anchorId="23D26E36">
          <v:shape id="_x0000_i1205" type="#_x0000_t75" style="width:490.3pt;height:49.7pt" o:ole="">
            <v:imagedata r:id="rId383" o:title=""/>
          </v:shape>
          <o:OLEObject Type="Embed" ProgID="Equation.3" ShapeID="_x0000_i1205" DrawAspect="Content" ObjectID="_1806753029" r:id="rId384"/>
        </w:objec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6900" w:dyaOrig="760" w14:anchorId="5ADAC596">
          <v:shape id="_x0000_i1206" type="#_x0000_t75" style="width:471.45pt;height:51.45pt" o:ole="">
            <v:imagedata r:id="rId385" o:title=""/>
          </v:shape>
          <o:OLEObject Type="Embed" ProgID="Equation.3" ShapeID="_x0000_i1206" DrawAspect="Content" ObjectID="_1806753030" r:id="rId386"/>
        </w:objec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</w:t>
      </w:r>
    </w:p>
    <w:p w14:paraId="28EA5272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7220" w:dyaOrig="800" w14:anchorId="15DAFFA2">
          <v:shape id="_x0000_i1207" type="#_x0000_t75" style="width:466.3pt;height:54.85pt" o:ole="">
            <v:imagedata r:id="rId387" o:title=""/>
          </v:shape>
          <o:OLEObject Type="Embed" ProgID="Equation.3" ShapeID="_x0000_i1207" DrawAspect="Content" ObjectID="_1806753031" r:id="rId388"/>
        </w:objec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</w:t>
      </w:r>
      <w:r w:rsidRPr="001911E0">
        <w:rPr>
          <w:rFonts w:ascii="Times New Roman" w:eastAsia="Times New Roman" w:hAnsi="Times New Roman" w:cs="Times New Roman"/>
          <w:position w:val="-72"/>
          <w:sz w:val="28"/>
          <w:szCs w:val="28"/>
          <w:lang w:eastAsia="ru-RU"/>
        </w:rPr>
        <w:object w:dxaOrig="7040" w:dyaOrig="1560" w14:anchorId="0D8DB229">
          <v:shape id="_x0000_i1208" type="#_x0000_t75" style="width:474.85pt;height:102.85pt" o:ole="">
            <v:imagedata r:id="rId389" o:title=""/>
          </v:shape>
          <o:OLEObject Type="Embed" ProgID="Equation.3" ShapeID="_x0000_i1208" DrawAspect="Content" ObjectID="_1806753032" r:id="rId390"/>
        </w:objec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</w:t>
      </w:r>
    </w:p>
    <w:p w14:paraId="4069A52C" w14:textId="6A6570E6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</w:t>
      </w:r>
      <w:r w:rsidR="00A25DF5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>(4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>.</w:t>
      </w:r>
      <w:r w:rsidR="00A25DF5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>17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)              </w:t>
      </w:r>
    </w:p>
    <w:p w14:paraId="2FF266F2" w14:textId="02C3A826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</w:p>
    <w:p w14:paraId="01642337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00" w:dyaOrig="720" w14:anchorId="0FF88D3D">
          <v:shape id="_x0000_i1209" type="#_x0000_t75" style="width:77.15pt;height:44.55pt" o:ole="">
            <v:imagedata r:id="rId391" o:title=""/>
          </v:shape>
          <o:OLEObject Type="Embed" ProgID="Equation.3" ShapeID="_x0000_i1209" DrawAspect="Content" ObjectID="_1806753033" r:id="rId39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780" w:dyaOrig="840" w14:anchorId="4D4F156E">
          <v:shape id="_x0000_i1210" type="#_x0000_t75" style="width:183.45pt;height:54.85pt" o:ole="">
            <v:imagedata r:id="rId393" o:title=""/>
          </v:shape>
          <o:OLEObject Type="Embed" ProgID="Equation.3" ShapeID="_x0000_i1210" DrawAspect="Content" ObjectID="_1806753034" r:id="rId39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00" w:dyaOrig="620" w14:anchorId="6DF6069B">
          <v:shape id="_x0000_i1211" type="#_x0000_t75" style="width:70.3pt;height:39.45pt" o:ole="">
            <v:imagedata r:id="rId395" o:title=""/>
          </v:shape>
          <o:OLEObject Type="Embed" ProgID="Equation.3" ShapeID="_x0000_i1211" DrawAspect="Content" ObjectID="_1806753035" r:id="rId39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200" w:dyaOrig="700" w14:anchorId="12686CDC">
          <v:shape id="_x0000_i1212" type="#_x0000_t75" style="width:77.15pt;height:42.85pt" o:ole="">
            <v:imagedata r:id="rId397" o:title=""/>
          </v:shape>
          <o:OLEObject Type="Embed" ProgID="Equation.3" ShapeID="_x0000_i1212" DrawAspect="Content" ObjectID="_1806753036" r:id="rId398"/>
        </w:objec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820" w:dyaOrig="840" w14:anchorId="4B24F3D6">
          <v:shape id="_x0000_i1213" type="#_x0000_t75" style="width:176.55pt;height:51.45pt" o:ole="">
            <v:imagedata r:id="rId399" o:title=""/>
          </v:shape>
          <o:OLEObject Type="Embed" ProgID="Equation.3" ShapeID="_x0000_i1213" DrawAspect="Content" ObjectID="_1806753037" r:id="rId40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00" w:dyaOrig="680" w14:anchorId="63AB3042">
          <v:shape id="_x0000_i1214" type="#_x0000_t75" style="width:147.45pt;height:46.3pt" o:ole="">
            <v:imagedata r:id="rId401" o:title=""/>
          </v:shape>
          <o:OLEObject Type="Embed" ProgID="Equation.3" ShapeID="_x0000_i1214" DrawAspect="Content" ObjectID="_1806753038" r:id="rId40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00" w:dyaOrig="680" w14:anchorId="396733D0">
          <v:shape id="_x0000_i1215" type="#_x0000_t75" style="width:2in;height:46.3pt" o:ole="">
            <v:imagedata r:id="rId403" o:title=""/>
          </v:shape>
          <o:OLEObject Type="Embed" ProgID="Equation.3" ShapeID="_x0000_i1215" DrawAspect="Content" ObjectID="_1806753039" r:id="rId404"/>
        </w:object>
      </w:r>
    </w:p>
    <w:p w14:paraId="79A7AB86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00" w:dyaOrig="680" w14:anchorId="473B7240">
          <v:shape id="_x0000_i1216" type="#_x0000_t75" style="width:2in;height:46.3pt" o:ole="">
            <v:imagedata r:id="rId405" o:title=""/>
          </v:shape>
          <o:OLEObject Type="Embed" ProgID="Equation.3" ShapeID="_x0000_i1216" DrawAspect="Content" ObjectID="_1806753040" r:id="rId40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440" w:dyaOrig="680" w14:anchorId="4E9AEA39">
          <v:shape id="_x0000_i1217" type="#_x0000_t75" style="width:228pt;height:46.3pt" o:ole="">
            <v:imagedata r:id="rId407" o:title=""/>
          </v:shape>
          <o:OLEObject Type="Embed" ProgID="Equation.3" ShapeID="_x0000_i1217" DrawAspect="Content" ObjectID="_1806753041" r:id="rId408"/>
        </w:object>
      </w:r>
    </w:p>
    <w:p w14:paraId="306C3CE0" w14:textId="77777777" w:rsidR="00632FBF" w:rsidRPr="001911E0" w:rsidRDefault="00632FB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14:paraId="0F745228" w14:textId="13BEF05E" w:rsidR="00632FBF" w:rsidRPr="001911E0" w:rsidRDefault="00632FBF" w:rsidP="00E356CB">
      <w:pPr>
        <w:pStyle w:val="ae"/>
        <w:rPr>
          <w:rFonts w:ascii="Times New Roman" w:hAnsi="Times New Roman" w:cs="Times New Roman"/>
          <w:i/>
          <w:iCs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О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пределение п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авой ч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асти у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авнения д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вижения </w:t>
      </w:r>
      <w:r w:rsidR="00562319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овода.</w:t>
      </w:r>
    </w:p>
    <w:p w14:paraId="7C808465" w14:textId="01D2DE89" w:rsidR="00632FBF" w:rsidRPr="001911E0" w:rsidRDefault="00632FBF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ab/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ектиру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тавляющи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эродинамичес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ил </w:t>
      </w:r>
      <w:r w:rsidRPr="001911E0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320" w:dyaOrig="340" w14:anchorId="281878E8">
          <v:shape id="_x0000_i1218" type="#_x0000_t75" style="width:20.55pt;height:22.3pt" o:ole="">
            <v:imagedata r:id="rId409" o:title=""/>
          </v:shape>
          <o:OLEObject Type="Embed" ProgID="Equation.3" ShapeID="_x0000_i1218" DrawAspect="Content" ObjectID="_1806753042" r:id="rId410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1911E0">
        <w:rPr>
          <w:rFonts w:ascii="Times New Roman" w:hAnsi="Times New Roman" w:cs="Times New Roman"/>
          <w:position w:val="-10"/>
          <w:sz w:val="28"/>
          <w:szCs w:val="28"/>
          <w:lang w:eastAsia="ru-RU"/>
        </w:rPr>
        <w:object w:dxaOrig="300" w:dyaOrig="340" w14:anchorId="4DE31AD9">
          <v:shape id="_x0000_i1219" type="#_x0000_t75" style="width:18.85pt;height:22.3pt" o:ole="">
            <v:imagedata r:id="rId411" o:title=""/>
          </v:shape>
          <o:OLEObject Type="Embed" ProgID="Equation.3" ShapeID="_x0000_i1219" DrawAspect="Content" ObjectID="_1806753043" r:id="rId412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правлени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вижения 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hAnsi="Times New Roman" w:cs="Times New Roman"/>
          <w:position w:val="-4"/>
          <w:sz w:val="28"/>
          <w:szCs w:val="28"/>
          <w:lang w:eastAsia="ru-RU"/>
        </w:rPr>
        <w:object w:dxaOrig="220" w:dyaOrig="260" w14:anchorId="1C89C403">
          <v:shape id="_x0000_i1220" type="#_x0000_t75" style="width:13.7pt;height:17.15pt" o:ole="">
            <v:imagedata r:id="rId413" o:title=""/>
          </v:shape>
          <o:OLEObject Type="Embed" ProgID="Equation.3" ShapeID="_x0000_i1220" DrawAspect="Content" ObjectID="_1806753044" r:id="rId414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лучи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илу </w:t>
      </w:r>
      <w:r w:rsidRPr="001911E0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880" w:dyaOrig="360" w14:anchorId="6C315E03">
          <v:shape id="_x0000_i1221" type="#_x0000_t75" style="width:54.85pt;height:24pt" o:ole="">
            <v:imagedata r:id="rId415" o:title=""/>
          </v:shape>
          <o:OLEObject Type="Embed" ProgID="Equation.3" ShapeID="_x0000_i1221" DrawAspect="Content" ObjectID="_1806753045" r:id="rId416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че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тор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ддерживаетс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ижение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клон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оскости (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исунок </w:t>
      </w:r>
      <w:r w:rsidR="008D0F33" w:rsidRPr="001911E0">
        <w:rPr>
          <w:rFonts w:ascii="Times New Roman" w:hAnsi="Times New Roman" w:cs="Times New Roman"/>
          <w:sz w:val="28"/>
          <w:szCs w:val="28"/>
          <w:lang w:eastAsia="ru-RU"/>
        </w:rPr>
        <w:t>2</w:t>
      </w:r>
      <w:r w:rsidR="00FC6B81" w:rsidRPr="001911E0">
        <w:rPr>
          <w:rFonts w:ascii="Times New Roman" w:hAnsi="Times New Roman" w:cs="Times New Roman"/>
          <w:sz w:val="28"/>
          <w:szCs w:val="28"/>
          <w:lang w:eastAsia="ru-RU"/>
        </w:rPr>
        <w:t>1,</w:t>
      </w:r>
      <w:r w:rsidR="008D0F33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)</w:t>
      </w:r>
      <w:r w:rsidR="00FC6B81" w:rsidRPr="001911E0">
        <w:rPr>
          <w:rFonts w:ascii="Times New Roman" w:hAnsi="Times New Roman" w:cs="Times New Roman"/>
          <w:sz w:val="28"/>
          <w:szCs w:val="28"/>
          <w:lang w:eastAsia="ru-RU"/>
        </w:rPr>
        <w:t>:</w:t>
      </w:r>
    </w:p>
    <w:p w14:paraId="332027B7" w14:textId="77777777" w:rsidR="00C60E62" w:rsidRPr="001911E0" w:rsidRDefault="00C60E62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44C0A8B9" w14:textId="174F98DC" w:rsidR="00FC6B81" w:rsidRPr="001911E0" w:rsidRDefault="00FC6B81" w:rsidP="00E356CB">
      <w:pPr>
        <w:pStyle w:val="ae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eastAsia="ru-RU"/>
            </w:rPr>
            <m:t>d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eastAsia="ru-RU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eastAsia="ru-RU"/>
                </w:rPr>
                <m:t>a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eastAsia="ru-RU"/>
                </w:rPr>
                <m:t>z,t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eastAsia="ru-RU"/>
            </w:rPr>
            <m:t>=n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ru-RU"/>
                </w:rPr>
                <m:t>cos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ru-RU"/>
                        </w:rPr>
                        <m:t>9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ru-RU"/>
                        </w:rPr>
                        <m:t>0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-α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ru-RU"/>
                        </w:rPr>
                        <m:t>z,t</m:t>
                      </m:r>
                    </m:e>
                  </m:d>
                </m:e>
              </m:d>
              <m:d>
                <m:dPr>
                  <m:begChr m:val="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+ξ</m:t>
                  </m:r>
                </m:e>
              </m:d>
            </m:e>
          </m:d>
          <m:d>
            <m:dPr>
              <m:begChr m:val=""/>
              <m:endChr m:val="}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ru-RU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eastAsia="ru-RU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eastAsia="ru-RU"/>
                </w:rPr>
                <m:t>cos</m:t>
              </m:r>
              <m:d>
                <m:dPr>
                  <m:begChr m:val="["/>
                  <m:endChr m:val="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α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ru-RU"/>
                        </w:rPr>
                        <m:t>z,t</m:t>
                      </m:r>
                    </m:e>
                  </m:d>
                </m:e>
              </m:d>
              <m:d>
                <m:dPr>
                  <m:begChr m:val="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-ξ</m:t>
                  </m:r>
                </m:e>
              </m:d>
            </m:e>
          </m:d>
          <m:r>
            <w:rPr>
              <w:rFonts w:ascii="Cambria Math" w:hAnsi="Cambria Math" w:cs="Times New Roman"/>
              <w:sz w:val="28"/>
              <w:szCs w:val="28"/>
              <w:lang w:eastAsia="ru-RU"/>
            </w:rPr>
            <m:t>=</m:t>
          </m:r>
        </m:oMath>
      </m:oMathPara>
    </w:p>
    <w:p w14:paraId="24A658A2" w14:textId="77777777" w:rsidR="00C60E62" w:rsidRPr="001911E0" w:rsidRDefault="00FC6B81" w:rsidP="00E356CB">
      <w:pPr>
        <w:pStyle w:val="ae"/>
        <w:jc w:val="center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Theme="minorEastAsia" w:hAnsi="Times New Roman" w:cs="Times New Roman"/>
          <w:sz w:val="28"/>
          <w:szCs w:val="28"/>
          <w:lang w:eastAsia="ru-RU"/>
        </w:rPr>
        <w:t>=</w:t>
      </w:r>
      <m:oMath>
        <m:r>
          <w:rPr>
            <w:rFonts w:ascii="Cambria Math" w:eastAsiaTheme="minorEastAsia" w:hAnsi="Cambria Math" w:cs="Times New Roman"/>
            <w:sz w:val="28"/>
            <w:szCs w:val="28"/>
            <w:lang w:eastAsia="ru-RU"/>
          </w:rPr>
          <m:t>n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D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eastAsia="ru-RU"/>
              </w:rPr>
              <m:t>sin</m:t>
            </m:r>
            <m:d>
              <m:dPr>
                <m:begChr m:val="["/>
                <m:endChr m:val="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α(z,t)</m:t>
                </m:r>
              </m:e>
            </m:d>
            <m:d>
              <m:dPr>
                <m:begChr m:val=""/>
                <m:endChr m:val="]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-ξ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L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eastAsia="ru-RU"/>
              </w:rPr>
              <m:t>cos</m:t>
            </m:r>
            <m:d>
              <m:dPr>
                <m:begChr m:val="["/>
                <m:endChr m:val="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α(z,t)</m:t>
                </m:r>
              </m:e>
            </m:d>
            <m:d>
              <m:dPr>
                <m:begChr m:val=""/>
                <m:endChr m:val="]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eastAsia="ru-RU"/>
                  </w:rPr>
                  <m:t>-ξ</m:t>
                </m:r>
              </m:e>
            </m:d>
          </m:e>
        </m:d>
        <m:d>
          <m:dPr>
            <m:begChr m:val="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eastAsia="ru-RU"/>
              </w:rPr>
              <m:t>∙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eastAsia="ru-RU"/>
          </w:rPr>
          <m:t>,</m:t>
        </m:r>
      </m:oMath>
      <w:r w:rsidR="00632FBF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</w:t>
      </w:r>
    </w:p>
    <w:p w14:paraId="408FB859" w14:textId="39058AB0" w:rsidR="00632FBF" w:rsidRPr="001911E0" w:rsidRDefault="00632FBF" w:rsidP="00E356CB">
      <w:pPr>
        <w:pStyle w:val="ae"/>
        <w:jc w:val="center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</w:t>
      </w:r>
    </w:p>
    <w:p w14:paraId="64A00E17" w14:textId="2CC2E454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 w14:anchorId="7047BCB0">
          <v:shape id="_x0000_i1222" type="#_x0000_t75" style="width:54.85pt;height:22.3pt" o:ole="">
            <v:imagedata r:id="rId417" o:title=""/>
          </v:shape>
          <o:OLEObject Type="Embed" ProgID="Equation.3" ShapeID="_x0000_i1222" DrawAspect="Content" ObjectID="_1806753046" r:id="rId41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ока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60E62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V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ирующе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рости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 w14:anchorId="33964934">
          <v:shape id="_x0000_i1223" type="#_x0000_t75" style="width:18.85pt;height:20.55pt" o:ole="">
            <v:imagedata r:id="rId419" o:title=""/>
          </v:shape>
          <o:OLEObject Type="Embed" ProgID="Equation.3" ShapeID="_x0000_i1223" DrawAspect="Content" ObjectID="_1806753047" r:id="rId420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ий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). </w:t>
      </w:r>
    </w:p>
    <w:bookmarkStart w:id="24" w:name="_MON_1550171109"/>
    <w:bookmarkEnd w:id="24"/>
    <w:p w14:paraId="6B496770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lang w:eastAsia="ru-RU"/>
        </w:rPr>
        <w:object w:dxaOrig="9630" w:dyaOrig="3200" w14:anchorId="27830EAF">
          <v:shape id="_x0000_i1224" type="#_x0000_t75" style="width:481.7pt;height:159.45pt" o:ole="">
            <v:imagedata r:id="rId421" o:title=""/>
          </v:shape>
          <o:OLEObject Type="Embed" ProgID="Word.Document.12" ShapeID="_x0000_i1224" DrawAspect="Content" ObjectID="_1806753048" r:id="rId422">
            <o:FieldCodes>\s</o:FieldCodes>
          </o:OLEObject>
        </w:object>
      </w:r>
    </w:p>
    <w:p w14:paraId="7A1220C8" w14:textId="31E8506A" w:rsidR="00632FBF" w:rsidRPr="001911E0" w:rsidRDefault="00632FBF" w:rsidP="00E356CB">
      <w:pPr>
        <w:tabs>
          <w:tab w:val="left" w:pos="5925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FC6B81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r w:rsidR="00FC2109" w:rsidRPr="001911E0">
        <w:rPr>
          <w:rFonts w:ascii="Times New Roman" w:hAnsi="Times New Roman" w:cs="Times New Roman"/>
          <w:bCs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C2109" w:rsidRPr="001911E0">
        <w:rPr>
          <w:rFonts w:ascii="Times New Roman" w:hAnsi="Times New Roman" w:cs="Times New Roman"/>
          <w:bCs/>
          <w:sz w:val="28"/>
          <w:szCs w:val="28"/>
        </w:rPr>
        <w:t>хема в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C2109" w:rsidRPr="001911E0">
        <w:rPr>
          <w:rFonts w:ascii="Times New Roman" w:hAnsi="Times New Roman" w:cs="Times New Roman"/>
          <w:bCs/>
          <w:sz w:val="28"/>
          <w:szCs w:val="28"/>
        </w:rPr>
        <w:t>оздействия с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C2109" w:rsidRPr="001911E0">
        <w:rPr>
          <w:rFonts w:ascii="Times New Roman" w:hAnsi="Times New Roman" w:cs="Times New Roman"/>
          <w:bCs/>
          <w:sz w:val="28"/>
          <w:szCs w:val="28"/>
        </w:rPr>
        <w:t>ил н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C2109" w:rsidRPr="001911E0">
        <w:rPr>
          <w:rFonts w:ascii="Times New Roman" w:hAnsi="Times New Roman" w:cs="Times New Roman"/>
          <w:bCs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bCs/>
          <w:color w:val="FFFFFF"/>
          <w:spacing w:val="-60"/>
          <w:w w:val="1"/>
          <w:sz w:val="28"/>
          <w:szCs w:val="28"/>
        </w:rPr>
        <w:t></w:t>
      </w:r>
      <w:r w:rsidR="00FC2109" w:rsidRPr="001911E0">
        <w:rPr>
          <w:rFonts w:ascii="Times New Roman" w:hAnsi="Times New Roman" w:cs="Times New Roman"/>
          <w:bCs/>
          <w:sz w:val="28"/>
          <w:szCs w:val="28"/>
        </w:rPr>
        <w:t>ровод: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E62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)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рамм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ей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б) к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ю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ока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)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ем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йствующ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денелы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                                                                                                                        </w:t>
      </w:r>
    </w:p>
    <w:p w14:paraId="2480847B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14:paraId="716724D8" w14:textId="7FDE882C" w:rsidR="00632FBF" w:rsidRPr="001911E0" w:rsidRDefault="00632FBF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ая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ость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лов </w: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20" w14:anchorId="69D70B4A">
          <v:shape id="_x0000_i1225" type="#_x0000_t75" style="width:17.15pt;height:15.45pt" o:ole="">
            <v:imagedata r:id="rId423" o:title=""/>
          </v:shape>
          <o:OLEObject Type="Embed" ProgID="Equation.3" ShapeID="_x0000_i1225" DrawAspect="Content" ObjectID="_1806753049" r:id="rId424"/>
        </w:objec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0" w:dyaOrig="320" w14:anchorId="79D90D2A">
          <v:shape id="_x0000_i1226" type="#_x0000_t75" style="width:13.7pt;height:20.55pt" o:ole="">
            <v:imagedata r:id="rId425" o:title=""/>
          </v:shape>
          <o:OLEObject Type="Embed" ProgID="Equation.3" ShapeID="_x0000_i1226" DrawAspect="Content" ObjectID="_1806753050" r:id="rId42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ы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ем </w:t>
      </w:r>
    </w:p>
    <w:p w14:paraId="1CFD5B39" w14:textId="171B0A01" w:rsidR="00632FBF" w:rsidRPr="001911E0" w:rsidRDefault="00632FBF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 xml:space="preserve">      </w:t>
      </w:r>
      <w:r w:rsidRPr="001911E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2760" w:dyaOrig="320" w14:anchorId="16DB0B0F">
          <v:shape id="_x0000_i1227" type="#_x0000_t75" style="width:202.3pt;height:22.3pt" o:ole="">
            <v:imagedata r:id="rId427" o:title=""/>
          </v:shape>
          <o:OLEObject Type="Embed" ProgID="Equation.3" ShapeID="_x0000_i1227" DrawAspect="Content" ObjectID="_1806753051" r:id="rId428"/>
        </w:objec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1939" w:dyaOrig="320" w14:anchorId="6C43E93B">
          <v:shape id="_x0000_i1228" type="#_x0000_t75" style="width:140.55pt;height:22.3pt" o:ole="">
            <v:imagedata r:id="rId429" o:title=""/>
          </v:shape>
          <o:OLEObject Type="Embed" ProgID="Equation.3" ShapeID="_x0000_i1228" DrawAspect="Content" ObjectID="_1806753052" r:id="rId430"/>
        </w:object>
      </w:r>
    </w:p>
    <w:p w14:paraId="3EA14AC9" w14:textId="2074AAEE" w:rsidR="00632FBF" w:rsidRPr="001911E0" w:rsidRDefault="00632FBF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щений, элементарн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образуется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ду </w:t>
      </w:r>
    </w:p>
    <w:p w14:paraId="4CBED9E2" w14:textId="07706FE7" w:rsidR="00632FBF" w:rsidRPr="001911E0" w:rsidRDefault="00632FBF" w:rsidP="008D0F33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 xml:space="preserve">        </w:t>
      </w:r>
      <w:r w:rsidRPr="001911E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2560" w:dyaOrig="360" w14:anchorId="045771C6">
          <v:shape id="_x0000_i1229" type="#_x0000_t75" style="width:183.45pt;height:25.7pt" o:ole="">
            <v:imagedata r:id="rId431" o:title=""/>
          </v:shape>
          <o:OLEObject Type="Embed" ProgID="Equation.3" ShapeID="_x0000_i1229" DrawAspect="Content" ObjectID="_1806753053" r:id="rId432"/>
        </w:objec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         </w:t>
      </w:r>
      <w:r w:rsidR="00EC02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1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</w:p>
    <w:p w14:paraId="50B99D46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7BD36F07" w14:textId="69AF0F7B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вестны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ях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их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рактеристик 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ъёмно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лы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100" w:dyaOrig="340" w14:anchorId="29B47DCA">
          <v:shape id="_x0000_i1230" type="#_x0000_t75" style="width:68.55pt;height:20.55pt" o:ole="">
            <v:imagedata r:id="rId433" o:title=""/>
          </v:shape>
          <o:OLEObject Type="Embed" ProgID="Equation.3" ShapeID="_x0000_i1230" DrawAspect="Content" ObjectID="_1806753054" r:id="rId43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ы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во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ления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120" w:dyaOrig="340" w14:anchorId="0C4A8574">
          <v:shape id="_x0000_i1231" type="#_x0000_t75" style="width:70.3pt;height:20.55pt" o:ole="">
            <v:imagedata r:id="rId435" o:title=""/>
          </v:shape>
          <o:OLEObject Type="Embed" ProgID="Equation.3" ShapeID="_x0000_i1231" DrawAspect="Content" ObjectID="_1806753055" r:id="rId43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числяютс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ам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3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[11]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9574F42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25889096" w14:textId="2B16ADAB" w:rsidR="00632FBF" w:rsidRPr="001911E0" w:rsidRDefault="00632FBF" w:rsidP="008D0F33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                  </w:t>
      </w:r>
      <w:r w:rsidRPr="001911E0">
        <w:rPr>
          <w:rFonts w:ascii="Times New Roman" w:eastAsia="Times New Roman" w:hAnsi="Times New Roman" w:cs="Times New Roman"/>
          <w:i/>
          <w:position w:val="-24"/>
          <w:sz w:val="28"/>
          <w:szCs w:val="28"/>
          <w:lang w:val="en-US" w:eastAsia="ru-RU"/>
        </w:rPr>
        <w:object w:dxaOrig="2659" w:dyaOrig="680" w14:anchorId="21EE692B">
          <v:shape id="_x0000_i1232" type="#_x0000_t75" style="width:186.85pt;height:46.3pt" o:ole="">
            <v:imagedata r:id="rId437" o:title=""/>
          </v:shape>
          <o:OLEObject Type="Embed" ProgID="Equation.3" ShapeID="_x0000_i1232" DrawAspect="Content" ObjectID="_1806753056" r:id="rId438"/>
        </w:object>
      </w:r>
      <w:r w:rsidR="00A40207"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; 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 xml:space="preserve">            </w:t>
      </w:r>
      <w:r w:rsidR="00EC02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1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</w:p>
    <w:p w14:paraId="031F9CD8" w14:textId="69ACEB8C" w:rsidR="00632FBF" w:rsidRPr="001911E0" w:rsidRDefault="00632FBF" w:rsidP="00E356CB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          </w:t>
      </w:r>
      <w:r w:rsidRPr="001911E0">
        <w:rPr>
          <w:rFonts w:ascii="Times New Roman" w:eastAsia="Times New Roman" w:hAnsi="Times New Roman" w:cs="Times New Roman"/>
          <w:i/>
          <w:position w:val="-24"/>
          <w:sz w:val="28"/>
          <w:szCs w:val="28"/>
          <w:lang w:val="en-US" w:eastAsia="ru-RU"/>
        </w:rPr>
        <w:object w:dxaOrig="2720" w:dyaOrig="680" w14:anchorId="524548AC">
          <v:shape id="_x0000_i1233" type="#_x0000_t75" style="width:195.45pt;height:46.3pt" o:ole="">
            <v:imagedata r:id="rId439" o:title=""/>
          </v:shape>
          <o:OLEObject Type="Embed" ProgID="Equation.3" ShapeID="_x0000_i1233" DrawAspect="Content" ObjectID="_1806753057" r:id="rId440"/>
        </w:object>
      </w:r>
      <w:r w:rsidR="00A40207"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; 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  </w:t>
      </w:r>
      <w:r w:rsidR="00EC02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</w:p>
    <w:p w14:paraId="24CAFFFA" w14:textId="704F2D65" w:rsidR="00C60E62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59" w:dyaOrig="320" w14:anchorId="2C5D5395">
          <v:shape id="_x0000_i1234" type="#_x0000_t75" style="width:56.55pt;height:22.3pt" o:ole="">
            <v:imagedata r:id="rId441" o:title=""/>
          </v:shape>
          <o:OLEObject Type="Embed" ProgID="Equation.3" ShapeID="_x0000_i1234" DrawAspect="Content" ObjectID="_1806753058" r:id="rId44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тический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л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 (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6ED0AF7B" w14:textId="5BAC32F6" w:rsidR="00632FBF" w:rsidRPr="001911E0" w:rsidRDefault="00C60E62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567AC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  <w:lang w:val="en-US"/>
        </w:rPr>
        <w:t>d</w:t>
      </w:r>
      <w:r w:rsidR="001911E0" w:rsidRPr="001911E0">
        <w:rPr>
          <w:rFonts w:ascii="Times New Roman" w:eastAsiaTheme="minorEastAsia" w:hAnsi="Times New Roman" w:cs="Times New Roman"/>
          <w:bCs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  <w:vertAlign w:val="subscript"/>
        </w:rPr>
        <w:t>П</w:t>
      </w:r>
      <w:r w:rsidRPr="001911E0">
        <w:rPr>
          <w:rFonts w:ascii="Times New Roman" w:eastAsiaTheme="minorEastAsia" w:hAnsi="Times New Roman" w:cs="Times New Roman"/>
          <w:bCs/>
          <w:sz w:val="28"/>
          <w:szCs w:val="28"/>
        </w:rPr>
        <w:t xml:space="preserve"> – 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ны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ер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ч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денел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метр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а). </w:t>
      </w:r>
    </w:p>
    <w:p w14:paraId="56E8F78C" w14:textId="688CDC74" w:rsidR="00632FBF" w:rsidRPr="001911E0" w:rsidRDefault="00632FBF" w:rsidP="00567AC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рактерный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ер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чени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денел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я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ы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фил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ьда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кольку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ичины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частую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ктическ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ах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ны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ер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ч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енн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ен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з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метр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. 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о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ще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щественн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яе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ечны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счета.  </w:t>
      </w:r>
    </w:p>
    <w:p w14:paraId="426D9BFD" w14:textId="1500F8F6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1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8D0F3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0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1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образуется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ду</w:t>
      </w:r>
    </w:p>
    <w:p w14:paraId="0206027E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</w:p>
    <w:p w14:paraId="3B9A5D7C" w14:textId="56931FE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620" w:dyaOrig="660" w14:anchorId="5565E019">
          <v:shape id="_x0000_i1235" type="#_x0000_t75" style="width:425.15pt;height:42.85pt" o:ole="">
            <v:imagedata r:id="rId443" o:title=""/>
          </v:shape>
          <o:OLEObject Type="Embed" ProgID="Equation.3" ShapeID="_x0000_i1235" DrawAspect="Content" ObjectID="_1806753059" r:id="rId444"/>
        </w:objec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 </w:t>
      </w:r>
      <w:r w:rsidR="00EC02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</w:p>
    <w:p w14:paraId="2C01435B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81B45A" w14:textId="643827C8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исимости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00" w:dyaOrig="340" w14:anchorId="4052F2ED">
          <v:shape id="_x0000_i1236" type="#_x0000_t75" style="width:78.85pt;height:22.3pt" o:ole="">
            <v:imagedata r:id="rId445" o:title=""/>
          </v:shape>
          <o:OLEObject Type="Embed" ProgID="Equation.3" ShapeID="_x0000_i1236" DrawAspect="Content" ObjectID="_1806753060" r:id="rId446"/>
        </w:objec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00" w:dyaOrig="340" w14:anchorId="493E51C1">
          <v:shape id="_x0000_i1237" type="#_x0000_t75" style="width:78.85pt;height:22.3pt" o:ole="">
            <v:imagedata r:id="rId447" o:title=""/>
          </v:shape>
          <o:OLEObject Type="Embed" ProgID="Equation.3" ShapeID="_x0000_i1237" DrawAspect="Content" ObjectID="_1806753061" r:id="rId448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рут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проксимаци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сперименталь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х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ставля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проксимирующи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и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ледне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учим  </w:t>
      </w:r>
    </w:p>
    <w:p w14:paraId="55F0C6AC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</w:pPr>
    </w:p>
    <w:p w14:paraId="1102967E" w14:textId="6474440C" w:rsidR="00632FBF" w:rsidRPr="001911E0" w:rsidRDefault="00632FBF" w:rsidP="00E356CB">
      <w:pPr>
        <w:spacing w:after="0" w:line="240" w:lineRule="auto"/>
        <w:jc w:val="right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6240" w:dyaOrig="760" w14:anchorId="76D322EA">
          <v:shape id="_x0000_i1238" type="#_x0000_t75" style="width:396pt;height:49.7pt" o:ole="">
            <v:imagedata r:id="rId449" o:title=""/>
          </v:shape>
          <o:OLEObject Type="Embed" ProgID="Equation.3" ShapeID="_x0000_i1238" DrawAspect="Content" ObjectID="_1806753062" r:id="rId450"/>
        </w:objec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</w:p>
    <w:p w14:paraId="2B5429BB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6D1A91F" w14:textId="68CE1623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тический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0" w:dyaOrig="320" w14:anchorId="1CEF67FE">
          <v:shape id="_x0000_i1239" type="#_x0000_t75" style="width:44.55pt;height:22.3pt" o:ole="">
            <v:imagedata r:id="rId451" o:title=""/>
          </v:shape>
          <o:OLEObject Type="Embed" ProgID="Equation.3" ShapeID="_x0000_i1239" DrawAspect="Content" ObjectID="_1806753063" r:id="rId452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едставля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обой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ость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ов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</w:p>
    <w:p w14:paraId="44520153" w14:textId="0F1A9619" w:rsidR="00632FBF" w:rsidRPr="001911E0" w:rsidRDefault="00632FBF" w:rsidP="00E356CB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                                  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380" w:dyaOrig="320" w14:anchorId="27752DDA">
          <v:shape id="_x0000_i1240" type="#_x0000_t75" style="width:161.15pt;height:22.3pt" o:ole="">
            <v:imagedata r:id="rId453" o:title=""/>
          </v:shape>
          <o:OLEObject Type="Embed" ProgID="Equation.3" ShapeID="_x0000_i1240" DrawAspect="Content" ObjectID="_1806753064" r:id="rId45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203328A6" w14:textId="2B58FC4D" w:rsidR="00632FBF" w:rsidRPr="001911E0" w:rsidRDefault="00632FBF" w:rsidP="007829D0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родинамическая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а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2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образуетс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ду</w:t>
      </w:r>
      <w:r w:rsidRPr="001911E0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6399" w:dyaOrig="1120" w14:anchorId="556CCEF9">
          <v:shape id="_x0000_i1241" type="#_x0000_t75" style="width:414.85pt;height:75.45pt" o:ole="">
            <v:imagedata r:id="rId455" o:title=""/>
          </v:shape>
          <o:OLEObject Type="Embed" ProgID="Equation.3" ShapeID="_x0000_i1241" DrawAspect="Content" ObjectID="_1806753065" r:id="rId456"/>
        </w:object>
      </w:r>
      <w:r w:rsidRPr="001911E0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t xml:space="preserve">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65AB2F2F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t xml:space="preserve">        </w:t>
      </w:r>
    </w:p>
    <w:p w14:paraId="733E17D4" w14:textId="5E82D96C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ий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40207"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α (</w:t>
      </w:r>
      <w:r w:rsidR="00A40207"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="00A40207"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r w:rsidR="00A40207"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="00273DF2"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ход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рамм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ей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</w:t>
      </w:r>
    </w:p>
    <w:p w14:paraId="30252697" w14:textId="77777777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500" w:dyaOrig="760" w14:anchorId="08A962EC">
          <v:shape id="_x0000_i1242" type="#_x0000_t75" style="width:149.15pt;height:46.3pt" o:ole="">
            <v:imagedata r:id="rId457" o:title=""/>
          </v:shape>
          <o:OLEObject Type="Embed" ProgID="Equation.3" ShapeID="_x0000_i1242" DrawAspect="Content" ObjectID="_1806753066" r:id="rId45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14:paraId="1C462B07" w14:textId="7CDA7BF4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E6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щениях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40" w:dyaOrig="320" w14:anchorId="6544A105">
          <v:shape id="_x0000_i1243" type="#_x0000_t75" style="width:121.7pt;height:22.3pt" o:ole="">
            <v:imagedata r:id="rId459" o:title=""/>
          </v:shape>
          <o:OLEObject Type="Embed" ProgID="Equation.3" ShapeID="_x0000_i1243" DrawAspect="Content" ObjectID="_1806753067" r:id="rId46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79" w:dyaOrig="360" w14:anchorId="14E219E1">
          <v:shape id="_x0000_i1244" type="#_x0000_t75" style="width:97.7pt;height:24pt" o:ole="">
            <v:imagedata r:id="rId461" o:title=""/>
          </v:shape>
          <o:OLEObject Type="Embed" ProgID="Equation.3" ShapeID="_x0000_i1244" DrawAspect="Content" ObjectID="_1806753068" r:id="rId46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20" w:dyaOrig="340" w14:anchorId="41079724">
          <v:shape id="_x0000_i1245" type="#_x0000_t75" style="width:46.3pt;height:22.3pt" o:ole="">
            <v:imagedata r:id="rId463" o:title=""/>
          </v:shape>
          <o:OLEObject Type="Embed" ProgID="Equation.3" ShapeID="_x0000_i1245" DrawAspect="Content" ObjectID="_1806753069" r:id="rId464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ходим  </w:t>
      </w:r>
    </w:p>
    <w:p w14:paraId="4AED598C" w14:textId="21A85D01" w:rsidR="00632FBF" w:rsidRPr="001911E0" w:rsidRDefault="00632FBF" w:rsidP="00E356CB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000" w:dyaOrig="720" w14:anchorId="5B3E2814">
          <v:shape id="_x0000_i1246" type="#_x0000_t75" style="width:198.85pt;height:48pt" o:ole="">
            <v:imagedata r:id="rId465" o:title=""/>
          </v:shape>
          <o:OLEObject Type="Embed" ProgID="Equation.3" ShapeID="_x0000_i1246" DrawAspect="Content" ObjectID="_1806753070" r:id="rId466"/>
        </w:objec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(4.25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                            </w:t>
      </w:r>
    </w:p>
    <w:p w14:paraId="0E913DEF" w14:textId="3B2EE371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420" w:dyaOrig="279" w14:anchorId="7A946599">
          <v:shape id="_x0000_i1247" type="#_x0000_t75" style="width:27.45pt;height:17.15pt" o:ole="">
            <v:imagedata r:id="rId467" o:title=""/>
          </v:shape>
          <o:OLEObject Type="Embed" ProgID="Equation.3" ShapeID="_x0000_i1247" DrawAspect="Content" ObjectID="_1806753071" r:id="rId46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корос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етра,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99" w:dyaOrig="340" w14:anchorId="2A0A92B9">
          <v:shape id="_x0000_i1248" type="#_x0000_t75" style="width:32.55pt;height:22.3pt" o:ole="">
            <v:imagedata r:id="rId469" o:title=""/>
          </v:shape>
          <o:OLEObject Type="Embed" ProgID="Equation.3" ShapeID="_x0000_i1248" DrawAspect="Content" ObjectID="_1806753072" r:id="rId47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одуль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ирующе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</w:t>
      </w:r>
    </w:p>
    <w:p w14:paraId="7501A6C7" w14:textId="0BD749D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гриру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0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r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80" w:dyaOrig="279" w14:anchorId="72AB8BA9">
          <v:shape id="_x0000_i1249" type="#_x0000_t75" style="width:12pt;height:17.15pt" o:ole="">
            <v:imagedata r:id="rId471" o:title=""/>
          </v:shape>
          <o:OLEObject Type="Embed" ProgID="Equation.3" ShapeID="_x0000_i1249" DrawAspect="Content" ObjectID="_1806753073" r:id="rId47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5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ходи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марную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у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лу  </w:t>
      </w:r>
    </w:p>
    <w:p w14:paraId="5B681FE5" w14:textId="4F6D1A8A" w:rsidR="00632FBF" w:rsidRPr="001911E0" w:rsidRDefault="00632FBF" w:rsidP="00E356CB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6060" w:dyaOrig="1440" w14:anchorId="3A19C509">
          <v:shape id="_x0000_i1250" type="#_x0000_t75" style="width:408pt;height:96pt" o:ole="">
            <v:imagedata r:id="rId473" o:title=""/>
          </v:shape>
          <o:OLEObject Type="Embed" ProgID="Equation.3" ShapeID="_x0000_i1250" DrawAspect="Content" ObjectID="_1806753074" r:id="rId47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 </w:t>
      </w:r>
    </w:p>
    <w:p w14:paraId="449C7AEB" w14:textId="42DB4FE0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огичн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ходи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марны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йствующи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Ф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образовани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я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тен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проксимирующа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42246456" w14:textId="169428A4" w:rsidR="00632FBF" w:rsidRPr="001911E0" w:rsidRDefault="00632FBF" w:rsidP="00E356CB">
      <w:pPr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7020" w:dyaOrig="760" w14:anchorId="09A8C0D1">
          <v:shape id="_x0000_i1251" type="#_x0000_t75" style="width:426.85pt;height:48pt" o:ole="">
            <v:imagedata r:id="rId475" o:title=""/>
          </v:shape>
          <o:OLEObject Type="Embed" ProgID="Equation.3" ShapeID="_x0000_i1251" DrawAspect="Content" ObjectID="_1806753075" r:id="rId476"/>
        </w:objec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</w:t>
      </w:r>
    </w:p>
    <w:p w14:paraId="0929FE5A" w14:textId="416902AA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ставля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ение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00" w:dyaOrig="320" w14:anchorId="29F9BD89">
          <v:shape id="_x0000_i1252" type="#_x0000_t75" style="width:48pt;height:22.3pt" o:ole="">
            <v:imagedata r:id="rId477" o:title=""/>
          </v:shape>
          <o:OLEObject Type="Embed" ProgID="Equation.3" ShapeID="_x0000_i1252" DrawAspect="Content" ObjectID="_1806753076" r:id="rId47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ы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учим  </w:t>
      </w:r>
    </w:p>
    <w:p w14:paraId="2B0F84A2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6580" w:dyaOrig="760" w14:anchorId="6CE8FFAB">
          <v:shape id="_x0000_i1253" type="#_x0000_t75" style="width:437.15pt;height:49.7pt" o:ole="">
            <v:imagedata r:id="rId479" o:title=""/>
          </v:shape>
          <o:OLEObject Type="Embed" ProgID="Equation.3" ShapeID="_x0000_i1253" DrawAspect="Content" ObjectID="_1806753077" r:id="rId48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0D600EB3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000" w:dyaOrig="380" w14:anchorId="41A5273A">
          <v:shape id="_x0000_i1254" type="#_x0000_t75" style="width:318.85pt;height:25.7pt" o:ole="">
            <v:imagedata r:id="rId481" o:title=""/>
          </v:shape>
          <o:OLEObject Type="Embed" ProgID="Equation.3" ShapeID="_x0000_i1254" DrawAspect="Content" ObjectID="_1806753078" r:id="rId482"/>
        </w:objec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</w:t>
      </w:r>
    </w:p>
    <w:p w14:paraId="3920A652" w14:textId="22945BAF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гриру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ледне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5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ела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0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829D0"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l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ходим  </w:t>
      </w:r>
    </w:p>
    <w:p w14:paraId="34996198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180" w:dyaOrig="680" w14:anchorId="3412930B">
          <v:shape id="_x0000_i1255" type="#_x0000_t75" style="width:421.7pt;height:46.3pt" o:ole="">
            <v:imagedata r:id="rId483" o:title=""/>
          </v:shape>
          <o:OLEObject Type="Embed" ProgID="Equation.3" ShapeID="_x0000_i1255" DrawAspect="Content" ObjectID="_1806753079" r:id="rId484"/>
        </w:object>
      </w:r>
    </w:p>
    <w:p w14:paraId="7B41DAD5" w14:textId="14EE5314" w:rsidR="00632FBF" w:rsidRPr="001911E0" w:rsidRDefault="00632FBF" w:rsidP="00E356CB">
      <w:pPr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0" w:dyaOrig="660" w14:anchorId="479FE855">
          <v:shape id="_x0000_i1256" type="#_x0000_t75" style="width:298.3pt;height:44.55pt" o:ole="">
            <v:imagedata r:id="rId485" o:title=""/>
          </v:shape>
          <o:OLEObject Type="Embed" ProgID="Equation.3" ShapeID="_x0000_i1256" DrawAspect="Content" ObjectID="_1806753080" r:id="rId48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2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</w:p>
    <w:p w14:paraId="28751CAF" w14:textId="385E8B23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вод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небрегл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яние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ционного момента на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ручива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иночног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денел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.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о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щен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дано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кольку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а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ко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ким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поркам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мног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ньш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ю с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. 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и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больши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ко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олнитель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ы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ручиван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ог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ад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ействие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ционног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чтожн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FDA306E" w14:textId="30A65F9F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е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оте [11</w:t>
      </w:r>
      <w:r w:rsidR="00E678F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111,119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ремент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ухани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вест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ипативна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нкция,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изующ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еяни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911E0" w:rsidRPr="001911E0">
        <w:rPr>
          <w:rFonts w:ascii="Times New Roman" w:hAnsi="Times New Roman" w:cs="Times New Roman"/>
        </w:rPr>
        <w:fldChar w:fldCharType="begin"/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</w:rPr>
        <w:instrText></w:instrText>
      </w:r>
      <w:r w:rsidR="001911E0" w:rsidRPr="001911E0">
        <w:rPr>
          <w:rFonts w:ascii="Times New Roman" w:hAnsi="Times New Roman" w:cs="Times New Roman"/>
        </w:rPr>
        <w:instrText xml:space="preserve"> HYPERLINK "http://ru.wikipedia.org/wiki/%D0%9C%D0%B5%D1%85%D0%B0%D0%BD%D0%B8%D1%87%D0%B5%D1%81%D0%BA%D0%B0%D1%8F_%D1%8D%D0%BD%D0%B5%D1%80%D0%B3%D0%B8%D1%8F" \o "Механическая энергия" </w:instrText>
      </w:r>
      <w:r w:rsidR="001911E0" w:rsidRPr="001911E0">
        <w:rPr>
          <w:rFonts w:ascii="Times New Roman" w:hAnsi="Times New Roman" w:cs="Times New Roman"/>
        </w:rPr>
        <w:fldChar w:fldCharType="separate"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нергии</w:t>
      </w:r>
      <w:r w:rsidR="001911E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в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щепленном 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лен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ющи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разом </w:t>
      </w:r>
    </w:p>
    <w:p w14:paraId="7223E019" w14:textId="77777777" w:rsidR="00E678F7" w:rsidRPr="001911E0" w:rsidRDefault="00632FBF" w:rsidP="00E678F7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         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140" w:dyaOrig="680" w14:anchorId="5CA0EED3">
          <v:shape id="_x0000_i1257" type="#_x0000_t75" style="width:212.55pt;height:46.3pt" o:ole="">
            <v:imagedata r:id="rId487" o:title=""/>
          </v:shape>
          <o:OLEObject Type="Embed" ProgID="Equation.3" ShapeID="_x0000_i1257" DrawAspect="Content" ObjectID="_1806753081" r:id="rId48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(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4.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</w:p>
    <w:p w14:paraId="5B152690" w14:textId="7EB4998E" w:rsidR="00213FC2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0" w:dyaOrig="260" w14:anchorId="24F70EB6">
          <v:shape id="_x0000_i1258" type="#_x0000_t75" style="width:24pt;height:17.15pt" o:ole="">
            <v:imagedata r:id="rId489" o:title=""/>
          </v:shape>
          <o:OLEObject Type="Embed" ProgID="Equation.3" ShapeID="_x0000_i1258" DrawAspect="Content" ObjectID="_1806753082" r:id="rId49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ый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отивления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6C5FA473" w14:textId="4BA1C3A9" w:rsidR="00213FC2" w:rsidRPr="001911E0" w:rsidRDefault="00213FC2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632FBF" w:rsidRPr="001911E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79" w14:anchorId="34FC31D6">
          <v:shape id="_x0000_i1259" type="#_x0000_t75" style="width:18.85pt;height:20.55pt" o:ole="">
            <v:imagedata r:id="rId491" o:title=""/>
          </v:shape>
          <o:OLEObject Type="Embed" ProgID="Equation.3" ShapeID="_x0000_i1259" DrawAspect="Content" ObjectID="_1806753083" r:id="rId492"/>
        </w:objec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(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енн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м принять частоту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ного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зы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632FBF"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20" w:dyaOrig="360" w14:anchorId="4A10B0CA">
          <v:shape id="_x0000_i1260" type="#_x0000_t75" style="width:53.15pt;height:25.7pt" o:ole="">
            <v:imagedata r:id="rId493" o:title=""/>
          </v:shape>
          <o:OLEObject Type="Embed" ProgID="Equation.3" ShapeID="_x0000_i1260" DrawAspect="Content" ObjectID="_1806753084" r:id="rId494"/>
        </w:objec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6080B10B" w14:textId="03B82ACE" w:rsidR="00632FBF" w:rsidRPr="001911E0" w:rsidRDefault="00213FC2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="00632FBF"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 w14:anchorId="7D5B0B3F">
          <v:shape id="_x0000_i1261" type="#_x0000_t75" style="width:22.3pt;height:25.7pt" o:ole="">
            <v:imagedata r:id="rId495" o:title=""/>
          </v:shape>
          <o:OLEObject Type="Embed" ProgID="Equation.3" ShapeID="_x0000_i1261" DrawAspect="Content" ObjectID="_1806753085" r:id="rId496"/>
        </w:objec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ремент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е (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32FBF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спериментально).</w:t>
      </w:r>
    </w:p>
    <w:p w14:paraId="4414DEF8" w14:textId="20629BE6" w:rsidR="00632FBF" w:rsidRPr="001911E0" w:rsidRDefault="00632FBF" w:rsidP="00E356C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л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отивления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инейно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виже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6FBAA01D" w14:textId="16943A1B" w:rsidR="00632FBF" w:rsidRPr="001911E0" w:rsidRDefault="00632FBF" w:rsidP="00E678F7">
      <w:pPr>
        <w:tabs>
          <w:tab w:val="left" w:pos="2601"/>
        </w:tabs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299" w:dyaOrig="720" w14:anchorId="28CB763C">
          <v:shape id="_x0000_i1262" type="#_x0000_t75" style="width:164.55pt;height:49.7pt" o:ole="">
            <v:imagedata r:id="rId497" o:title=""/>
          </v:shape>
          <o:OLEObject Type="Embed" ProgID="Equation.3" ShapeID="_x0000_i1262" DrawAspect="Content" ObjectID="_1806753086" r:id="rId49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3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659D7870" w14:textId="13A3FD2A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огичн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ходи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отивл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ях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с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цессе пляск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ы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го 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ктиче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пада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.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тому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ипативна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з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ереч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ющи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разом </w:t>
      </w:r>
    </w:p>
    <w:p w14:paraId="65223CEC" w14:textId="70C11ADF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340" w:dyaOrig="740" w14:anchorId="2083A980">
          <v:shape id="_x0000_i1263" type="#_x0000_t75" style="width:168pt;height:51.45pt" o:ole="">
            <v:imagedata r:id="rId499" o:title=""/>
          </v:shape>
          <o:OLEObject Type="Embed" ProgID="Equation.3" ShapeID="_x0000_i1263" DrawAspect="Content" ObjectID="_1806753087" r:id="rId50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3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6D881A93" w14:textId="156EA4E0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9" w:dyaOrig="360" w14:anchorId="760A54D6">
          <v:shape id="_x0000_i1264" type="#_x0000_t75" style="width:20.55pt;height:25.7pt" o:ole="">
            <v:imagedata r:id="rId501" o:title=""/>
          </v:shape>
          <o:OLEObject Type="Embed" ProgID="Equation.3" ShapeID="_x0000_i1264" DrawAspect="Content" ObjectID="_1806753088" r:id="rId50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ремент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е (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спериментально)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9706860" w14:textId="3A7EAB7B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ы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ен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отивлени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ь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го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я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щепленного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0860DECE" w14:textId="75209F84" w:rsidR="00632FBF" w:rsidRPr="001911E0" w:rsidRDefault="00632FBF" w:rsidP="00E356C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560" w:dyaOrig="720" w14:anchorId="05657E92">
          <v:shape id="_x0000_i1265" type="#_x0000_t75" style="width:168pt;height:49.7pt" o:ole="">
            <v:imagedata r:id="rId503" o:title=""/>
          </v:shape>
          <o:OLEObject Type="Embed" ProgID="Equation.3" ShapeID="_x0000_i1265" DrawAspect="Content" ObjectID="_1806753089" r:id="rId50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3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70C5B2F3" w14:textId="77777777" w:rsidR="00213FC2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07503398" w14:textId="0472C7C2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ыв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ющи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4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2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2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(5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) и (</w:t>
      </w:r>
      <w:r w:rsidR="007829D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3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пределяе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ав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ую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т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ь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 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2AD80EE2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900" w:dyaOrig="700" w14:anchorId="21B55F03">
          <v:shape id="_x0000_i1266" type="#_x0000_t75" style="width:438.85pt;height:48pt" o:ole="">
            <v:imagedata r:id="rId505" o:title=""/>
          </v:shape>
          <o:OLEObject Type="Embed" ProgID="Equation.3" ShapeID="_x0000_i1266" DrawAspect="Content" ObjectID="_1806753090" r:id="rId506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</w:t>
      </w:r>
    </w:p>
    <w:p w14:paraId="3DBFC493" w14:textId="1E493E75" w:rsidR="00632FBF" w:rsidRPr="001911E0" w:rsidRDefault="00632FB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8059" w:dyaOrig="720" w14:anchorId="460AC3DE">
          <v:shape id="_x0000_i1267" type="#_x0000_t75" style="width:478.3pt;height:49.7pt" o:ole="">
            <v:imagedata r:id="rId507" o:title=""/>
          </v:shape>
          <o:OLEObject Type="Embed" ProgID="Equation.3" ShapeID="_x0000_i1267" DrawAspect="Content" ObjectID="_1806753091" r:id="rId508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val="kk-KZ" w:eastAsia="ru-RU"/>
        </w:rPr>
        <w:t xml:space="preserve">           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</w:t>
      </w:r>
    </w:p>
    <w:p w14:paraId="00E51864" w14:textId="77777777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860" w:dyaOrig="740" w14:anchorId="2608E3F5">
          <v:shape id="_x0000_i1268" type="#_x0000_t75" style="width:462.85pt;height:51.45pt" o:ole="">
            <v:imagedata r:id="rId509" o:title=""/>
          </v:shape>
          <o:OLEObject Type="Embed" ProgID="Equation.3" ShapeID="_x0000_i1268" DrawAspect="Content" ObjectID="_1806753092" r:id="rId510"/>
        </w:object>
      </w:r>
    </w:p>
    <w:p w14:paraId="6FE577C3" w14:textId="41588B09" w:rsidR="00632FBF" w:rsidRPr="001911E0" w:rsidRDefault="00632FBF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6240" w:dyaOrig="700" w14:anchorId="3E1DEC58">
          <v:shape id="_x0000_i1269" type="#_x0000_t75" style="width:397.7pt;height:48pt" o:ole="">
            <v:imagedata r:id="rId511" o:title=""/>
          </v:shape>
          <o:OLEObject Type="Embed" ProgID="Equation.3" ShapeID="_x0000_i1269" DrawAspect="Content" ObjectID="_1806753093" r:id="rId512"/>
        </w:objec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(4.33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val="kk-KZ"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</w:t>
      </w:r>
    </w:p>
    <w:p w14:paraId="35C779C5" w14:textId="24B3BD62" w:rsidR="00632FBF" w:rsidRPr="001911E0" w:rsidRDefault="00632FBF" w:rsidP="00E356CB">
      <w:pPr>
        <w:pStyle w:val="ae"/>
        <w:jc w:val="both"/>
        <w:rPr>
          <w:rFonts w:ascii="Times New Roman" w:hAnsi="Times New Roman" w:cs="Times New Roman"/>
          <w:i/>
          <w:iCs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У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авнение д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 xml:space="preserve">вижение </w:t>
      </w:r>
      <w:r w:rsidR="00562319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овода</w:t>
      </w:r>
      <w:r w:rsidR="002A6ADE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.</w:t>
      </w:r>
    </w:p>
    <w:p w14:paraId="40973E87" w14:textId="1B782FB7" w:rsidR="00632FBF" w:rsidRPr="001911E0" w:rsidRDefault="00632FBF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четом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вых (</w:t>
      </w:r>
      <w:r w:rsidR="007829D0" w:rsidRPr="001911E0">
        <w:rPr>
          <w:rFonts w:ascii="Times New Roman" w:hAnsi="Times New Roman" w:cs="Times New Roman"/>
          <w:sz w:val="28"/>
          <w:szCs w:val="28"/>
          <w:lang w:eastAsia="ru-RU"/>
        </w:rPr>
        <w:t>4.17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)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авых (</w:t>
      </w:r>
      <w:r w:rsidR="007829D0" w:rsidRPr="001911E0">
        <w:rPr>
          <w:rFonts w:ascii="Times New Roman" w:hAnsi="Times New Roman" w:cs="Times New Roman"/>
          <w:sz w:val="28"/>
          <w:szCs w:val="28"/>
          <w:lang w:eastAsia="ru-RU"/>
        </w:rPr>
        <w:t>4.33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)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стей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уравнений движения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тематическ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одель 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ляски 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едставляетс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едующе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стемо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линейн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фференциальны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авнений</w:t>
      </w:r>
    </w:p>
    <w:p w14:paraId="35661C87" w14:textId="77777777" w:rsidR="002A6ADE" w:rsidRPr="001911E0" w:rsidRDefault="002A6ADE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5469138" w14:textId="77777777" w:rsidR="00632FBF" w:rsidRPr="001911E0" w:rsidRDefault="00632FBF" w:rsidP="00E356CB">
      <w:p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7620" w:dyaOrig="800" w14:anchorId="1D00CA9B">
          <v:shape id="_x0000_i1270" type="#_x0000_t75" style="width:466.3pt;height:54.85pt" o:ole="">
            <v:imagedata r:id="rId513" o:title=""/>
          </v:shape>
          <o:OLEObject Type="Embed" ProgID="Equation.3" ShapeID="_x0000_i1270" DrawAspect="Content" ObjectID="_1806753094" r:id="rId514"/>
        </w:object>
      </w:r>
    </w:p>
    <w:p w14:paraId="7F3DD274" w14:textId="00BF38D8" w:rsidR="00632FBF" w:rsidRPr="001911E0" w:rsidRDefault="00632FBF" w:rsidP="00E356CB">
      <w:pPr>
        <w:spacing w:after="20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46"/>
          <w:sz w:val="28"/>
          <w:szCs w:val="28"/>
          <w:lang w:eastAsia="ru-RU"/>
        </w:rPr>
        <w:object w:dxaOrig="7740" w:dyaOrig="1040" w14:anchorId="42695F98">
          <v:shape id="_x0000_i1271" type="#_x0000_t75" style="width:474.85pt;height:1in" o:ole="">
            <v:imagedata r:id="rId515" o:title=""/>
          </v:shape>
          <o:OLEObject Type="Embed" ProgID="Equation.3" ShapeID="_x0000_i1271" DrawAspect="Content" ObjectID="_1806753095" r:id="rId51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</w:p>
    <w:p w14:paraId="01BFA66D" w14:textId="68722C4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  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ю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ющим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ями:</w:t>
      </w:r>
    </w:p>
    <w:p w14:paraId="306067DC" w14:textId="77777777" w:rsidR="00632FBF" w:rsidRPr="001911E0" w:rsidRDefault="00632FBF" w:rsidP="00E356CB">
      <w:pPr>
        <w:tabs>
          <w:tab w:val="left" w:pos="592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7D289B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  <w:object w:dxaOrig="1140" w:dyaOrig="380" w14:anchorId="5F852867">
          <v:shape id="_x0000_i1272" type="#_x0000_t75" style="width:75.45pt;height:24pt" o:ole="">
            <v:imagedata r:id="rId517" o:title=""/>
          </v:shape>
          <o:OLEObject Type="Embed" ProgID="Equation.3" ShapeID="_x0000_i1272" DrawAspect="Content" ObjectID="_1806753096" r:id="rId51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40" w:dyaOrig="720" w14:anchorId="126BDDA0">
          <v:shape id="_x0000_i1273" type="#_x0000_t75" style="width:90.85pt;height:46.3pt" o:ole="">
            <v:imagedata r:id="rId519" o:title=""/>
          </v:shape>
          <o:OLEObject Type="Embed" ProgID="Equation.3" ShapeID="_x0000_i1273" DrawAspect="Content" ObjectID="_1806753097" r:id="rId520"/>
        </w:objec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 w14:anchorId="4F21ED4F">
          <v:shape id="_x0000_i1274" type="#_x0000_t75" style="width:61.7pt;height:25.7pt" o:ole="">
            <v:imagedata r:id="rId521" o:title=""/>
          </v:shape>
          <o:OLEObject Type="Embed" ProgID="Equation.3" ShapeID="_x0000_i1274" DrawAspect="Content" ObjectID="_1806753098" r:id="rId52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60" w:dyaOrig="620" w14:anchorId="6399D3A7">
          <v:shape id="_x0000_i1275" type="#_x0000_t75" style="width:68.55pt;height:37.7pt" o:ole="">
            <v:imagedata r:id="rId523" o:title=""/>
          </v:shape>
          <o:OLEObject Type="Embed" ProgID="Equation.3" ShapeID="_x0000_i1275" DrawAspect="Content" ObjectID="_1806753099" r:id="rId52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180" w:dyaOrig="700" w14:anchorId="1F599359">
          <v:shape id="_x0000_i1276" type="#_x0000_t75" style="width:78.85pt;height:44.55pt" o:ole="">
            <v:imagedata r:id="rId525" o:title=""/>
          </v:shape>
          <o:OLEObject Type="Embed" ProgID="Equation.3" ShapeID="_x0000_i1276" DrawAspect="Content" ObjectID="_1806753100" r:id="rId526"/>
        </w:object>
      </w:r>
    </w:p>
    <w:p w14:paraId="458BB04E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180" w:dyaOrig="700" w14:anchorId="4A768377">
          <v:shape id="_x0000_i1277" type="#_x0000_t75" style="width:1in;height:44.55pt" o:ole="">
            <v:imagedata r:id="rId527" o:title=""/>
          </v:shape>
          <o:OLEObject Type="Embed" ProgID="Equation.3" ShapeID="_x0000_i1277" DrawAspect="Content" ObjectID="_1806753101" r:id="rId52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40" w:dyaOrig="360" w14:anchorId="3F9E46AB">
          <v:shape id="_x0000_i1278" type="#_x0000_t75" style="width:66.85pt;height:24pt" o:ole="">
            <v:imagedata r:id="rId529" o:title=""/>
          </v:shape>
          <o:OLEObject Type="Embed" ProgID="Equation.3" ShapeID="_x0000_i1278" DrawAspect="Content" ObjectID="_1806753102" r:id="rId53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20" w:dyaOrig="680" w14:anchorId="3609F12D">
          <v:shape id="_x0000_i1279" type="#_x0000_t75" style="width:135.45pt;height:41.15pt" o:ole="">
            <v:imagedata r:id="rId531" o:title=""/>
          </v:shape>
          <o:OLEObject Type="Embed" ProgID="Equation.3" ShapeID="_x0000_i1279" DrawAspect="Content" ObjectID="_1806753103" r:id="rId53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20" w:dyaOrig="680" w14:anchorId="36762A22">
          <v:shape id="_x0000_i1280" type="#_x0000_t75" style="width:135.45pt;height:41.15pt" o:ole="">
            <v:imagedata r:id="rId533" o:title=""/>
          </v:shape>
          <o:OLEObject Type="Embed" ProgID="Equation.3" ShapeID="_x0000_i1280" DrawAspect="Content" ObjectID="_1806753104" r:id="rId53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00" w:dyaOrig="680" w14:anchorId="6E3B2B92">
          <v:shape id="_x0000_i1281" type="#_x0000_t75" style="width:133.7pt;height:41.15pt" o:ole="">
            <v:imagedata r:id="rId535" o:title=""/>
          </v:shape>
          <o:OLEObject Type="Embed" ProgID="Equation.3" ShapeID="_x0000_i1281" DrawAspect="Content" ObjectID="_1806753105" r:id="rId53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480" w:dyaOrig="680" w14:anchorId="6F037C58">
          <v:shape id="_x0000_i1282" type="#_x0000_t75" style="width:212.55pt;height:41.15pt" o:ole="">
            <v:imagedata r:id="rId537" o:title=""/>
          </v:shape>
          <o:OLEObject Type="Embed" ProgID="Equation.3" ShapeID="_x0000_i1282" DrawAspect="Content" ObjectID="_1806753106" r:id="rId53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840" w:dyaOrig="840" w14:anchorId="73C622FE">
          <v:shape id="_x0000_i1283" type="#_x0000_t75" style="width:176.55pt;height:51.45pt" o:ole="">
            <v:imagedata r:id="rId539" o:title=""/>
          </v:shape>
          <o:OLEObject Type="Embed" ProgID="Equation.3" ShapeID="_x0000_i1283" DrawAspect="Content" ObjectID="_1806753107" r:id="rId54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880" w:dyaOrig="840" w14:anchorId="13396130">
          <v:shape id="_x0000_i1284" type="#_x0000_t75" style="width:178.3pt;height:51.45pt" o:ole="">
            <v:imagedata r:id="rId541" o:title=""/>
          </v:shape>
          <o:OLEObject Type="Embed" ProgID="Equation.3" ShapeID="_x0000_i1284" DrawAspect="Content" ObjectID="_1806753108" r:id="rId54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1AF76CB1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940" w:dyaOrig="620" w14:anchorId="1B522C1B">
          <v:shape id="_x0000_i1285" type="#_x0000_t75" style="width:183.45pt;height:37.7pt" o:ole="">
            <v:imagedata r:id="rId543" o:title=""/>
          </v:shape>
          <o:OLEObject Type="Embed" ProgID="Equation.3" ShapeID="_x0000_i1285" DrawAspect="Content" ObjectID="_1806753109" r:id="rId54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00" w:dyaOrig="639" w14:anchorId="3A72CE18">
          <v:shape id="_x0000_i1286" type="#_x0000_t75" style="width:89.15pt;height:41.15pt" o:ole="">
            <v:imagedata r:id="rId545" o:title=""/>
          </v:shape>
          <o:OLEObject Type="Embed" ProgID="Equation.3" ShapeID="_x0000_i1286" DrawAspect="Content" ObjectID="_1806753110" r:id="rId54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40" w:dyaOrig="360" w14:anchorId="615930BB">
          <v:shape id="_x0000_i1287" type="#_x0000_t75" style="width:68.55pt;height:24pt" o:ole="">
            <v:imagedata r:id="rId547" o:title=""/>
          </v:shape>
          <o:OLEObject Type="Embed" ProgID="Equation.3" ShapeID="_x0000_i1287" DrawAspect="Content" ObjectID="_1806753111" r:id="rId54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20" w:dyaOrig="660" w14:anchorId="35AF50BF">
          <v:shape id="_x0000_i1288" type="#_x0000_t75" style="width:70.3pt;height:41.15pt" o:ole="">
            <v:imagedata r:id="rId549" o:title=""/>
          </v:shape>
          <o:OLEObject Type="Embed" ProgID="Equation.3" ShapeID="_x0000_i1288" DrawAspect="Content" ObjectID="_1806753112" r:id="rId550"/>
        </w:object>
      </w:r>
    </w:p>
    <w:p w14:paraId="2111794D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00" w:dyaOrig="639" w14:anchorId="21B98EEC">
          <v:shape id="_x0000_i1289" type="#_x0000_t75" style="width:101.15pt;height:41.15pt" o:ole="">
            <v:imagedata r:id="rId551" o:title=""/>
          </v:shape>
          <o:OLEObject Type="Embed" ProgID="Equation.3" ShapeID="_x0000_i1289" DrawAspect="Content" ObjectID="_1806753113" r:id="rId55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00" w:dyaOrig="380" w14:anchorId="66ACBDE9">
          <v:shape id="_x0000_i1290" type="#_x0000_t75" style="width:92.55pt;height:25.7pt" o:ole="">
            <v:imagedata r:id="rId553" o:title=""/>
          </v:shape>
          <o:OLEObject Type="Embed" ProgID="Equation.3" ShapeID="_x0000_i1290" DrawAspect="Content" ObjectID="_1806753114" r:id="rId55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79" w:dyaOrig="639" w14:anchorId="0BFE8D1B">
          <v:shape id="_x0000_i1291" type="#_x0000_t75" style="width:99.45pt;height:41.15pt" o:ole="">
            <v:imagedata r:id="rId555" o:title=""/>
          </v:shape>
          <o:OLEObject Type="Embed" ProgID="Equation.3" ShapeID="_x0000_i1291" DrawAspect="Content" ObjectID="_1806753115" r:id="rId55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840" w:dyaOrig="760" w14:anchorId="3F780925">
          <v:shape id="_x0000_i1292" type="#_x0000_t75" style="width:197.15pt;height:53.15pt" o:ole="">
            <v:imagedata r:id="rId557" o:title=""/>
          </v:shape>
          <o:OLEObject Type="Embed" ProgID="Equation.3" ShapeID="_x0000_i1292" DrawAspect="Content" ObjectID="_1806753116" r:id="rId55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60" w:dyaOrig="660" w14:anchorId="7B039D17">
          <v:shape id="_x0000_i1293" type="#_x0000_t75" style="width:97.7pt;height:41.15pt" o:ole="">
            <v:imagedata r:id="rId559" o:title=""/>
          </v:shape>
          <o:OLEObject Type="Embed" ProgID="Equation.3" ShapeID="_x0000_i1293" DrawAspect="Content" ObjectID="_1806753117" r:id="rId56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19" w:dyaOrig="660" w14:anchorId="54AE7497">
          <v:shape id="_x0000_i1294" type="#_x0000_t75" style="width:108pt;height:41.15pt" o:ole="">
            <v:imagedata r:id="rId561" o:title=""/>
          </v:shape>
          <o:OLEObject Type="Embed" ProgID="Equation.3" ShapeID="_x0000_i1294" DrawAspect="Content" ObjectID="_1806753118" r:id="rId562"/>
        </w:object>
      </w:r>
    </w:p>
    <w:p w14:paraId="36673EE3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00" w:dyaOrig="639" w14:anchorId="43BB9ACC">
          <v:shape id="_x0000_i1295" type="#_x0000_t75" style="width:94.3pt;height:41.15pt" o:ole="">
            <v:imagedata r:id="rId563" o:title=""/>
          </v:shape>
          <o:OLEObject Type="Embed" ProgID="Equation.3" ShapeID="_x0000_i1295" DrawAspect="Content" ObjectID="_1806753119" r:id="rId56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80" w:dyaOrig="639" w14:anchorId="0F2E6B10">
          <v:shape id="_x0000_i1296" type="#_x0000_t75" style="width:85.7pt;height:41.15pt" o:ole="">
            <v:imagedata r:id="rId565" o:title=""/>
          </v:shape>
          <o:OLEObject Type="Embed" ProgID="Equation.3" ShapeID="_x0000_i1296" DrawAspect="Content" ObjectID="_1806753120" r:id="rId56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640" w:dyaOrig="380" w14:anchorId="02CE0E52">
          <v:shape id="_x0000_i1297" type="#_x0000_t75" style="width:108pt;height:25.7pt" o:ole="">
            <v:imagedata r:id="rId567" o:title=""/>
          </v:shape>
          <o:OLEObject Type="Embed" ProgID="Equation.3" ShapeID="_x0000_i1297" DrawAspect="Content" ObjectID="_1806753121" r:id="rId568"/>
        </w:object>
      </w:r>
    </w:p>
    <w:p w14:paraId="31E461FB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420" w:dyaOrig="680" w14:anchorId="36081A89">
          <v:shape id="_x0000_i1298" type="#_x0000_t75" style="width:159.45pt;height:44.55pt" o:ole="">
            <v:imagedata r:id="rId569" o:title=""/>
          </v:shape>
          <o:OLEObject Type="Embed" ProgID="Equation.3" ShapeID="_x0000_i1298" DrawAspect="Content" ObjectID="_1806753122" r:id="rId57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239" w:dyaOrig="760" w14:anchorId="6FEEBCD5">
          <v:shape id="_x0000_i1299" type="#_x0000_t75" style="width:274.3pt;height:48pt" o:ole="">
            <v:imagedata r:id="rId571" o:title=""/>
          </v:shape>
          <o:OLEObject Type="Embed" ProgID="Equation.3" ShapeID="_x0000_i1299" DrawAspect="Content" ObjectID="_1806753123" r:id="rId572"/>
        </w:objec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4020" w:dyaOrig="760" w14:anchorId="34CF17AA">
          <v:shape id="_x0000_i1300" type="#_x0000_t75" style="width:260.55pt;height:48pt" o:ole="">
            <v:imagedata r:id="rId573" o:title=""/>
          </v:shape>
          <o:OLEObject Type="Embed" ProgID="Equation.3" ShapeID="_x0000_i1300" DrawAspect="Content" ObjectID="_1806753124" r:id="rId57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60" w:dyaOrig="620" w14:anchorId="07CB97F9">
          <v:shape id="_x0000_i1301" type="#_x0000_t75" style="width:104.55pt;height:39.45pt" o:ole="">
            <v:imagedata r:id="rId575" o:title=""/>
          </v:shape>
          <o:OLEObject Type="Embed" ProgID="Equation.3" ShapeID="_x0000_i1301" DrawAspect="Content" ObjectID="_1806753125" r:id="rId576"/>
        </w:object>
      </w:r>
    </w:p>
    <w:p w14:paraId="218FBA05" w14:textId="77777777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40" w:dyaOrig="620" w14:anchorId="2891DC50">
          <v:shape id="_x0000_i1302" type="#_x0000_t75" style="width:106.3pt;height:37.7pt" o:ole="">
            <v:imagedata r:id="rId577" o:title=""/>
          </v:shape>
          <o:OLEObject Type="Embed" ProgID="Equation.3" ShapeID="_x0000_i1302" DrawAspect="Content" ObjectID="_1806753126" r:id="rId57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40" w:dyaOrig="620" w14:anchorId="7EBDAD05">
          <v:shape id="_x0000_i1303" type="#_x0000_t75" style="width:104.55pt;height:39.45pt" o:ole="">
            <v:imagedata r:id="rId579" o:title=""/>
          </v:shape>
          <o:OLEObject Type="Embed" ProgID="Equation.3" ShapeID="_x0000_i1303" DrawAspect="Content" ObjectID="_1806753127" r:id="rId58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00" w:dyaOrig="620" w14:anchorId="4DA38F5A">
          <v:shape id="_x0000_i1304" type="#_x0000_t75" style="width:96pt;height:39.45pt" o:ole="">
            <v:imagedata r:id="rId581" o:title=""/>
          </v:shape>
          <o:OLEObject Type="Embed" ProgID="Equation.3" ShapeID="_x0000_i1304" DrawAspect="Content" ObjectID="_1806753128" r:id="rId58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80" w:dyaOrig="340" w14:anchorId="16BF5753">
          <v:shape id="_x0000_i1305" type="#_x0000_t75" style="width:84pt;height:22.3pt" o:ole="">
            <v:imagedata r:id="rId583" o:title=""/>
          </v:shape>
          <o:OLEObject Type="Embed" ProgID="Equation.3" ShapeID="_x0000_i1305" DrawAspect="Content" ObjectID="_1806753129" r:id="rId584"/>
        </w:object>
      </w:r>
    </w:p>
    <w:p w14:paraId="21E01182" w14:textId="3A96FA5F" w:rsidR="00632FBF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680" w:dyaOrig="680" w14:anchorId="4585C6A5">
          <v:shape id="_x0000_i1306" type="#_x0000_t75" style="width:183.45pt;height:46.3pt" o:ole="">
            <v:imagedata r:id="rId585" o:title=""/>
          </v:shape>
          <o:OLEObject Type="Embed" ProgID="Equation.3" ShapeID="_x0000_i1306" DrawAspect="Content" ObjectID="_1806753130" r:id="rId58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20" w:dyaOrig="660" w14:anchorId="38228A53">
          <v:shape id="_x0000_i1307" type="#_x0000_t75" style="width:96pt;height:41.15pt" o:ole="">
            <v:imagedata r:id="rId587" o:title=""/>
          </v:shape>
          <o:OLEObject Type="Embed" ProgID="Equation.3" ShapeID="_x0000_i1307" DrawAspect="Content" ObjectID="_1806753131" r:id="rId58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π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4</m:t>
                </m:r>
              </m:sup>
            </m:s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b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den>
        </m:f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sub>
        </m:sSub>
      </m:oMath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C0C6AD7" w14:textId="4992B3A3" w:rsidR="00632FBF" w:rsidRPr="001911E0" w:rsidRDefault="00632FBF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60" w:dyaOrig="260" w14:anchorId="3A504271">
          <v:shape id="_x0000_i1308" type="#_x0000_t75" style="width:17.15pt;height:17.15pt" o:ole="">
            <v:imagedata r:id="rId589" o:title=""/>
          </v:shape>
          <o:OLEObject Type="Embed" ProgID="Equation.3" ShapeID="_x0000_i1308" DrawAspect="Content" ObjectID="_1806753132" r:id="rId59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е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ab/>
        <w:t xml:space="preserve">                                                       </w:t>
      </w:r>
    </w:p>
    <w:p w14:paraId="5E7F2CC8" w14:textId="6B51C077" w:rsidR="00EC412A" w:rsidRPr="001911E0" w:rsidRDefault="00632FBF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 xml:space="preserve">                            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4140" w:dyaOrig="880" w14:anchorId="3411BB9F">
          <v:shape id="_x0000_i1309" type="#_x0000_t75" style="width:277.7pt;height:60pt" o:ole="">
            <v:imagedata r:id="rId591" o:title=""/>
          </v:shape>
          <o:OLEObject Type="Embed" ProgID="Equation.3" ShapeID="_x0000_i1309" DrawAspect="Content" ObjectID="_1806753133" r:id="rId592"/>
        </w:object>
      </w:r>
      <w:r w:rsidR="00FF53D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2445E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(4.34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FF53D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EC412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79D9295B" w14:textId="1A2AE9E3" w:rsidR="00EC412A" w:rsidRPr="001911E0" w:rsidRDefault="00EC412A" w:rsidP="00E356CB">
      <w:pPr>
        <w:tabs>
          <w:tab w:val="left" w:pos="567"/>
        </w:tabs>
        <w:spacing w:after="20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bookmarkStart w:id="25" w:name="_Hlk193036194"/>
      <w:r w:rsidR="0016223A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3    М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тематическая м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дель п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ляски р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зы с у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етом д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ижения г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рлянды и</w:t>
      </w:r>
      <w:r w:rsidR="001911E0" w:rsidRPr="001911E0">
        <w:rPr>
          <w:rFonts w:ascii="Times New Roman" w:eastAsia="Times New Roman" w:hAnsi="Times New Roman" w:cs="Times New Roman"/>
          <w:b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оляторов</w:t>
      </w:r>
    </w:p>
    <w:bookmarkEnd w:id="25"/>
    <w:p w14:paraId="1B148365" w14:textId="26F99BE1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color w:val="FF0000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обенност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ючаются в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м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юбог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к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енств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л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ктичес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егд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ществуе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отора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ица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личных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,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никающа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ствие неточностей регулировк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 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таж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л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монта 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ушно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з-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13F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еса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цессе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сплуатац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ействи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ительны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ых и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узок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из-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A6AD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мпературы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ружающе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ы и тд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щ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жн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ывать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иц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ог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ожения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чен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ч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одят к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инхронност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лич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м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жет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ат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я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ибольш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мах)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йн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желательно с </w:t>
      </w:r>
      <w:r w:rsidR="00FB79A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B79A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чки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B79A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ни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дежности </w:t>
      </w:r>
      <w:r w:rsidR="00D603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ии электропередач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93,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06-108</w:t>
      </w:r>
      <w:r w:rsidR="00E678F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117</w:t>
      </w:r>
      <w:r w:rsidR="00560AC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.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7D016C90" w14:textId="6044912D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имно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ян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едн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является 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дач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олнительны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ягивающи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и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. В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ности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д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имает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йни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не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я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ышенно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ягивает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лянды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оляторо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утр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. 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щени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лянд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оляторов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рачивается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ь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етическ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урсо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лета.  </w:t>
      </w:r>
      <w:r w:rsidR="00FB79A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B79A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FB79A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щениях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ону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тическог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новесия,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лянды стремятся отклониться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ону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едн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стви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ьшен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я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14:paraId="3AAEDD54" w14:textId="7FECE802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вод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атическ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полагаем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виг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м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180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и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ганизация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тель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цесс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клонен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лянды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оляторов 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ы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дставляет </w:t>
      </w:r>
      <w:r w:rsidR="00D842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D842CE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й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ибольшу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ктическую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нность. </w:t>
      </w:r>
    </w:p>
    <w:p w14:paraId="616DB3A9" w14:textId="38A691A3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вод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бходим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ичин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мена энергий смеж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.  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честв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анж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пользуемс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ыражением  </w:t>
      </w:r>
    </w:p>
    <w:p w14:paraId="4892338F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BD0D4A2" w14:textId="0920CCEB" w:rsidR="00EC412A" w:rsidRPr="001911E0" w:rsidRDefault="00EC412A" w:rsidP="00E356CB">
      <w:pPr>
        <w:spacing w:after="0" w:line="240" w:lineRule="auto"/>
        <w:jc w:val="right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  <w:t xml:space="preserve">                               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600" w:dyaOrig="380" w14:anchorId="46CB5B25">
          <v:shape id="_x0000_i1310" type="#_x0000_t75" style="width:147.45pt;height:24pt" o:ole="">
            <v:imagedata r:id="rId593" o:title=""/>
          </v:shape>
          <o:OLEObject Type="Embed" ProgID="Equation.3" ShapeID="_x0000_i1310" DrawAspect="Content" ObjectID="_1806753134" r:id="rId594"/>
        </w:objec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                   </w:t>
      </w:r>
      <w:r w:rsidR="000E0A96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                         (4.35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)</w:t>
      </w:r>
    </w:p>
    <w:p w14:paraId="057A22F9" w14:textId="4160E604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         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десь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ставляющи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ункци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агранжа 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–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vertAlign w:val="subscript"/>
          <w:lang w:eastAsia="ru-RU"/>
        </w:rPr>
        <w:t xml:space="preserve"> </w:t>
      </w:r>
      <w:r w:rsidR="00800D38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="00800D38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инетическая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t xml:space="preserve">к </w:t>
      </w:r>
      <w:r w:rsidR="007373B6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тенциальная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t>П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нерги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пределяю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гласн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рмулам (</w:t>
      </w:r>
      <w:r w:rsidR="00256C27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4.8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), (</w:t>
      </w:r>
      <w:r w:rsidR="00256C27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.15). 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еличи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ереданной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нергий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меж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ролеты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2Е</w:t>
      </w:r>
      <w:r w:rsidR="007B469D"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t>ψ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риближенн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ж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цени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гласн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рмуле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>о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4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сть </w:t>
      </w:r>
    </w:p>
    <w:p w14:paraId="399C4EF3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00" w:dyaOrig="660" w14:anchorId="7D18A758">
          <v:shape id="_x0000_i1311" type="#_x0000_t75" style="width:113.15pt;height:42.85pt" o:ole="">
            <v:imagedata r:id="rId595" o:title=""/>
          </v:shape>
          <o:OLEObject Type="Embed" ProgID="Equation.3" ShapeID="_x0000_i1311" DrawAspect="Content" ObjectID="_1806753135" r:id="rId59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</w:t>
      </w:r>
    </w:p>
    <w:p w14:paraId="3C8D855D" w14:textId="36E04D65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ичин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гий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формац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кольк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ичаетс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кер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.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язан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лянды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оляторов.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ях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рлян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исходят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дач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оторо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. В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живаетс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овательно,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ьшаетс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формац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а. </w:t>
      </w:r>
    </w:p>
    <w:p w14:paraId="1C420665" w14:textId="78F5BC2D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клон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е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ен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ить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льзуя формулу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[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юко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</w:t>
      </w:r>
    </w:p>
    <w:p w14:paraId="31A33B04" w14:textId="77777777" w:rsidR="00800D38" w:rsidRPr="001911E0" w:rsidRDefault="00800D38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2BFC20B7" w14:textId="2FAD2D7C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  </w:t>
      </w:r>
      <w:r w:rsidRPr="001911E0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040" w:dyaOrig="680" w14:anchorId="35D8C538">
          <v:shape id="_x0000_i1312" type="#_x0000_t75" style="width:245.15pt;height:42.85pt" o:ole="">
            <v:imagedata r:id="rId597" o:title=""/>
          </v:shape>
          <o:OLEObject Type="Embed" ProgID="Equation.3" ShapeID="_x0000_i1312" DrawAspect="Content" ObjectID="_1806753136" r:id="rId59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(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3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27FE606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A829FA" w14:textId="064113D8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940" w:dyaOrig="360" w14:anchorId="5812BEB3">
          <v:shape id="_x0000_i1313" type="#_x0000_t75" style="width:185.15pt;height:24pt" o:ole="">
            <v:imagedata r:id="rId599" o:title=""/>
          </v:shape>
          <o:OLEObject Type="Embed" ProgID="Equation.3" ShapeID="_x0000_i1313" DrawAspect="Content" ObjectID="_1806753137" r:id="rId600"/>
        </w:objec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15F45B2" w14:textId="5E73F626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и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енные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и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ь</w:t>
      </w:r>
    </w:p>
    <w:p w14:paraId="6F01A164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19" w:dyaOrig="660" w14:anchorId="622AAC32">
          <v:shape id="_x0000_i1314" type="#_x0000_t75" style="width:198.85pt;height:42.85pt" o:ole="">
            <v:imagedata r:id="rId601" o:title=""/>
          </v:shape>
          <o:OLEObject Type="Embed" ProgID="Equation.3" ShapeID="_x0000_i1314" DrawAspect="Content" ObjectID="_1806753138" r:id="rId602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                       </w:t>
      </w:r>
    </w:p>
    <w:p w14:paraId="2C99708A" w14:textId="63B4867A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а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400" w:dyaOrig="380" w14:anchorId="1A1CEBD5">
          <v:shape id="_x0000_i1315" type="#_x0000_t75" style="width:25.7pt;height:25.7pt" o:ole="">
            <v:imagedata r:id="rId603" o:title=""/>
          </v:shape>
          <o:OLEObject Type="Embed" ProgID="Equation.3" ShapeID="_x0000_i1315" DrawAspect="Content" ObjectID="_1806753139" r:id="rId604"/>
        </w:objec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образуется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ду</w:t>
      </w:r>
      <w:r w:rsidRPr="001911E0"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  <w:t xml:space="preserve"> </w:t>
      </w:r>
    </w:p>
    <w:p w14:paraId="0804A053" w14:textId="7B5BA9ED" w:rsidR="00800D38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000" w:dyaOrig="680" w14:anchorId="629012E8">
          <v:shape id="_x0000_i1316" type="#_x0000_t75" style="width:428.55pt;height:42.85pt" o:ole="">
            <v:imagedata r:id="rId605" o:title=""/>
          </v:shape>
          <o:OLEObject Type="Embed" ProgID="Equation.3" ShapeID="_x0000_i1316" DrawAspect="Content" ObjectID="_1806753140" r:id="rId606"/>
        </w:objec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 xml:space="preserve">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3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4C879DA5" w14:textId="40CF9D40" w:rsidR="00EC412A" w:rsidRPr="001911E0" w:rsidRDefault="00EC412A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ость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1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3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9B7ACD2" w14:textId="24237ECE" w:rsidR="00EC412A" w:rsidRPr="001911E0" w:rsidRDefault="00EC412A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420" w:dyaOrig="660" w14:anchorId="4C3247E4">
          <v:shape id="_x0000_i1317" type="#_x0000_t75" style="width:392.55pt;height:42.85pt" o:ole="">
            <v:imagedata r:id="rId607" o:title=""/>
          </v:shape>
          <o:OLEObject Type="Embed" ProgID="Equation.3" ShapeID="_x0000_i1317" DrawAspect="Content" ObjectID="_1806753141" r:id="rId608"/>
        </w:objec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           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3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</w:t>
      </w:r>
    </w:p>
    <w:p w14:paraId="666D9AA6" w14:textId="53330AD9" w:rsidR="00EC412A" w:rsidRPr="001911E0" w:rsidRDefault="00EC412A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формаций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темы определяетс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.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. 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уска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ежуточ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образования,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им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ю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формаций 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чательн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рианте                             </w:t>
      </w:r>
    </w:p>
    <w:p w14:paraId="15D2D283" w14:textId="689488A0" w:rsidR="00EC412A" w:rsidRPr="001911E0" w:rsidRDefault="00EC412A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98"/>
          <w:sz w:val="28"/>
          <w:szCs w:val="28"/>
          <w:lang w:eastAsia="ru-RU"/>
        </w:rPr>
        <w:object w:dxaOrig="6460" w:dyaOrig="2079" w14:anchorId="3FFCC81A">
          <v:shape id="_x0000_i1318" type="#_x0000_t75" style="width:389.15pt;height:137.15pt" o:ole="">
            <v:imagedata r:id="rId609" o:title=""/>
          </v:shape>
          <o:OLEObject Type="Embed" ProgID="Equation.3" ShapeID="_x0000_i1318" DrawAspect="Content" ObjectID="_1806753142" r:id="rId61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3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</w:t>
      </w:r>
    </w:p>
    <w:p w14:paraId="53E296E6" w14:textId="71674C30" w:rsidR="00EC412A" w:rsidRPr="001911E0" w:rsidRDefault="00EC412A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ютс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ями</w:t>
      </w:r>
    </w:p>
    <w:p w14:paraId="36C3CEF2" w14:textId="77777777" w:rsidR="00EC412A" w:rsidRPr="001911E0" w:rsidRDefault="00EC412A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60" w:dyaOrig="660" w14:anchorId="5F9551DA">
          <v:shape id="_x0000_i1319" type="#_x0000_t75" style="width:68.55pt;height:42.85pt" o:ole="">
            <v:imagedata r:id="rId611" o:title=""/>
          </v:shape>
          <o:OLEObject Type="Embed" ProgID="Equation.3" ShapeID="_x0000_i1319" DrawAspect="Content" ObjectID="_1806753143" r:id="rId61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2680" w:dyaOrig="840" w14:anchorId="7E72122D">
          <v:shape id="_x0000_i1320" type="#_x0000_t75" style="width:162.85pt;height:49.7pt" o:ole="">
            <v:imagedata r:id="rId613" o:title=""/>
          </v:shape>
          <o:OLEObject Type="Embed" ProgID="Equation.3" ShapeID="_x0000_i1320" DrawAspect="Content" ObjectID="_1806753144" r:id="rId61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40" w:dyaOrig="660" w14:anchorId="79303D75">
          <v:shape id="_x0000_i1321" type="#_x0000_t75" style="width:85.7pt;height:39.45pt" o:ole="">
            <v:imagedata r:id="rId615" o:title=""/>
          </v:shape>
          <o:OLEObject Type="Embed" ProgID="Equation.3" ShapeID="_x0000_i1321" DrawAspect="Content" ObjectID="_1806753145" r:id="rId61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60" w14:anchorId="4AB2AE1C">
          <v:shape id="_x0000_i1322" type="#_x0000_t75" style="width:77.15pt;height:39.45pt" o:ole="">
            <v:imagedata r:id="rId617" o:title=""/>
          </v:shape>
          <o:OLEObject Type="Embed" ProgID="Equation.3" ShapeID="_x0000_i1322" DrawAspect="Content" ObjectID="_1806753146" r:id="rId618"/>
        </w:object>
      </w:r>
    </w:p>
    <w:p w14:paraId="10E6E824" w14:textId="6580D264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6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 xml:space="preserve">одставляя </w:t>
      </w:r>
      <w:r w:rsidR="007B469D"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6"/>
          <w:sz w:val="28"/>
          <w:szCs w:val="28"/>
          <w:lang w:eastAsia="ru-RU"/>
        </w:rPr>
        <w:t></w:t>
      </w:r>
      <w:r w:rsidR="007B469D"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начения Е</w:t>
      </w:r>
      <w:r w:rsidR="007B469D" w:rsidRPr="001911E0">
        <w:rPr>
          <w:rFonts w:ascii="Times New Roman" w:eastAsia="Times New Roman" w:hAnsi="Times New Roman" w:cs="Times New Roman"/>
          <w:position w:val="-36"/>
          <w:sz w:val="28"/>
          <w:szCs w:val="28"/>
          <w:vertAlign w:val="subscript"/>
          <w:lang w:eastAsia="ru-RU"/>
        </w:rPr>
        <w:t>к</w:t>
      </w:r>
      <w:r w:rsidR="007B469D"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vertAlign w:val="subscript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t xml:space="preserve">  Е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position w:val="-36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vertAlign w:val="subscript"/>
          <w:lang w:eastAsia="ru-RU"/>
        </w:rPr>
        <w:t>П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vertAlign w:val="subscript"/>
          <w:lang w:eastAsia="ru-RU"/>
        </w:rPr>
        <w:t xml:space="preserve"> ,  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t>Е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vertAlign w:val="subscript"/>
          <w:lang w:val="en-US" w:eastAsia="ru-RU"/>
        </w:rPr>
        <w:t>d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vertAlign w:val="subscript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vertAlign w:val="subscript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 xml:space="preserve">  2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t>Е</w:t>
      </w:r>
      <w:r w:rsidRPr="001911E0">
        <w:rPr>
          <w:rFonts w:ascii="Times New Roman" w:eastAsia="Times New Roman" w:hAnsi="Times New Roman" w:cs="Times New Roman"/>
          <w:i/>
          <w:position w:val="-36"/>
          <w:sz w:val="28"/>
          <w:szCs w:val="28"/>
          <w:vertAlign w:val="subscript"/>
          <w:lang w:eastAsia="ru-RU"/>
        </w:rPr>
        <w:t>ψ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 xml:space="preserve">   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6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ункцию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6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агранжа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6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 xml:space="preserve">олучим        </w:t>
      </w:r>
    </w:p>
    <w:p w14:paraId="056478D6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position w:val="-32"/>
          <w:sz w:val="28"/>
          <w:szCs w:val="28"/>
          <w:lang w:eastAsia="ru-RU"/>
        </w:rPr>
        <w:t xml:space="preserve">                                    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                            </w:t>
      </w:r>
    </w:p>
    <w:p w14:paraId="7A7C4F5A" w14:textId="61B48E8F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98"/>
          <w:sz w:val="28"/>
          <w:szCs w:val="28"/>
          <w:lang w:eastAsia="ru-RU"/>
        </w:rPr>
        <w:object w:dxaOrig="6860" w:dyaOrig="2100" w14:anchorId="43CE44B5">
          <v:shape id="_x0000_i1323" type="#_x0000_t75" style="width:401.15pt;height:133.7pt" o:ole="">
            <v:imagedata r:id="rId619" o:title=""/>
          </v:shape>
          <o:OLEObject Type="Embed" ProgID="Equation.3" ShapeID="_x0000_i1323" DrawAspect="Content" ObjectID="_1806753147" r:id="rId620"/>
        </w:object>
      </w:r>
      <w:r w:rsidRPr="001911E0">
        <w:rPr>
          <w:rFonts w:ascii="Times New Roman" w:eastAsia="Times New Roman" w:hAnsi="Times New Roman" w:cs="Times New Roman"/>
          <w:position w:val="-98"/>
          <w:sz w:val="28"/>
          <w:szCs w:val="28"/>
          <w:lang w:eastAsia="ru-RU"/>
        </w:rPr>
        <w:t xml:space="preserve">             </w:t>
      </w:r>
      <w:r w:rsidR="000E0A96"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(4.40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position w:val="-98"/>
          <w:sz w:val="28"/>
          <w:szCs w:val="28"/>
          <w:lang w:eastAsia="ru-RU"/>
        </w:rPr>
        <w:t xml:space="preserve">      </w:t>
      </w:r>
    </w:p>
    <w:p w14:paraId="0DFD36F2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t xml:space="preserve">    </w:t>
      </w:r>
    </w:p>
    <w:p w14:paraId="46319025" w14:textId="5E4E2D0C" w:rsidR="00EC412A" w:rsidRPr="001911E0" w:rsidRDefault="00EC412A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вы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я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 w14:anchorId="5B2EBA1B">
          <v:shape id="_x0000_i1324" type="#_x0000_t75" style="width:20.55pt;height:22.3pt" o:ole="">
            <v:imagedata r:id="rId381" o:title=""/>
          </v:shape>
          <o:OLEObject Type="Embed" ProgID="Equation.3" ShapeID="_x0000_i1324" DrawAspect="Content" ObjectID="_1806753148" r:id="rId62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е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д </w:t>
      </w:r>
    </w:p>
    <w:p w14:paraId="7673B80D" w14:textId="0803A389" w:rsidR="00EC412A" w:rsidRPr="001911E0" w:rsidRDefault="00EC412A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   </w:t>
      </w:r>
      <w:r w:rsidRPr="001911E0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5640" w:dyaOrig="1120" w14:anchorId="2AA67C4B">
          <v:shape id="_x0000_i1325" type="#_x0000_t75" style="width:363.45pt;height:75.45pt" o:ole="">
            <v:imagedata r:id="rId622" o:title=""/>
          </v:shape>
          <o:OLEObject Type="Embed" ProgID="Equation.3" ShapeID="_x0000_i1325" DrawAspect="Content" ObjectID="_1806753149" r:id="rId623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           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4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</w:t>
      </w:r>
    </w:p>
    <w:p w14:paraId="5068B80B" w14:textId="1D10F14E" w:rsidR="00EC412A" w:rsidRPr="001911E0" w:rsidRDefault="00EC412A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52"/>
          <w:sz w:val="28"/>
          <w:szCs w:val="28"/>
          <w:lang w:eastAsia="ru-RU"/>
        </w:rPr>
        <w:object w:dxaOrig="5300" w:dyaOrig="1160" w14:anchorId="4FFB24F5">
          <v:shape id="_x0000_i1326" type="#_x0000_t75" style="width:348pt;height:77.15pt" o:ole="">
            <v:imagedata r:id="rId624" o:title=""/>
          </v:shape>
          <o:OLEObject Type="Embed" ProgID="Equation.3" ShapeID="_x0000_i1326" DrawAspect="Content" ObjectID="_1806753150" r:id="rId625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                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4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</w:p>
    <w:p w14:paraId="5C69586F" w14:textId="78231560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 </w:t>
      </w:r>
    </w:p>
    <w:p w14:paraId="50727D61" w14:textId="77777777" w:rsidR="00EC412A" w:rsidRPr="001911E0" w:rsidRDefault="00EC412A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040" w:dyaOrig="700" w14:anchorId="70C5B16E">
          <v:shape id="_x0000_i1327" type="#_x0000_t75" style="width:66.85pt;height:42.85pt" o:ole="">
            <v:imagedata r:id="rId626" o:title=""/>
          </v:shape>
          <o:OLEObject Type="Embed" ProgID="Equation.3" ShapeID="_x0000_i1327" DrawAspect="Content" ObjectID="_1806753151" r:id="rId62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40" w:dyaOrig="680" w14:anchorId="6B34AE69">
          <v:shape id="_x0000_i1328" type="#_x0000_t75" style="width:137.15pt;height:41.15pt" o:ole="">
            <v:imagedata r:id="rId628" o:title=""/>
          </v:shape>
          <o:OLEObject Type="Embed" ProgID="Equation.3" ShapeID="_x0000_i1328" DrawAspect="Content" ObjectID="_1806753152" r:id="rId629"/>
        </w:objec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  <w:t xml:space="preserve"> 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60" w:dyaOrig="680" w14:anchorId="5F13F03F">
          <v:shape id="_x0000_i1329" type="#_x0000_t75" style="width:138.85pt;height:41.15pt" o:ole="">
            <v:imagedata r:id="rId630" o:title=""/>
          </v:shape>
          <o:OLEObject Type="Embed" ProgID="Equation.3" ShapeID="_x0000_i1329" DrawAspect="Content" ObjectID="_1806753153" r:id="rId631"/>
        </w:object>
      </w:r>
    </w:p>
    <w:p w14:paraId="5340D106" w14:textId="077A06F5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ичительна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обеннос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ой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и уравнений движени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ю с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керны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ючаетс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ко в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нах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ржащих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ы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.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ы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я 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ы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ям (4.3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3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 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меняя 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и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х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у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кер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ω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ой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ω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.с</w:t>
      </w:r>
      <w:r w:rsidR="007B469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чим</w:t>
      </w:r>
    </w:p>
    <w:p w14:paraId="789FA466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F72D95D" w14:textId="77777777" w:rsidR="00EC412A" w:rsidRPr="001911E0" w:rsidRDefault="00EC412A" w:rsidP="00E356CB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900" w:dyaOrig="700" w14:anchorId="442F238D">
          <v:shape id="_x0000_i1330" type="#_x0000_t75" style="width:438.85pt;height:48pt" o:ole="">
            <v:imagedata r:id="rId505" o:title=""/>
          </v:shape>
          <o:OLEObject Type="Embed" ProgID="Equation.3" ShapeID="_x0000_i1330" DrawAspect="Content" ObjectID="_1806753154" r:id="rId632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</w:t>
      </w:r>
    </w:p>
    <w:p w14:paraId="14098574" w14:textId="36333EE1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8320" w:dyaOrig="720" w14:anchorId="5F73BA3A">
          <v:shape id="_x0000_i1331" type="#_x0000_t75" style="width:500.55pt;height:48pt" o:ole="">
            <v:imagedata r:id="rId633" o:title=""/>
          </v:shape>
          <o:OLEObject Type="Embed" ProgID="Equation.3" ShapeID="_x0000_i1331" DrawAspect="Content" ObjectID="_1806753155" r:id="rId634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ab/>
        <w:t xml:space="preserve">  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4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4C515D40" w14:textId="77777777" w:rsidR="00EC412A" w:rsidRPr="001911E0" w:rsidRDefault="00EC412A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860" w:dyaOrig="740" w14:anchorId="75BC3363">
          <v:shape id="_x0000_i1332" type="#_x0000_t75" style="width:444pt;height:49.7pt" o:ole="">
            <v:imagedata r:id="rId509" o:title=""/>
          </v:shape>
          <o:OLEObject Type="Embed" ProgID="Equation.3" ShapeID="_x0000_i1332" DrawAspect="Content" ObjectID="_1806753156" r:id="rId635"/>
        </w:object>
      </w:r>
    </w:p>
    <w:p w14:paraId="68733D3C" w14:textId="09F4362C" w:rsidR="00EC412A" w:rsidRPr="001911E0" w:rsidRDefault="00EC412A" w:rsidP="00E356CB">
      <w:pPr>
        <w:spacing w:after="200" w:line="276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6540" w:dyaOrig="740" w14:anchorId="500C4185">
          <v:shape id="_x0000_i1333" type="#_x0000_t75" style="width:413.15pt;height:49.7pt" o:ole="">
            <v:imagedata r:id="rId636" o:title=""/>
          </v:shape>
          <o:OLEObject Type="Embed" ProgID="Equation.3" ShapeID="_x0000_i1333" DrawAspect="Content" ObjectID="_1806753157" r:id="rId637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   </w:t>
      </w:r>
      <w:r w:rsidR="000E0A9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4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28011099" w14:textId="779A5914" w:rsidR="00EC412A" w:rsidRPr="001911E0" w:rsidRDefault="00EC412A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равнива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вых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4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4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ых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4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(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4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ей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чим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атическую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одов 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6231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темы </w:t>
      </w:r>
    </w:p>
    <w:p w14:paraId="4BE68357" w14:textId="27E717C5" w:rsidR="00EC412A" w:rsidRPr="001911E0" w:rsidRDefault="00EC412A" w:rsidP="00E356CB">
      <w:pPr>
        <w:spacing w:after="200" w:line="276" w:lineRule="auto"/>
        <w:jc w:val="both"/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62"/>
          <w:sz w:val="28"/>
          <w:szCs w:val="28"/>
          <w:lang w:eastAsia="ru-RU"/>
        </w:rPr>
        <w:object w:dxaOrig="7280" w:dyaOrig="1359" w14:anchorId="013A5C2B">
          <v:shape id="_x0000_i1334" type="#_x0000_t75" style="width:438.85pt;height:90.85pt" o:ole="">
            <v:imagedata r:id="rId638" o:title=""/>
          </v:shape>
          <o:OLEObject Type="Embed" ProgID="Equation.3" ShapeID="_x0000_i1334" DrawAspect="Content" ObjectID="_1806753158" r:id="rId639"/>
        </w:objec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t xml:space="preserve">   </w:t>
      </w:r>
      <w:r w:rsidR="00800D38"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t>(</w:t>
      </w:r>
      <w:r w:rsidR="005F5283"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t>4.45</w:t>
      </w:r>
      <w:r w:rsidR="00800D38"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t>)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</w:t>
      </w:r>
    </w:p>
    <w:p w14:paraId="65497E90" w14:textId="57D41554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58"/>
          <w:sz w:val="28"/>
          <w:szCs w:val="28"/>
          <w:lang w:val="en-US" w:eastAsia="ru-RU"/>
        </w:rPr>
        <w:object w:dxaOrig="6840" w:dyaOrig="1280" w14:anchorId="36EE90B9">
          <v:shape id="_x0000_i1335" type="#_x0000_t75" style="width:414.85pt;height:85.7pt" o:ole="">
            <v:imagedata r:id="rId640" o:title=""/>
          </v:shape>
          <o:OLEObject Type="Embed" ProgID="Equation.3" ShapeID="_x0000_i1335" DrawAspect="Content" ObjectID="_1806753159" r:id="rId64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5F5283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4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4F8951F9" w14:textId="77777777" w:rsidR="00EC412A" w:rsidRPr="001911E0" w:rsidRDefault="00EC412A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21A9A5E" w14:textId="2E0FC6FB" w:rsidR="00EC412A" w:rsidRPr="001911E0" w:rsidRDefault="00EC412A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  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ютс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ющим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ями:</w:t>
      </w:r>
    </w:p>
    <w:p w14:paraId="31A0EAFB" w14:textId="77777777" w:rsidR="00EC412A" w:rsidRPr="001911E0" w:rsidRDefault="00EC412A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  <w:object w:dxaOrig="1060" w:dyaOrig="380" w14:anchorId="7932DE66">
          <v:shape id="_x0000_i1336" type="#_x0000_t75" style="width:68.55pt;height:24pt" o:ole="">
            <v:imagedata r:id="rId642" o:title=""/>
          </v:shape>
          <o:OLEObject Type="Embed" ProgID="Equation.3" ShapeID="_x0000_i1336" DrawAspect="Content" ObjectID="_1806753160" r:id="rId643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20" w:dyaOrig="700" w14:anchorId="2F8AE884">
          <v:shape id="_x0000_i1337" type="#_x0000_t75" style="width:90.85pt;height:46.3pt" o:ole="">
            <v:imagedata r:id="rId644" o:title=""/>
          </v:shape>
          <o:OLEObject Type="Embed" ProgID="Equation.3" ShapeID="_x0000_i1337" DrawAspect="Content" ObjectID="_1806753161" r:id="rId645"/>
        </w:object>
      </w:r>
      <w:r w:rsidRPr="001911E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80" w:dyaOrig="380" w14:anchorId="7F06D45C">
          <v:shape id="_x0000_i1338" type="#_x0000_t75" style="width:61.7pt;height:25.7pt" o:ole="">
            <v:imagedata r:id="rId521" o:title=""/>
          </v:shape>
          <o:OLEObject Type="Embed" ProgID="Equation.3" ShapeID="_x0000_i1338" DrawAspect="Content" ObjectID="_1806753162" r:id="rId64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80" w:dyaOrig="660" w14:anchorId="440DC768">
          <v:shape id="_x0000_i1339" type="#_x0000_t75" style="width:66.85pt;height:39.45pt" o:ole="">
            <v:imagedata r:id="rId647" o:title=""/>
          </v:shape>
          <o:OLEObject Type="Embed" ProgID="Equation.3" ShapeID="_x0000_i1339" DrawAspect="Content" ObjectID="_1806753163" r:id="rId64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20" w:dyaOrig="639" w14:anchorId="5FA7AF87">
          <v:shape id="_x0000_i1340" type="#_x0000_t75" style="width:84pt;height:36pt" o:ole="">
            <v:imagedata r:id="rId649" o:title=""/>
          </v:shape>
          <o:OLEObject Type="Embed" ProgID="Equation.3" ShapeID="_x0000_i1340" DrawAspect="Content" ObjectID="_1806753164" r:id="rId65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00" w:dyaOrig="660" w14:anchorId="3F05CA93">
          <v:shape id="_x0000_i1341" type="#_x0000_t75" style="width:84pt;height:41.15pt" o:ole="">
            <v:imagedata r:id="rId651" o:title=""/>
          </v:shape>
          <o:OLEObject Type="Embed" ProgID="Equation.3" ShapeID="_x0000_i1341" DrawAspect="Content" ObjectID="_1806753165" r:id="rId65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040" w:dyaOrig="700" w14:anchorId="5C393EE5">
          <v:shape id="_x0000_i1342" type="#_x0000_t75" style="width:68.55pt;height:42.85pt" o:ole="">
            <v:imagedata r:id="rId653" o:title=""/>
          </v:shape>
          <o:OLEObject Type="Embed" ProgID="Equation.3" ShapeID="_x0000_i1342" DrawAspect="Content" ObjectID="_1806753166" r:id="rId65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180" w:dyaOrig="700" w14:anchorId="1B2EBAB3">
          <v:shape id="_x0000_i1343" type="#_x0000_t75" style="width:77.15pt;height:48pt" o:ole="">
            <v:imagedata r:id="rId655" o:title=""/>
          </v:shape>
          <o:OLEObject Type="Embed" ProgID="Equation.3" ShapeID="_x0000_i1343" DrawAspect="Content" ObjectID="_1806753167" r:id="rId65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00" w:dyaOrig="620" w14:anchorId="6ABD20E5">
          <v:shape id="_x0000_i1344" type="#_x0000_t75" style="width:70.3pt;height:39.45pt" o:ole="">
            <v:imagedata r:id="rId657" o:title=""/>
          </v:shape>
          <o:OLEObject Type="Embed" ProgID="Equation.3" ShapeID="_x0000_i1344" DrawAspect="Content" ObjectID="_1806753168" r:id="rId65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200" w:dyaOrig="680" w14:anchorId="74A3D00C">
          <v:shape id="_x0000_i1345" type="#_x0000_t75" style="width:133.7pt;height:41.15pt" o:ole="">
            <v:imagedata r:id="rId659" o:title=""/>
          </v:shape>
          <o:OLEObject Type="Embed" ProgID="Equation.3" ShapeID="_x0000_i1345" DrawAspect="Content" ObjectID="_1806753169" r:id="rId66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180" w:dyaOrig="680" w14:anchorId="4B715AEA">
          <v:shape id="_x0000_i1346" type="#_x0000_t75" style="width:130.3pt;height:41.15pt" o:ole="">
            <v:imagedata r:id="rId661" o:title=""/>
          </v:shape>
          <o:OLEObject Type="Embed" ProgID="Equation.3" ShapeID="_x0000_i1346" DrawAspect="Content" ObjectID="_1806753170" r:id="rId66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079" w:dyaOrig="620" w14:anchorId="56B994E7">
          <v:shape id="_x0000_i1347" type="#_x0000_t75" style="width:132pt;height:39.45pt" o:ole="">
            <v:imagedata r:id="rId663" o:title=""/>
          </v:shape>
          <o:OLEObject Type="Embed" ProgID="Equation.3" ShapeID="_x0000_i1347" DrawAspect="Content" ObjectID="_1806753171" r:id="rId66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 w14:anchorId="28925037">
          <v:shape id="_x0000_i1348" type="#_x0000_t75" style="width:82.3pt;height:39.45pt" o:ole="">
            <v:imagedata r:id="rId665" o:title=""/>
          </v:shape>
          <o:OLEObject Type="Embed" ProgID="Equation.3" ShapeID="_x0000_i1348" DrawAspect="Content" ObjectID="_1806753172" r:id="rId66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20" w:dyaOrig="360" w14:anchorId="101C0FD8">
          <v:shape id="_x0000_i1349" type="#_x0000_t75" style="width:61.7pt;height:24pt" o:ole="">
            <v:imagedata r:id="rId667" o:title=""/>
          </v:shape>
          <o:OLEObject Type="Embed" ProgID="Equation.3" ShapeID="_x0000_i1349" DrawAspect="Content" ObjectID="_1806753173" r:id="rId66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05636911" w14:textId="0567FBC0" w:rsidR="00EC412A" w:rsidRPr="001911E0" w:rsidRDefault="00EC412A" w:rsidP="00E356CB">
      <w:pPr>
        <w:tabs>
          <w:tab w:val="left" w:pos="5925"/>
        </w:tabs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00" w:dyaOrig="360" w14:anchorId="1F989E59">
          <v:shape id="_x0000_i1350" type="#_x0000_t75" style="width:68.55pt;height:24pt" o:ole="">
            <v:imagedata r:id="rId669" o:title=""/>
          </v:shape>
          <o:OLEObject Type="Embed" ProgID="Equation.3" ShapeID="_x0000_i1350" DrawAspect="Content" ObjectID="_1806753174" r:id="rId67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60" w:dyaOrig="360" w14:anchorId="3CFF7DBF">
          <v:shape id="_x0000_i1351" type="#_x0000_t75" style="width:73.7pt;height:24pt" o:ole="">
            <v:imagedata r:id="rId671" o:title=""/>
          </v:shape>
          <o:OLEObject Type="Embed" ProgID="Equation.3" ShapeID="_x0000_i1351" DrawAspect="Content" ObjectID="_1806753175" r:id="rId67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40" w:dyaOrig="380" w14:anchorId="3087D1D1">
          <v:shape id="_x0000_i1352" type="#_x0000_t75" style="width:87.45pt;height:25.7pt" o:ole="">
            <v:imagedata r:id="rId673" o:title=""/>
          </v:shape>
          <o:OLEObject Type="Embed" ProgID="Equation.3" ShapeID="_x0000_i1352" DrawAspect="Content" ObjectID="_1806753176" r:id="rId67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40" w:dyaOrig="620" w14:anchorId="65891910">
          <v:shape id="_x0000_i1353" type="#_x0000_t75" style="width:84pt;height:39.45pt" o:ole="">
            <v:imagedata r:id="rId675" o:title=""/>
          </v:shape>
          <o:OLEObject Type="Embed" ProgID="Equation.3" ShapeID="_x0000_i1353" DrawAspect="Content" ObjectID="_1806753177" r:id="rId67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0" w:dyaOrig="380" w14:anchorId="5793685B">
          <v:shape id="_x0000_i1354" type="#_x0000_t75" style="width:75.45pt;height:25.7pt" o:ole="">
            <v:imagedata r:id="rId677" o:title=""/>
          </v:shape>
          <o:OLEObject Type="Embed" ProgID="Equation.3" ShapeID="_x0000_i1354" DrawAspect="Content" ObjectID="_1806753178" r:id="rId67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40" w:dyaOrig="360" w14:anchorId="4D175A54">
          <v:shape id="_x0000_i1355" type="#_x0000_t75" style="width:87.45pt;height:24pt" o:ole="">
            <v:imagedata r:id="rId679" o:title=""/>
          </v:shape>
          <o:OLEObject Type="Embed" ProgID="Equation.3" ShapeID="_x0000_i1355" DrawAspect="Content" ObjectID="_1806753179" r:id="rId68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60" w:dyaOrig="639" w14:anchorId="13F1183E">
          <v:shape id="_x0000_i1356" type="#_x0000_t75" style="width:92.55pt;height:41.15pt" o:ole="">
            <v:imagedata r:id="rId681" o:title=""/>
          </v:shape>
          <o:OLEObject Type="Embed" ProgID="Equation.3" ShapeID="_x0000_i1356" DrawAspect="Content" ObjectID="_1806753180" r:id="rId68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00" w:dyaOrig="380" w14:anchorId="233BC031">
          <v:shape id="_x0000_i1357" type="#_x0000_t75" style="width:84pt;height:25.7pt" o:ole="">
            <v:imagedata r:id="rId683" o:title=""/>
          </v:shape>
          <o:OLEObject Type="Embed" ProgID="Equation.3" ShapeID="_x0000_i1357" DrawAspect="Content" ObjectID="_1806753181" r:id="rId68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20" w:dyaOrig="639" w14:anchorId="4648DE15">
          <v:shape id="_x0000_i1358" type="#_x0000_t75" style="width:87.45pt;height:39.45pt" o:ole="">
            <v:imagedata r:id="rId685" o:title=""/>
          </v:shape>
          <o:OLEObject Type="Embed" ProgID="Equation.3" ShapeID="_x0000_i1358" DrawAspect="Content" ObjectID="_1806753182" r:id="rId68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20" w:dyaOrig="360" w14:anchorId="747CB400">
          <v:shape id="_x0000_i1359" type="#_x0000_t75" style="width:66.85pt;height:24pt" o:ole="">
            <v:imagedata r:id="rId687" o:title=""/>
          </v:shape>
          <o:OLEObject Type="Embed" ProgID="Equation.3" ShapeID="_x0000_i1359" DrawAspect="Content" ObjectID="_1806753183" r:id="rId688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911E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40" w:dyaOrig="639" w14:anchorId="6F12652C">
          <v:shape id="_x0000_i1360" type="#_x0000_t75" style="width:65.15pt;height:39.45pt" o:ole="">
            <v:imagedata r:id="rId689" o:title=""/>
          </v:shape>
          <o:OLEObject Type="Embed" ProgID="Equation.3" ShapeID="_x0000_i1360" DrawAspect="Content" ObjectID="_1806753184" r:id="rId69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5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6</m:t>
                </m:r>
              </m:sub>
            </m:sSub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.</m:t>
        </m:r>
      </m:oMath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51C26866" w14:textId="5843EA39" w:rsidR="00EC412A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ереч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я 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</w:t>
      </w:r>
    </w:p>
    <w:p w14:paraId="2A2BE5E0" w14:textId="77777777" w:rsidR="00EC412A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19" w:dyaOrig="400" w14:anchorId="7F9EFE5A">
          <v:shape id="_x0000_i1361" type="#_x0000_t75" style="width:77.15pt;height:25.7pt" o:ole="">
            <v:imagedata r:id="rId691" o:title=""/>
          </v:shape>
          <o:OLEObject Type="Embed" ProgID="Equation.3" ShapeID="_x0000_i1361" DrawAspect="Content" ObjectID="_1806753185" r:id="rId692"/>
        </w:objec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</w:t>
      </w:r>
    </w:p>
    <w:p w14:paraId="711E8D87" w14:textId="407D64D3" w:rsidR="00EC412A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>ли</w:t>
      </w:r>
    </w:p>
    <w:p w14:paraId="3C285500" w14:textId="77777777" w:rsidR="00EC412A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251BCA2" w14:textId="23C077FD" w:rsidR="00EC412A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</w:t>
      </w:r>
      <w:r w:rsidRPr="001911E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1480" w:dyaOrig="780" w14:anchorId="1190C320">
          <v:shape id="_x0000_i1362" type="#_x0000_t75" style="width:96pt;height:49.7pt" o:ole="">
            <v:imagedata r:id="rId693" o:title=""/>
          </v:shape>
          <o:OLEObject Type="Embed" ProgID="Equation.3" ShapeID="_x0000_i1362" DrawAspect="Content" ObjectID="_1806753186" r:id="rId69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</w:t>
      </w:r>
      <w:r w:rsidR="00421B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4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                      </w:t>
      </w:r>
    </w:p>
    <w:p w14:paraId="5CB23C10" w14:textId="2342885E" w:rsidR="00A40207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я 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370CA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60" w:dyaOrig="260" w14:anchorId="799A62FC">
          <v:shape id="_x0000_i1363" type="#_x0000_t75" style="width:17.15pt;height:17.15pt" o:ole="">
            <v:imagedata r:id="rId695" o:title=""/>
          </v:shape>
          <o:OLEObject Type="Embed" ProgID="Equation.3" ShapeID="_x0000_i1363" DrawAspect="Content" ObjectID="_1806753187" r:id="rId696"/>
        </w:objec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</w:t>
      </w:r>
    </w:p>
    <w:p w14:paraId="44BE98AC" w14:textId="23039D32" w:rsidR="00EC412A" w:rsidRPr="001911E0" w:rsidRDefault="00EC412A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t xml:space="preserve">     </w:t>
      </w:r>
    </w:p>
    <w:p w14:paraId="5EF3E835" w14:textId="7811E297" w:rsidR="00EC412A" w:rsidRPr="001911E0" w:rsidRDefault="00EC412A" w:rsidP="00E356CB">
      <w:pPr>
        <w:tabs>
          <w:tab w:val="left" w:pos="0"/>
        </w:tabs>
        <w:spacing w:after="200" w:line="276" w:lineRule="auto"/>
        <w:jc w:val="both"/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t xml:space="preserve">                                    </w:t>
      </w:r>
      <w:r w:rsidRPr="001911E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4140" w:dyaOrig="880" w14:anchorId="32D45EE0">
          <v:shape id="_x0000_i1364" type="#_x0000_t75" style="width:284.55pt;height:60pt" o:ole="">
            <v:imagedata r:id="rId697" o:title=""/>
          </v:shape>
          <o:OLEObject Type="Embed" ProgID="Equation.3" ShapeID="_x0000_i1364" DrawAspect="Content" ObjectID="_1806753188" r:id="rId698"/>
        </w:object>
      </w:r>
      <w:r w:rsidR="00800D3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(</w:t>
      </w:r>
      <w:r w:rsidR="00421B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.48</w:t>
      </w:r>
      <w:r w:rsidR="00800D3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6AFDA2B3" w14:textId="3B429F29" w:rsidR="0032203F" w:rsidRPr="001911E0" w:rsidRDefault="0032203F" w:rsidP="00E356CB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С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ь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ерки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кватност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работанн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иваютс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етическ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ам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.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ябре 1984 г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ытн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гон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хског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учно-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следовательского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ститута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етики (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ИИЭ)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ал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ую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ственную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ляску н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керных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летах  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354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 и 288 м.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а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оял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 </w:t>
      </w:r>
      <w:r w:rsidR="00AC7B3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.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АС-300/39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ла 4-5 м/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. 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к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м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ыл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90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 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адк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леобразная,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д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рачный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5 мм.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меренны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ьда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ходящег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1 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авил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1 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/м. 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ски в 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54 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о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218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, а в 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 28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 – 2300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. </w:t>
      </w:r>
    </w:p>
    <w:p w14:paraId="1F579ACD" w14:textId="5D6286F9" w:rsidR="0032203F" w:rsidRPr="001911E0" w:rsidRDefault="0032203F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ы колебаний д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354 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и: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ньш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плитуда 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Н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1,20 м, 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ш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плитуда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1,65 м.  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 (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AB49B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на 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Н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В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,85 м.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а: 0,33   Гц.</w:t>
      </w:r>
    </w:p>
    <w:p w14:paraId="7EDA61FE" w14:textId="57018186" w:rsidR="0032203F" w:rsidRPr="001911E0" w:rsidRDefault="0032203F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лета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28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мерял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к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и, 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оры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7373B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Н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А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В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,27 м. 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а: 0,42   Гц.</w:t>
      </w:r>
    </w:p>
    <w:p w14:paraId="147DECB2" w14:textId="086C7699" w:rsidR="00CB790C" w:rsidRPr="001911E0" w:rsidRDefault="0032203F" w:rsidP="00E356CB">
      <w:pPr>
        <w:spacing w:after="0" w:line="240" w:lineRule="auto"/>
        <w:jc w:val="both"/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lastRenderedPageBreak/>
        <w:tab/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оставлени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етическ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ов с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истикам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ы в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це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рован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инейных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фференциальных уравнений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уществлено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де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thcad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лев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чальны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иях (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льзован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од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ге-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тты с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ксированным ш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гом).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полнены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4,5 м/с.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ров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ы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ках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B790C"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40CC0DC3" w14:textId="77777777" w:rsidR="0032203F" w:rsidRPr="001911E0" w:rsidRDefault="0032203F" w:rsidP="00FC210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38D44B" w14:textId="2648D9F5" w:rsidR="0032203F" w:rsidRPr="001911E0" w:rsidRDefault="0032203F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ца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 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273DF2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четов</w:t>
      </w:r>
    </w:p>
    <w:tbl>
      <w:tblPr>
        <w:tblStyle w:val="33"/>
        <w:tblW w:w="949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418"/>
        <w:gridCol w:w="567"/>
        <w:gridCol w:w="709"/>
        <w:gridCol w:w="708"/>
        <w:gridCol w:w="709"/>
        <w:gridCol w:w="709"/>
        <w:gridCol w:w="236"/>
        <w:gridCol w:w="756"/>
        <w:gridCol w:w="733"/>
        <w:gridCol w:w="826"/>
        <w:gridCol w:w="709"/>
        <w:gridCol w:w="709"/>
        <w:gridCol w:w="709"/>
      </w:tblGrid>
      <w:tr w:rsidR="0032203F" w:rsidRPr="001911E0" w14:paraId="3FD1AD51" w14:textId="77777777" w:rsidTr="0032203F">
        <w:tc>
          <w:tcPr>
            <w:tcW w:w="1418" w:type="dxa"/>
            <w:vMerge w:val="restart"/>
          </w:tcPr>
          <w:p w14:paraId="72353502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 xml:space="preserve">АС-300/39 </w:t>
            </w:r>
          </w:p>
          <w:p w14:paraId="7E3F7FFD" w14:textId="4740A902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(</w:t>
            </w:r>
            <w:r w:rsidR="00AC7B3B" w:rsidRPr="001911E0">
              <w:rPr>
                <w:rFonts w:eastAsia="Times New Roman"/>
                <w:sz w:val="24"/>
                <w:szCs w:val="24"/>
                <w:lang w:val="en-US" w:eastAsia="ru-RU"/>
              </w:rPr>
              <w:t>n=3</w:t>
            </w: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402" w:type="dxa"/>
            <w:gridSpan w:val="5"/>
          </w:tcPr>
          <w:p w14:paraId="651E0D43" w14:textId="7FC011A8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Х</w:t>
            </w:r>
            <w:r w:rsidR="001911E0" w:rsidRPr="001911E0">
              <w:rPr>
                <w:rFonts w:eastAsia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арактеристики е</w:t>
            </w:r>
            <w:r w:rsidR="001911E0" w:rsidRPr="001911E0">
              <w:rPr>
                <w:rFonts w:eastAsia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стественной п</w:t>
            </w:r>
            <w:r w:rsidR="001911E0" w:rsidRPr="001911E0">
              <w:rPr>
                <w:rFonts w:eastAsia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ляски</w:t>
            </w:r>
          </w:p>
        </w:tc>
        <w:tc>
          <w:tcPr>
            <w:tcW w:w="236" w:type="dxa"/>
            <w:vMerge w:val="restart"/>
          </w:tcPr>
          <w:p w14:paraId="4CEFA306" w14:textId="77777777" w:rsidR="0032203F" w:rsidRPr="001911E0" w:rsidRDefault="0032203F" w:rsidP="00E356CB">
            <w:pPr>
              <w:jc w:val="center"/>
              <w:rPr>
                <w:rFonts w:eastAsia="Times New Roman"/>
                <w:i/>
                <w:sz w:val="24"/>
                <w:szCs w:val="24"/>
                <w:lang w:eastAsia="ru-RU"/>
              </w:rPr>
            </w:pPr>
          </w:p>
          <w:p w14:paraId="204DF54C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4442" w:type="dxa"/>
            <w:gridSpan w:val="6"/>
          </w:tcPr>
          <w:p w14:paraId="69C82F76" w14:textId="68E8E4FA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Р</w:t>
            </w:r>
            <w:r w:rsidR="001911E0" w:rsidRPr="001911E0">
              <w:rPr>
                <w:rFonts w:eastAsia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езультаты м</w:t>
            </w:r>
            <w:r w:rsidR="001911E0" w:rsidRPr="001911E0">
              <w:rPr>
                <w:rFonts w:eastAsia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оделирования</w:t>
            </w:r>
          </w:p>
        </w:tc>
      </w:tr>
      <w:tr w:rsidR="0032203F" w:rsidRPr="001911E0" w14:paraId="39980409" w14:textId="77777777" w:rsidTr="0032203F">
        <w:trPr>
          <w:cantSplit/>
          <w:trHeight w:val="935"/>
        </w:trPr>
        <w:tc>
          <w:tcPr>
            <w:tcW w:w="1418" w:type="dxa"/>
            <w:vMerge/>
          </w:tcPr>
          <w:p w14:paraId="69F2C208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14:paraId="210AA34C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Н</w:t>
            </w: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, м</w:t>
            </w:r>
          </w:p>
        </w:tc>
        <w:tc>
          <w:tcPr>
            <w:tcW w:w="709" w:type="dxa"/>
          </w:tcPr>
          <w:p w14:paraId="30274DC9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В</w:t>
            </w: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, м</w:t>
            </w:r>
          </w:p>
        </w:tc>
        <w:tc>
          <w:tcPr>
            <w:tcW w:w="708" w:type="dxa"/>
            <w:textDirection w:val="btLr"/>
          </w:tcPr>
          <w:p w14:paraId="6EDFF42E" w14:textId="77777777" w:rsidR="0032203F" w:rsidRPr="001911E0" w:rsidRDefault="0032203F" w:rsidP="00E356CB">
            <w:pPr>
              <w:jc w:val="center"/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Н</w:t>
            </w: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+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В</w:t>
            </w:r>
          </w:p>
        </w:tc>
        <w:tc>
          <w:tcPr>
            <w:tcW w:w="709" w:type="dxa"/>
          </w:tcPr>
          <w:p w14:paraId="20A77296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30"/>
                <w:sz w:val="24"/>
                <w:szCs w:val="24"/>
                <w:lang w:eastAsia="ru-RU"/>
              </w:rPr>
              <w:object w:dxaOrig="400" w:dyaOrig="680" w14:anchorId="455076C8">
                <v:shape id="_x0000_i1365" type="#_x0000_t75" style="width:22.3pt;height:36pt" o:ole="">
                  <v:imagedata r:id="rId699" o:title=""/>
                </v:shape>
                <o:OLEObject Type="Embed" ProgID="Equation.3" ShapeID="_x0000_i1365" DrawAspect="Content" ObjectID="_1806753189" r:id="rId700"/>
              </w:object>
            </w:r>
          </w:p>
        </w:tc>
        <w:tc>
          <w:tcPr>
            <w:tcW w:w="709" w:type="dxa"/>
          </w:tcPr>
          <w:p w14:paraId="52E3B14B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10"/>
                <w:sz w:val="24"/>
                <w:szCs w:val="24"/>
                <w:lang w:eastAsia="ru-RU"/>
              </w:rPr>
              <w:object w:dxaOrig="240" w:dyaOrig="320" w14:anchorId="3AE9AEEC">
                <v:shape id="_x0000_i1366" type="#_x0000_t75" style="width:13.7pt;height:17.15pt" o:ole="">
                  <v:imagedata r:id="rId701" o:title=""/>
                </v:shape>
                <o:OLEObject Type="Embed" ProgID="Equation.3" ShapeID="_x0000_i1366" DrawAspect="Content" ObjectID="_1806753190" r:id="rId702"/>
              </w:object>
            </w:r>
            <w:r w:rsidRPr="001911E0">
              <w:rPr>
                <w:rFonts w:eastAsia="Times New Roman"/>
                <w:position w:val="-6"/>
                <w:sz w:val="24"/>
                <w:szCs w:val="24"/>
                <w:lang w:eastAsia="ru-RU"/>
              </w:rPr>
              <w:t>, Гц</w:t>
            </w:r>
          </w:p>
          <w:p w14:paraId="04156B0F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36" w:type="dxa"/>
            <w:vMerge/>
          </w:tcPr>
          <w:p w14:paraId="44B8C5A3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</w:tcPr>
          <w:p w14:paraId="7F82D7FA" w14:textId="77777777" w:rsidR="0032203F" w:rsidRPr="001911E0" w:rsidRDefault="0032203F" w:rsidP="00E356CB">
            <w:pPr>
              <w:jc w:val="center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  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Н</w:t>
            </w: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 xml:space="preserve">, </w:t>
            </w:r>
          </w:p>
          <w:p w14:paraId="59A482E3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733" w:type="dxa"/>
          </w:tcPr>
          <w:p w14:paraId="173E1C0E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В</w:t>
            </w: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, м</w:t>
            </w:r>
          </w:p>
        </w:tc>
        <w:tc>
          <w:tcPr>
            <w:tcW w:w="826" w:type="dxa"/>
            <w:textDirection w:val="btLr"/>
          </w:tcPr>
          <w:p w14:paraId="44C6F38B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Н</w:t>
            </w:r>
            <w:r w:rsidRPr="001911E0">
              <w:rPr>
                <w:rFonts w:eastAsia="Times New Roman"/>
                <w:i/>
                <w:sz w:val="24"/>
                <w:szCs w:val="24"/>
                <w:lang w:eastAsia="ru-RU"/>
              </w:rPr>
              <w:t>+А</w:t>
            </w:r>
            <w:r w:rsidRPr="001911E0">
              <w:rPr>
                <w:rFonts w:eastAsia="Times New Roman"/>
                <w:i/>
                <w:sz w:val="24"/>
                <w:szCs w:val="24"/>
                <w:vertAlign w:val="subscript"/>
                <w:lang w:eastAsia="ru-RU"/>
              </w:rPr>
              <w:t>В</w:t>
            </w:r>
          </w:p>
        </w:tc>
        <w:tc>
          <w:tcPr>
            <w:tcW w:w="709" w:type="dxa"/>
          </w:tcPr>
          <w:p w14:paraId="1F79E6A7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30"/>
                <w:sz w:val="24"/>
                <w:szCs w:val="24"/>
                <w:lang w:eastAsia="ru-RU"/>
              </w:rPr>
              <w:object w:dxaOrig="400" w:dyaOrig="680" w14:anchorId="31E86C87">
                <v:shape id="_x0000_i1367" type="#_x0000_t75" style="width:22.3pt;height:36pt" o:ole="">
                  <v:imagedata r:id="rId699" o:title=""/>
                </v:shape>
                <o:OLEObject Type="Embed" ProgID="Equation.3" ShapeID="_x0000_i1367" DrawAspect="Content" ObjectID="_1806753191" r:id="rId703"/>
              </w:object>
            </w:r>
          </w:p>
        </w:tc>
        <w:tc>
          <w:tcPr>
            <w:tcW w:w="709" w:type="dxa"/>
          </w:tcPr>
          <w:p w14:paraId="22924F44" w14:textId="77777777" w:rsidR="0032203F" w:rsidRPr="001911E0" w:rsidRDefault="0032203F" w:rsidP="00E356CB">
            <w:pPr>
              <w:rPr>
                <w:rFonts w:eastAsia="Times New Roman"/>
                <w:position w:val="-6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10"/>
                <w:sz w:val="24"/>
                <w:szCs w:val="24"/>
                <w:lang w:eastAsia="ru-RU"/>
              </w:rPr>
              <w:object w:dxaOrig="360" w:dyaOrig="360" w14:anchorId="3C9833E3">
                <v:shape id="_x0000_i1368" type="#_x0000_t75" style="width:22.3pt;height:22.3pt" o:ole="">
                  <v:imagedata r:id="rId704" o:title=""/>
                </v:shape>
                <o:OLEObject Type="Embed" ProgID="Equation.3" ShapeID="_x0000_i1368" DrawAspect="Content" ObjectID="_1806753192" r:id="rId705"/>
              </w:object>
            </w:r>
          </w:p>
          <w:p w14:paraId="61F798D3" w14:textId="77777777" w:rsidR="0032203F" w:rsidRPr="001911E0" w:rsidRDefault="0032203F" w:rsidP="00E356CB">
            <w:pPr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</w:tcPr>
          <w:p w14:paraId="72AECE89" w14:textId="77777777" w:rsidR="0032203F" w:rsidRPr="001911E0" w:rsidRDefault="0032203F" w:rsidP="00E356CB">
            <w:pPr>
              <w:jc w:val="center"/>
              <w:rPr>
                <w:rFonts w:eastAsia="Times New Roman"/>
                <w:position w:val="-6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10"/>
                <w:sz w:val="24"/>
                <w:szCs w:val="24"/>
                <w:lang w:eastAsia="ru-RU"/>
              </w:rPr>
              <w:object w:dxaOrig="240" w:dyaOrig="320" w14:anchorId="360B51D3">
                <v:shape id="_x0000_i1369" type="#_x0000_t75" style="width:13.7pt;height:17.15pt" o:ole="">
                  <v:imagedata r:id="rId701" o:title=""/>
                </v:shape>
                <o:OLEObject Type="Embed" ProgID="Equation.3" ShapeID="_x0000_i1369" DrawAspect="Content" ObjectID="_1806753193" r:id="rId706"/>
              </w:object>
            </w:r>
            <w:r w:rsidRPr="001911E0">
              <w:rPr>
                <w:rFonts w:eastAsia="Times New Roman"/>
                <w:position w:val="-6"/>
                <w:sz w:val="24"/>
                <w:szCs w:val="24"/>
                <w:lang w:eastAsia="ru-RU"/>
              </w:rPr>
              <w:t>,</w:t>
            </w:r>
          </w:p>
          <w:p w14:paraId="37364F96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6"/>
                <w:sz w:val="24"/>
                <w:szCs w:val="24"/>
                <w:lang w:eastAsia="ru-RU"/>
              </w:rPr>
              <w:t>Гц</w:t>
            </w:r>
          </w:p>
        </w:tc>
      </w:tr>
      <w:tr w:rsidR="0032203F" w:rsidRPr="001911E0" w14:paraId="1C65E97D" w14:textId="77777777" w:rsidTr="0032203F">
        <w:trPr>
          <w:trHeight w:val="393"/>
        </w:trPr>
        <w:tc>
          <w:tcPr>
            <w:tcW w:w="1418" w:type="dxa"/>
          </w:tcPr>
          <w:p w14:paraId="17DF9F3E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10"/>
                <w:sz w:val="24"/>
                <w:szCs w:val="24"/>
                <w:lang w:eastAsia="ru-RU"/>
              </w:rPr>
              <w:object w:dxaOrig="980" w:dyaOrig="320" w14:anchorId="6B4ED4A1">
                <v:shape id="_x0000_i1370" type="#_x0000_t75" style="width:53.15pt;height:17.15pt" o:ole="">
                  <v:imagedata r:id="rId707" o:title=""/>
                </v:shape>
                <o:OLEObject Type="Embed" ProgID="Equation.3" ShapeID="_x0000_i1370" DrawAspect="Content" ObjectID="_1806753194" r:id="rId708"/>
              </w:object>
            </w:r>
          </w:p>
        </w:tc>
        <w:tc>
          <w:tcPr>
            <w:tcW w:w="567" w:type="dxa"/>
          </w:tcPr>
          <w:p w14:paraId="78ECDC6B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709" w:type="dxa"/>
          </w:tcPr>
          <w:p w14:paraId="31D0FF57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65</w:t>
            </w:r>
          </w:p>
        </w:tc>
        <w:tc>
          <w:tcPr>
            <w:tcW w:w="708" w:type="dxa"/>
          </w:tcPr>
          <w:p w14:paraId="39E079DB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2,85</w:t>
            </w:r>
          </w:p>
        </w:tc>
        <w:tc>
          <w:tcPr>
            <w:tcW w:w="709" w:type="dxa"/>
          </w:tcPr>
          <w:p w14:paraId="73AFAACF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37</w:t>
            </w:r>
          </w:p>
        </w:tc>
        <w:tc>
          <w:tcPr>
            <w:tcW w:w="709" w:type="dxa"/>
          </w:tcPr>
          <w:p w14:paraId="3538C8C0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0,33</w:t>
            </w:r>
          </w:p>
        </w:tc>
        <w:tc>
          <w:tcPr>
            <w:tcW w:w="236" w:type="dxa"/>
            <w:vMerge/>
          </w:tcPr>
          <w:p w14:paraId="5E7A49D6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</w:tcPr>
          <w:p w14:paraId="146F79A7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54</w:t>
            </w:r>
          </w:p>
        </w:tc>
        <w:tc>
          <w:tcPr>
            <w:tcW w:w="733" w:type="dxa"/>
          </w:tcPr>
          <w:p w14:paraId="139AA628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79</w:t>
            </w:r>
          </w:p>
        </w:tc>
        <w:tc>
          <w:tcPr>
            <w:tcW w:w="826" w:type="dxa"/>
          </w:tcPr>
          <w:p w14:paraId="2EE4FFA2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3,33</w:t>
            </w:r>
          </w:p>
        </w:tc>
        <w:tc>
          <w:tcPr>
            <w:tcW w:w="709" w:type="dxa"/>
          </w:tcPr>
          <w:p w14:paraId="222FBF0C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16</w:t>
            </w:r>
          </w:p>
        </w:tc>
        <w:tc>
          <w:tcPr>
            <w:tcW w:w="709" w:type="dxa"/>
          </w:tcPr>
          <w:p w14:paraId="1CC0F6FE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0,32</w:t>
            </w:r>
          </w:p>
        </w:tc>
        <w:tc>
          <w:tcPr>
            <w:tcW w:w="709" w:type="dxa"/>
          </w:tcPr>
          <w:p w14:paraId="31D03AA0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0,33</w:t>
            </w:r>
          </w:p>
        </w:tc>
      </w:tr>
      <w:tr w:rsidR="0032203F" w:rsidRPr="001911E0" w14:paraId="4E5B3C71" w14:textId="77777777" w:rsidTr="0032203F">
        <w:tc>
          <w:tcPr>
            <w:tcW w:w="1418" w:type="dxa"/>
          </w:tcPr>
          <w:p w14:paraId="0CBB2054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position w:val="-10"/>
                <w:sz w:val="24"/>
                <w:szCs w:val="24"/>
                <w:lang w:eastAsia="ru-RU"/>
              </w:rPr>
              <w:object w:dxaOrig="980" w:dyaOrig="320" w14:anchorId="4A40218B">
                <v:shape id="_x0000_i1371" type="#_x0000_t75" style="width:53.15pt;height:17.15pt" o:ole="">
                  <v:imagedata r:id="rId709" o:title=""/>
                </v:shape>
                <o:OLEObject Type="Embed" ProgID="Equation.3" ShapeID="_x0000_i1371" DrawAspect="Content" ObjectID="_1806753195" r:id="rId710"/>
              </w:object>
            </w:r>
          </w:p>
        </w:tc>
        <w:tc>
          <w:tcPr>
            <w:tcW w:w="567" w:type="dxa"/>
          </w:tcPr>
          <w:p w14:paraId="01D3E7AC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9" w:type="dxa"/>
          </w:tcPr>
          <w:p w14:paraId="396B6AF5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8" w:type="dxa"/>
          </w:tcPr>
          <w:p w14:paraId="68F2F8B1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2,27</w:t>
            </w:r>
          </w:p>
        </w:tc>
        <w:tc>
          <w:tcPr>
            <w:tcW w:w="709" w:type="dxa"/>
          </w:tcPr>
          <w:p w14:paraId="4C3B9E47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09" w:type="dxa"/>
          </w:tcPr>
          <w:p w14:paraId="2633ECED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0,42</w:t>
            </w:r>
          </w:p>
        </w:tc>
        <w:tc>
          <w:tcPr>
            <w:tcW w:w="236" w:type="dxa"/>
            <w:vMerge/>
          </w:tcPr>
          <w:p w14:paraId="3114FF7D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756" w:type="dxa"/>
          </w:tcPr>
          <w:p w14:paraId="0D9A2B84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17</w:t>
            </w:r>
          </w:p>
        </w:tc>
        <w:tc>
          <w:tcPr>
            <w:tcW w:w="733" w:type="dxa"/>
          </w:tcPr>
          <w:p w14:paraId="6E8416E8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37</w:t>
            </w:r>
          </w:p>
        </w:tc>
        <w:tc>
          <w:tcPr>
            <w:tcW w:w="826" w:type="dxa"/>
          </w:tcPr>
          <w:p w14:paraId="5C6FA5B6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2,54</w:t>
            </w:r>
          </w:p>
        </w:tc>
        <w:tc>
          <w:tcPr>
            <w:tcW w:w="709" w:type="dxa"/>
          </w:tcPr>
          <w:p w14:paraId="42351274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1,17</w:t>
            </w:r>
          </w:p>
        </w:tc>
        <w:tc>
          <w:tcPr>
            <w:tcW w:w="709" w:type="dxa"/>
          </w:tcPr>
          <w:p w14:paraId="0911D618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0,27</w:t>
            </w:r>
          </w:p>
        </w:tc>
        <w:tc>
          <w:tcPr>
            <w:tcW w:w="709" w:type="dxa"/>
          </w:tcPr>
          <w:p w14:paraId="0C4F040E" w14:textId="77777777" w:rsidR="0032203F" w:rsidRPr="001911E0" w:rsidRDefault="0032203F" w:rsidP="00E356CB">
            <w:pPr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911E0">
              <w:rPr>
                <w:rFonts w:eastAsia="Times New Roman"/>
                <w:sz w:val="24"/>
                <w:szCs w:val="24"/>
                <w:lang w:eastAsia="ru-RU"/>
              </w:rPr>
              <w:t>0,42</w:t>
            </w:r>
          </w:p>
        </w:tc>
      </w:tr>
    </w:tbl>
    <w:p w14:paraId="1D2A8D1A" w14:textId="77777777" w:rsidR="0032203F" w:rsidRPr="001911E0" w:rsidRDefault="0032203F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473CDF4" w14:textId="77777777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а)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3480" w:dyaOrig="2700" w14:anchorId="1953B17B">
          <v:shape id="_x0000_i1372" type="#_x0000_t75" style="width:147.45pt;height:114.85pt" o:ole="">
            <v:imagedata r:id="rId711" o:title=""/>
          </v:shape>
          <o:OLEObject Type="Embed" ProgID="Mathcad" ShapeID="_x0000_i1372" DrawAspect="Content" ObjectID="_1806753196" r:id="rId712"/>
        </w:objec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             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4170" w:dyaOrig="2820" w14:anchorId="3ACC894F">
          <v:shape id="_x0000_i1373" type="#_x0000_t75" style="width:161.15pt;height:108pt" o:ole="">
            <v:imagedata r:id="rId713" o:title=""/>
          </v:shape>
          <o:OLEObject Type="Embed" ProgID="Mathcad" ShapeID="_x0000_i1373" DrawAspect="Content" ObjectID="_1806753197" r:id="rId714"/>
        </w:object>
      </w:r>
    </w:p>
    <w:p w14:paraId="69B0C342" w14:textId="77777777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3615" w:dyaOrig="2700" w14:anchorId="53BC7C6E">
          <v:shape id="_x0000_i1374" type="#_x0000_t75" style="width:176.55pt;height:130.3pt" o:ole="">
            <v:imagedata r:id="rId715" o:title=""/>
          </v:shape>
          <o:OLEObject Type="Embed" ProgID="Mathcad" ShapeID="_x0000_i1374" DrawAspect="Content" ObjectID="_1806753198" r:id="rId716"/>
        </w:objec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  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)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3510" w:dyaOrig="2820" w14:anchorId="00FE74E9">
          <v:shape id="_x0000_i1375" type="#_x0000_t75" style="width:164.55pt;height:132pt" o:ole="">
            <v:imagedata r:id="rId717" o:title=""/>
          </v:shape>
          <o:OLEObject Type="Embed" ProgID="Mathcad" ShapeID="_x0000_i1375" DrawAspect="Content" ObjectID="_1806753199" r:id="rId718"/>
        </w:objec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</w:t>
      </w:r>
    </w:p>
    <w:p w14:paraId="3D3FAEF7" w14:textId="77777777" w:rsidR="0032203F" w:rsidRPr="001911E0" w:rsidRDefault="0032203F" w:rsidP="00E356CB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F281A76" w14:textId="56A3EAC7" w:rsidR="0032203F" w:rsidRPr="001911E0" w:rsidRDefault="0032203F" w:rsidP="00E356CB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2 -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елирования.  </w:t>
      </w:r>
      <w:r w:rsidRPr="001911E0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80" w:dyaOrig="320" w14:anchorId="3CD7C62B">
          <v:shape id="_x0000_i1376" type="#_x0000_t75" style="width:60pt;height:18.85pt" o:ole="">
            <v:imagedata r:id="rId707" o:title=""/>
          </v:shape>
          <o:OLEObject Type="Embed" ProgID="Equation.3" ShapeID="_x0000_i1376" DrawAspect="Content" ObjectID="_1806753200" r:id="rId71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1911E0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40" w:dyaOrig="320" w14:anchorId="3CDA29F4">
          <v:shape id="_x0000_i1377" type="#_x0000_t75" style="width:75.45pt;height:18.85pt" o:ole="">
            <v:imagedata r:id="rId720" o:title=""/>
          </v:shape>
          <o:OLEObject Type="Embed" ProgID="Equation.3" ShapeID="_x0000_i1377" DrawAspect="Content" ObjectID="_1806753201" r:id="rId721"/>
        </w:object>
      </w:r>
    </w:p>
    <w:p w14:paraId="508C0DD0" w14:textId="11DF0C30" w:rsidR="0032203F" w:rsidRPr="001911E0" w:rsidRDefault="0032203F" w:rsidP="00E356C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,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)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менн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рамма 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ов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ектори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й провода, в, г)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менная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рамма 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ов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ектори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й </w:t>
      </w:r>
    </w:p>
    <w:p w14:paraId="6308CCFC" w14:textId="77777777" w:rsidR="00FC2109" w:rsidRPr="001911E0" w:rsidRDefault="00FC2109" w:rsidP="00E356C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B4CA11" w14:textId="4CB3977D" w:rsidR="00FC2109" w:rsidRPr="001911E0" w:rsidRDefault="00FC2109" w:rsidP="00FC2109">
      <w:pPr>
        <w:spacing w:after="0" w:line="240" w:lineRule="auto"/>
        <w:jc w:val="both"/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еменные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аграммы б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ыли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строены с и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пользованием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тематических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делей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едставления л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нейных и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утильных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вижений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ов 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цесс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ски. Э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и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иаграммы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зволили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ыявить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рреляции м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жду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мплитудами и ч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стотами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лебаний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о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р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зличных у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словиях, т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их к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к с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корость в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етра и д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ина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лета. Э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тот а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нализ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зволил г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убж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нять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оведени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оводников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ляске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ри и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зменениях п</w:t>
      </w:r>
      <w:r w:rsidR="001911E0" w:rsidRPr="001911E0">
        <w:rPr>
          <w:rStyle w:val="ezkurwreuab5ozgtqnkl"/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eastAsiaTheme="minorEastAsia" w:hAnsi="Times New Roman" w:cs="Times New Roman"/>
          <w:sz w:val="28"/>
          <w:szCs w:val="28"/>
        </w:rPr>
        <w:t>араметров.</w:t>
      </w:r>
    </w:p>
    <w:p w14:paraId="63ACD6AE" w14:textId="77777777" w:rsidR="00FC2109" w:rsidRPr="001911E0" w:rsidRDefault="00FC2109" w:rsidP="00FC210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7FAC273" w14:textId="77777777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A02801B" w14:textId="77777777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а)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3480" w:dyaOrig="2700" w14:anchorId="18883BC7">
          <v:shape id="_x0000_i1378" type="#_x0000_t75" style="width:161.15pt;height:125.15pt" o:ole="">
            <v:imagedata r:id="rId722" o:title=""/>
          </v:shape>
          <o:OLEObject Type="Embed" ProgID="Mathcad" ShapeID="_x0000_i1378" DrawAspect="Content" ObjectID="_1806753202" r:id="rId723"/>
        </w:objec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          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4170" w:dyaOrig="2820" w14:anchorId="3D69F55E">
          <v:shape id="_x0000_i1379" type="#_x0000_t75" style="width:192pt;height:130.3pt" o:ole="">
            <v:imagedata r:id="rId724" o:title=""/>
          </v:shape>
          <o:OLEObject Type="Embed" ProgID="Mathcad" ShapeID="_x0000_i1379" DrawAspect="Content" ObjectID="_1806753203" r:id="rId725"/>
        </w:object>
      </w:r>
    </w:p>
    <w:p w14:paraId="2CF96CD8" w14:textId="35A5F559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1911E0">
        <w:rPr>
          <w:rFonts w:ascii="Times New Roman" w:eastAsia="Times New Roman" w:hAnsi="Times New Roman" w:cs="Times New Roman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3615" w:dyaOrig="2700" w14:anchorId="24F6FA35">
          <v:shape id="_x0000_i1380" type="#_x0000_t75" style="width:157.7pt;height:118.3pt" o:ole="">
            <v:imagedata r:id="rId726" o:title=""/>
          </v:shape>
          <o:OLEObject Type="Embed" ProgID="Mathcad" ShapeID="_x0000_i1380" DrawAspect="Content" ObjectID="_1806753204" r:id="rId72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="00E4077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  </w:t>
      </w:r>
      <w:r w:rsidRPr="001911E0">
        <w:rPr>
          <w:rFonts w:ascii="Times New Roman" w:eastAsia="Times New Roman" w:hAnsi="Times New Roman" w:cs="Times New Roman"/>
          <w:lang w:eastAsia="ru-RU"/>
        </w:rPr>
        <w:object w:dxaOrig="3510" w:dyaOrig="2820" w14:anchorId="31E97BAD">
          <v:shape id="_x0000_i1381" type="#_x0000_t75" style="width:161.15pt;height:130.3pt" o:ole="">
            <v:imagedata r:id="rId728" o:title=""/>
          </v:shape>
          <o:OLEObject Type="Embed" ProgID="Mathcad" ShapeID="_x0000_i1381" DrawAspect="Content" ObjectID="_1806753205" r:id="rId729"/>
        </w:object>
      </w:r>
    </w:p>
    <w:p w14:paraId="77D1568F" w14:textId="77777777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4F29FB7" w14:textId="2A154D4F" w:rsidR="0032203F" w:rsidRPr="001911E0" w:rsidRDefault="0032203F" w:rsidP="00E356CB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3 -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елирования.  </w:t>
      </w:r>
      <w:r w:rsidRPr="001911E0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60" w:dyaOrig="320" w14:anchorId="653A6D11">
          <v:shape id="_x0000_i1382" type="#_x0000_t75" style="width:58.3pt;height:18.85pt" o:ole="">
            <v:imagedata r:id="rId730" o:title=""/>
          </v:shape>
          <o:OLEObject Type="Embed" ProgID="Equation.3" ShapeID="_x0000_i1382" DrawAspect="Content" ObjectID="_1806753206" r:id="rId73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1911E0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40" w:dyaOrig="320" w14:anchorId="0D77217C">
          <v:shape id="_x0000_i1383" type="#_x0000_t75" style="width:1in;height:18.85pt" o:ole="">
            <v:imagedata r:id="rId732" o:title=""/>
          </v:shape>
          <o:OLEObject Type="Embed" ProgID="Equation.3" ShapeID="_x0000_i1383" DrawAspect="Content" ObjectID="_1806753207" r:id="rId733"/>
        </w:object>
      </w:r>
    </w:p>
    <w:p w14:paraId="5AE5FB62" w14:textId="06ED0BF6" w:rsidR="0032203F" w:rsidRPr="001911E0" w:rsidRDefault="0032203F" w:rsidP="00E356C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, б)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менная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рамм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фазовая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ектори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й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; 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г)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менная 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рамма и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ова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ектори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й </w:t>
      </w:r>
    </w:p>
    <w:p w14:paraId="43E9B884" w14:textId="77777777" w:rsidR="0032203F" w:rsidRPr="001911E0" w:rsidRDefault="0032203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78587897" w14:textId="166736EA" w:rsidR="0032203F" w:rsidRPr="001911E0" w:rsidRDefault="0032203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оставл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ывают (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ца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етическог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кольк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вышают параметры е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(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)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ример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 (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марн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)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354 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2,85 м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ньш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ной - 3,33 м (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ичи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16,8%).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падает.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ти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в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ю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ред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падает с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7517347C" w14:textId="7B8AD0EF" w:rsidR="0032203F" w:rsidRPr="001911E0" w:rsidRDefault="0032203F" w:rsidP="00E356C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огично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288 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ич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(2,27 м) 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ной (2,54 м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12 %.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впадает.  </w:t>
      </w:r>
    </w:p>
    <w:p w14:paraId="16456E2A" w14:textId="76BCB67C" w:rsidR="0032203F" w:rsidRPr="001911E0" w:rsidRDefault="0032203F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зуально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ени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ы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и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мечены.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етически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ывают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м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большая и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: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354 м – 0,32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нок </w:t>
      </w:r>
      <w:r w:rsidR="00256C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1C58E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в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288 м – 0,27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</w:t>
      </w:r>
      <w:r w:rsidR="00196466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нок </w:t>
      </w:r>
      <w:r w:rsidR="00FC210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3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506E7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)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овательно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больш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ходить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утиль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ижений. </w:t>
      </w:r>
    </w:p>
    <w:p w14:paraId="009FF124" w14:textId="64CB7429" w:rsidR="0032203F" w:rsidRPr="001911E0" w:rsidRDefault="0032203F" w:rsidP="00E356C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ом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лич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ов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ной пляски несущественны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ани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ючи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кватност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атическ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больши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ях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тра.  </w:t>
      </w:r>
    </w:p>
    <w:p w14:paraId="7BD49D6F" w14:textId="77777777" w:rsidR="00D63C35" w:rsidRPr="001911E0" w:rsidRDefault="00264A4B" w:rsidP="00E356CB">
      <w:pPr>
        <w:tabs>
          <w:tab w:val="left" w:pos="567"/>
        </w:tabs>
        <w:spacing w:after="20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</w:p>
    <w:p w14:paraId="29AB02CC" w14:textId="02A1B8AD" w:rsidR="00D63C35" w:rsidRPr="001911E0" w:rsidRDefault="00D63C35" w:rsidP="00E356CB">
      <w:pPr>
        <w:tabs>
          <w:tab w:val="left" w:pos="567"/>
        </w:tabs>
        <w:spacing w:after="200" w:line="276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4 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апазон о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жидаемой и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и р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азличных п</w:t>
      </w:r>
      <w:r w:rsidR="001911E0" w:rsidRPr="001911E0">
        <w:rPr>
          <w:rFonts w:ascii="Times New Roman" w:eastAsia="Times New Roman" w:hAnsi="Times New Roman" w:cs="Times New Roman"/>
          <w:b/>
          <w:b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олетах</w:t>
      </w:r>
    </w:p>
    <w:p w14:paraId="307D7754" w14:textId="154020FD" w:rsidR="00D63C35" w:rsidRPr="001911E0" w:rsidRDefault="00264A4B" w:rsidP="00D63C35">
      <w:pPr>
        <w:pStyle w:val="ae"/>
        <w:jc w:val="both"/>
        <w:rPr>
          <w:rFonts w:ascii="Times New Roman" w:hAnsi="Times New Roman" w:cs="Times New Roman"/>
          <w:i/>
          <w:iCs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D63C35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У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D63C35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равнение р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D63C35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егрессии о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D63C35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дно п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D63C35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="00D63C35" w:rsidRPr="001911E0">
        <w:rPr>
          <w:rFonts w:ascii="Times New Roman" w:hAnsi="Times New Roman" w:cs="Times New Roman"/>
          <w:i/>
          <w:iCs/>
          <w:sz w:val="28"/>
          <w:szCs w:val="28"/>
          <w:lang w:eastAsia="ru-RU"/>
        </w:rPr>
        <w:t>ляски.</w:t>
      </w:r>
    </w:p>
    <w:p w14:paraId="5857A4D6" w14:textId="69C19AD8" w:rsidR="00D63C35" w:rsidRPr="001911E0" w:rsidRDefault="00D63C35" w:rsidP="00D63C35">
      <w:pPr>
        <w:pStyle w:val="ae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мплиту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авило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виси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менени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лета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тра [93, 116, 119]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ализе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честв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ход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зависим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ременны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зьмем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ин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ролета </w:t>
      </w:r>
      <w:r w:rsidRPr="001911E0">
        <w:rPr>
          <w:rFonts w:ascii="Times New Roman" w:hAnsi="Times New Roman" w:cs="Times New Roman"/>
          <w:i/>
          <w:sz w:val="28"/>
          <w:szCs w:val="28"/>
          <w:lang w:eastAsia="ru-RU"/>
        </w:rPr>
        <w:t>ℓ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рпендикулярну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ставляющу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етра </w:t>
      </w:r>
      <w:r w:rsidRPr="001911E0">
        <w:rPr>
          <w:rFonts w:ascii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1219" w:dyaOrig="340" w14:anchorId="26A8AAA1">
          <v:shape id="_x0000_i1384" type="#_x0000_t75" style="width:73.7pt;height:18.85pt" o:ole="">
            <v:imagedata r:id="rId734" o:title=""/>
          </v:shape>
          <o:OLEObject Type="Embed" ProgID="Equation.3" ShapeID="_x0000_i1384" DrawAspect="Content" ObjectID="_1806753208" r:id="rId735"/>
        </w:object>
      </w:r>
      <w:r w:rsidRPr="001911E0">
        <w:rPr>
          <w:rFonts w:ascii="Times New Roman" w:hAnsi="Times New Roman" w:cs="Times New Roman"/>
          <w:position w:val="-10"/>
          <w:sz w:val="28"/>
          <w:szCs w:val="28"/>
          <w:vertAlign w:val="subscript"/>
          <w:lang w:eastAsia="ru-RU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(</w:t>
      </w:r>
      <w:r w:rsidRPr="001911E0">
        <w:rPr>
          <w:rFonts w:ascii="Times New Roman" w:hAnsi="Times New Roman" w:cs="Times New Roman"/>
          <w:position w:val="-6"/>
          <w:sz w:val="28"/>
          <w:szCs w:val="28"/>
          <w:vertAlign w:val="subscript"/>
          <w:lang w:eastAsia="ru-RU"/>
        </w:rPr>
        <w:object w:dxaOrig="420" w:dyaOrig="279" w14:anchorId="2FA6AD58">
          <v:shape id="_x0000_i1385" type="#_x0000_t75" style="width:25.7pt;height:15.45pt" o:ole="">
            <v:imagedata r:id="rId736" o:title=""/>
          </v:shape>
          <o:OLEObject Type="Embed" ProgID="Equation.3" ShapeID="_x0000_i1385" DrawAspect="Content" ObjectID="_1806753209" r:id="rId737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личин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етра, </w:t>
      </w:r>
      <w:r w:rsidRPr="001911E0">
        <w:rPr>
          <w:rFonts w:ascii="Times New Roman" w:hAnsi="Times New Roman" w:cs="Times New Roman"/>
          <w:position w:val="-6"/>
          <w:sz w:val="28"/>
          <w:szCs w:val="28"/>
          <w:vertAlign w:val="subscript"/>
          <w:lang w:eastAsia="ru-RU"/>
        </w:rPr>
        <w:object w:dxaOrig="400" w:dyaOrig="220" w14:anchorId="2854CE0E">
          <v:shape id="_x0000_i1386" type="#_x0000_t75" style="width:27.45pt;height:13.7pt" o:ole="">
            <v:imagedata r:id="rId738" o:title=""/>
          </v:shape>
          <o:OLEObject Type="Embed" ProgID="Equation.3" ShapeID="_x0000_i1386" DrawAspect="Content" ObjectID="_1806753210" r:id="rId739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гол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жду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правление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етра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нией).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афическо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зображени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ход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атистически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н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блюдени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и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оординатах </w:t>
      </w:r>
      <w:r w:rsidRPr="001911E0">
        <w:rPr>
          <w:rFonts w:ascii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740" w:dyaOrig="380" w14:anchorId="5871B4B1">
          <v:shape id="_x0000_i1387" type="#_x0000_t75" style="width:39.45pt;height:22.3pt" o:ole="">
            <v:imagedata r:id="rId740" o:title=""/>
          </v:shape>
          <o:OLEObject Type="Embed" ProgID="Equation.3" ShapeID="_x0000_i1387" DrawAspect="Content" ObjectID="_1806753211" r:id="rId741"/>
        </w:objec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казан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исунке 24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атистического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ализ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сходным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нны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ов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вляютс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оголетни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н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блюде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ергосисте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захстана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ижнег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рубежья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кж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ксперимента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нные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хватываю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ас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пряжени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ЭП 35-500 кВ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водо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диночных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к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сщепленны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з. 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льшинств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учае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ляск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озникал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частках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межуточ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летом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анные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тносящиеся к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нкер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>ролетам -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кспериментальные.  </w:t>
      </w:r>
    </w:p>
    <w:p w14:paraId="355B7EFC" w14:textId="300FF41C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сь,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520" w:dyaOrig="380" w14:anchorId="1D2DE0B1">
          <v:shape id="_x0000_i1388" type="#_x0000_t75" style="width:27.45pt;height:22.3pt" o:ole="">
            <v:imagedata r:id="rId742" o:title=""/>
          </v:shape>
          <o:OLEObject Type="Embed" ProgID="Equation.3" ShapeID="_x0000_i1388" DrawAspect="Content" ObjectID="_1806753212" r:id="rId74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лебаний), </w:t>
      </w:r>
      <w:r w:rsidRPr="001911E0">
        <w:rPr>
          <w:rFonts w:ascii="Times New Roman" w:eastAsia="Times New Roman" w:hAnsi="Times New Roman" w:cs="Times New Roman"/>
          <w:position w:val="-10"/>
          <w:sz w:val="24"/>
          <w:szCs w:val="24"/>
          <w:vertAlign w:val="subscript"/>
          <w:lang w:eastAsia="ru-RU"/>
        </w:rPr>
        <w:object w:dxaOrig="440" w:dyaOrig="320" w14:anchorId="0411997B">
          <v:shape id="_x0000_i1389" type="#_x0000_t75" style="width:30.85pt;height:18.85pt" o:ole="">
            <v:imagedata r:id="rId744" o:title=""/>
          </v:shape>
          <o:OLEObject Type="Embed" ProgID="Equation.3" ShapeID="_x0000_i1389" DrawAspect="Content" ObjectID="_1806753213" r:id="rId745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</w:t>
      </w:r>
      <w:r w:rsidRPr="001911E0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1911E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изующе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местно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ян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ависим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ременных </w:t>
      </w:r>
      <w:r w:rsidRPr="001911E0">
        <w:rPr>
          <w:rFonts w:ascii="Times New Roman" w:eastAsia="Times New Roman" w:hAnsi="Times New Roman" w:cs="Times New Roman"/>
          <w:position w:val="-10"/>
          <w:sz w:val="24"/>
          <w:szCs w:val="24"/>
          <w:vertAlign w:val="subscript"/>
          <w:lang w:eastAsia="ru-RU"/>
        </w:rPr>
        <w:object w:dxaOrig="1100" w:dyaOrig="340" w14:anchorId="3239B97C">
          <v:shape id="_x0000_i1390" type="#_x0000_t75" style="width:66.85pt;height:18.85pt" o:ole="">
            <v:imagedata r:id="rId746" o:title=""/>
          </v:shape>
          <o:OLEObject Type="Embed" ProgID="Equation.3" ShapeID="_x0000_i1390" DrawAspect="Content" ObjectID="_1806753214" r:id="rId74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</w:p>
    <w:p w14:paraId="122349D7" w14:textId="346C2BAD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азанного,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онную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ь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ить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де</w:t>
      </w:r>
    </w:p>
    <w:p w14:paraId="6ED46ABC" w14:textId="31D78F72" w:rsidR="00D63C35" w:rsidRPr="001911E0" w:rsidRDefault="00D63C35" w:rsidP="00D63C35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t xml:space="preserve">                                         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320" w:dyaOrig="380" w14:anchorId="6B8D8D8E">
          <v:shape id="_x0000_i1391" type="#_x0000_t75" style="width:78.85pt;height:24pt" o:ole="">
            <v:imagedata r:id="rId748" o:title=""/>
          </v:shape>
          <o:OLEObject Type="Embed" ProgID="Equation.3" ShapeID="_x0000_i1391" DrawAspect="Content" ObjectID="_1806753215" r:id="rId74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(4.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660F9FE3" w14:textId="7E18BCB2" w:rsidR="00D63C35" w:rsidRPr="001911E0" w:rsidRDefault="00D63C35" w:rsidP="00D63C3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320" w:dyaOrig="380" w14:anchorId="307C73AD">
          <v:shape id="_x0000_i1392" type="#_x0000_t75" style="width:18.85pt;height:24pt" o:ole="">
            <v:imagedata r:id="rId750" o:title=""/>
          </v:shape>
          <o:OLEObject Type="Embed" ProgID="Equation.3" ShapeID="_x0000_i1392" DrawAspect="Content" ObjectID="_1806753216" r:id="rId75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казанно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ски; </w:t>
      </w:r>
    </w:p>
    <w:p w14:paraId="0075AF65" w14:textId="61D90B1B" w:rsidR="00D63C35" w:rsidRPr="001911E0" w:rsidRDefault="00D63C35" w:rsidP="00D63C3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vertAlign w:val="subscript"/>
          <w:lang w:eastAsia="ru-RU"/>
        </w:rPr>
        <w:object w:dxaOrig="760" w:dyaOrig="360" w14:anchorId="316E8DB0">
          <v:shape id="_x0000_i1393" type="#_x0000_t75" style="width:46.3pt;height:24pt" o:ole="">
            <v:imagedata r:id="rId752" o:title=""/>
          </v:shape>
          <o:OLEObject Type="Embed" ProgID="Equation.3" ShapeID="_x0000_i1393" DrawAspect="Content" ObjectID="_1806753217" r:id="rId75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ения.  </w:t>
      </w:r>
    </w:p>
    <w:p w14:paraId="3DD666B2" w14:textId="77777777" w:rsidR="00D63C35" w:rsidRPr="001911E0" w:rsidRDefault="00D63C35" w:rsidP="00D63C3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2E8C8F" w14:textId="77777777" w:rsidR="00D63C35" w:rsidRPr="001911E0" w:rsidRDefault="00D63C35" w:rsidP="00D63C35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color w:val="FF0000"/>
          <w:lang w:eastAsia="ru-RU"/>
        </w:rPr>
        <w:drawing>
          <wp:inline distT="0" distB="0" distL="0" distR="0" wp14:anchorId="08F9380D" wp14:editId="5BE7EE03">
            <wp:extent cx="3619500" cy="1752600"/>
            <wp:effectExtent l="19050" t="0" r="19050" b="0"/>
            <wp:docPr id="38204931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4"/>
              </a:graphicData>
            </a:graphic>
          </wp:inline>
        </w:drawing>
      </w:r>
    </w:p>
    <w:p w14:paraId="45D343B5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4D956F6" w14:textId="773BFDD8" w:rsidR="00D63C35" w:rsidRPr="001911E0" w:rsidRDefault="00D63C35" w:rsidP="00D63C35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 24 -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реляции 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 (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лошна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ия) </w:t>
      </w:r>
    </w:p>
    <w:p w14:paraId="30E9FDE6" w14:textId="77777777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ab/>
      </w:r>
    </w:p>
    <w:p w14:paraId="1BBE34ED" w14:textId="5EE862C2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ов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но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бходим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ши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у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й</w:t>
      </w:r>
    </w:p>
    <w:p w14:paraId="6B012FCD" w14:textId="77777777" w:rsidR="00D63C35" w:rsidRPr="001911E0" w:rsidRDefault="00D63C35" w:rsidP="00D63C3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position w:val="-24"/>
          <w:sz w:val="28"/>
          <w:szCs w:val="28"/>
          <w:vertAlign w:val="subscript"/>
          <w:lang w:eastAsia="ru-RU"/>
        </w:rPr>
      </w:pPr>
      <w:r w:rsidRPr="001911E0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ab/>
      </w:r>
      <w:r w:rsidRPr="001911E0">
        <w:rPr>
          <w:rFonts w:ascii="Times New Roman" w:eastAsia="Times New Roman" w:hAnsi="Times New Roman" w:cs="Times New Roman"/>
          <w:color w:val="FF0000"/>
          <w:position w:val="-14"/>
          <w:sz w:val="28"/>
          <w:szCs w:val="28"/>
          <w:vertAlign w:val="subscript"/>
          <w:lang w:eastAsia="ru-RU"/>
        </w:rPr>
        <w:object w:dxaOrig="2140" w:dyaOrig="400" w14:anchorId="793E6A9B">
          <v:shape id="_x0000_i1394" type="#_x0000_t75" style="width:133.7pt;height:24pt" o:ole="">
            <v:imagedata r:id="rId755" o:title=""/>
          </v:shape>
          <o:OLEObject Type="Embed" ProgID="Equation.3" ShapeID="_x0000_i1394" DrawAspect="Content" ObjectID="_1806753218" r:id="rId756"/>
        </w:object>
      </w:r>
    </w:p>
    <w:p w14:paraId="2793C528" w14:textId="77777777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FF0000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color w:val="FF0000"/>
          <w:position w:val="-14"/>
          <w:sz w:val="28"/>
          <w:szCs w:val="28"/>
          <w:vertAlign w:val="subscript"/>
          <w:lang w:eastAsia="ru-RU"/>
        </w:rPr>
        <w:t xml:space="preserve">                                                            </w:t>
      </w:r>
      <w:r w:rsidRPr="001911E0">
        <w:rPr>
          <w:rFonts w:ascii="Times New Roman" w:eastAsia="Times New Roman" w:hAnsi="Times New Roman" w:cs="Times New Roman"/>
          <w:color w:val="FF0000"/>
          <w:position w:val="-14"/>
          <w:sz w:val="28"/>
          <w:szCs w:val="28"/>
          <w:vertAlign w:val="subscript"/>
          <w:lang w:eastAsia="ru-RU"/>
        </w:rPr>
        <w:object w:dxaOrig="2880" w:dyaOrig="400" w14:anchorId="6A8CBC0F">
          <v:shape id="_x0000_i1395" type="#_x0000_t75" style="width:173.15pt;height:22.3pt" o:ole="">
            <v:imagedata r:id="rId757" o:title=""/>
          </v:shape>
          <o:OLEObject Type="Embed" ProgID="Equation.3" ShapeID="_x0000_i1395" DrawAspect="Content" ObjectID="_1806753219" r:id="rId758"/>
        </w:object>
      </w:r>
    </w:p>
    <w:p w14:paraId="6AFF68C5" w14:textId="77777777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</w:pPr>
    </w:p>
    <w:p w14:paraId="63633437" w14:textId="4993930C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ешени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анн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истемы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четом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исловы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начени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еремен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а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ледующ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оэффициент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егрессии: b</w:t>
      </w:r>
      <w:r w:rsidRPr="001911E0">
        <w:rPr>
          <w:rFonts w:ascii="Times New Roman" w:eastAsia="Times New Roman" w:hAnsi="Times New Roman" w:cs="Times New Roman"/>
          <w:i/>
          <w:position w:val="-32"/>
          <w:sz w:val="32"/>
          <w:szCs w:val="32"/>
          <w:vertAlign w:val="sub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 xml:space="preserve">=1,7;     </w:t>
      </w:r>
      <w:r w:rsidRPr="001911E0">
        <w:rPr>
          <w:rFonts w:ascii="Times New Roman" w:eastAsia="Times New Roman" w:hAnsi="Times New Roman" w:cs="Times New Roman"/>
          <w:i/>
          <w:position w:val="-32"/>
          <w:sz w:val="32"/>
          <w:szCs w:val="32"/>
          <w:lang w:val="en-US" w:eastAsia="ru-RU"/>
        </w:rPr>
        <w:t>b</w:t>
      </w:r>
      <w:r w:rsidRPr="001911E0">
        <w:rPr>
          <w:rFonts w:ascii="Times New Roman" w:eastAsia="Times New Roman" w:hAnsi="Times New Roman" w:cs="Times New Roman"/>
          <w:i/>
          <w:position w:val="-32"/>
          <w:sz w:val="32"/>
          <w:szCs w:val="32"/>
          <w:vertAlign w:val="subscript"/>
          <w:lang w:eastAsia="ru-RU"/>
        </w:rPr>
        <w:t>1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=0,71·10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vertAlign w:val="superscript"/>
          <w:lang w:eastAsia="ru-RU"/>
        </w:rPr>
        <w:t>-3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.</w:t>
      </w:r>
    </w:p>
    <w:p w14:paraId="6FD71C7C" w14:textId="5A3922FA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кончательно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равнени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егрессии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четом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исловы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начений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оэффициенто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меет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32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t>ид</w:t>
      </w:r>
    </w:p>
    <w:p w14:paraId="2A6CC094" w14:textId="5A0CB9C8" w:rsidR="00D63C35" w:rsidRPr="001911E0" w:rsidRDefault="00D63C35" w:rsidP="00D63C3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t xml:space="preserve">                              </w:t>
      </w:r>
      <w:r w:rsidRPr="001911E0"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ru-RU"/>
        </w:rPr>
        <w:object w:dxaOrig="4260" w:dyaOrig="400" w14:anchorId="3417801D">
          <v:shape id="_x0000_i1396" type="#_x0000_t75" style="width:246.85pt;height:24pt" o:ole="">
            <v:imagedata r:id="rId759" o:title=""/>
          </v:shape>
          <o:OLEObject Type="Embed" ProgID="Equation.3" ShapeID="_x0000_i1396" DrawAspect="Content" ObjectID="_1806753220" r:id="rId760"/>
        </w:object>
      </w:r>
      <w:r w:rsidRPr="001911E0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t xml:space="preserve">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5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2924A73D" w14:textId="2DB69854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кватност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онн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полне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F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ерию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шер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н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имости 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0,05</w:t>
      </w:r>
      <w:r w:rsidRPr="001911E0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[93, 119].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тическог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фак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124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чног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таб</w:t>
      </w: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t>=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,12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й (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фак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&gt;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та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ывают о надежност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.</w:t>
      </w:r>
    </w:p>
    <w:p w14:paraId="7E308ED9" w14:textId="5398BD03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имост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эффициентов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60" w:dyaOrig="380" w14:anchorId="049AAB43">
          <v:shape id="_x0000_i1397" type="#_x0000_t75" style="width:20.55pt;height:24pt" o:ole="">
            <v:imagedata r:id="rId761" o:title=""/>
          </v:shape>
          <o:OLEObject Type="Embed" ProgID="Equation.3" ShapeID="_x0000_i1397" DrawAspect="Content" ObjectID="_1806753221" r:id="rId762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полне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t–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ери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ьюдента: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820" w:dyaOrig="380" w14:anchorId="3CA8CAD5">
          <v:shape id="_x0000_i1398" type="#_x0000_t75" style="width:54.85pt;height:22.3pt" o:ole="">
            <v:imagedata r:id="rId763" o:title=""/>
          </v:shape>
          <o:OLEObject Type="Embed" ProgID="Equation.3" ShapeID="_x0000_i1398" DrawAspect="Content" ObjectID="_1806753222" r:id="rId764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900" w:dyaOrig="380" w14:anchorId="327A2EA3">
          <v:shape id="_x0000_i1399" type="#_x0000_t75" style="width:54.85pt;height:22.3pt" o:ole="">
            <v:imagedata r:id="rId765" o:title=""/>
          </v:shape>
          <o:OLEObject Type="Embed" ProgID="Equation.3" ShapeID="_x0000_i1399" DrawAspect="Content" ObjectID="_1806753223" r:id="rId766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н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имости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0,05 и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л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ене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боды ν=76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ично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ение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ер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н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1,99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кольку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700" w:dyaOrig="380" w14:anchorId="145BF437">
          <v:shape id="_x0000_i1400" type="#_x0000_t75" style="width:39.45pt;height:20.55pt" o:ole="">
            <v:imagedata r:id="rId767" o:title=""/>
          </v:shape>
          <o:OLEObject Type="Embed" ProgID="Equation.3" ShapeID="_x0000_i1400" DrawAspect="Content" ObjectID="_1806753224" r:id="rId768"/>
        </w:objec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700" w:dyaOrig="380" w14:anchorId="26B4A305">
          <v:shape id="_x0000_i1401" type="#_x0000_t75" style="width:39.45pt;height:20.55pt" o:ole="">
            <v:imagedata r:id="rId769" o:title=""/>
          </v:shape>
          <o:OLEObject Type="Embed" ProgID="Equation.3" ShapeID="_x0000_i1401" DrawAspect="Content" ObjectID="_1806753225" r:id="rId770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ющ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ютс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имыми.</w:t>
      </w:r>
    </w:p>
    <w:p w14:paraId="27E503CF" w14:textId="0199462E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У</w:t>
      </w:r>
      <w:r w:rsidR="001911E0" w:rsidRPr="001911E0">
        <w:rPr>
          <w:rFonts w:ascii="Times New Roman" w:eastAsia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равнение р</w:t>
      </w:r>
      <w:r w:rsidR="001911E0" w:rsidRPr="001911E0">
        <w:rPr>
          <w:rFonts w:ascii="Times New Roman" w:eastAsia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егрессии д</w:t>
      </w:r>
      <w:r w:rsidR="001911E0" w:rsidRPr="001911E0">
        <w:rPr>
          <w:rFonts w:ascii="Times New Roman" w:eastAsia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bCs/>
          <w:i/>
          <w:iCs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eastAsia="ru-RU"/>
        </w:rPr>
        <w:t>ляски.</w:t>
      </w:r>
    </w:p>
    <w:p w14:paraId="3F0E15CF" w14:textId="32C379AE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фическо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ображение исходных статистически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ени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ординатах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740" w:dyaOrig="380" w14:anchorId="7ADEC3C4">
          <v:shape id="_x0000_i1402" type="#_x0000_t75" style="width:39.45pt;height:22.3pt" o:ole="">
            <v:imagedata r:id="rId740" o:title=""/>
          </v:shape>
          <o:OLEObject Type="Embed" ProgID="Equation.3" ShapeID="_x0000_i1402" DrawAspect="Content" ObjectID="_1806753226" r:id="rId77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ан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ке 25.  </w:t>
      </w:r>
    </w:p>
    <w:p w14:paraId="1A6783DD" w14:textId="77777777" w:rsidR="00D63C35" w:rsidRPr="001911E0" w:rsidRDefault="00D63C35" w:rsidP="00D63C35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</w:pPr>
    </w:p>
    <w:p w14:paraId="103A6AB6" w14:textId="77777777" w:rsidR="00D63C35" w:rsidRPr="001911E0" w:rsidRDefault="00D63C35" w:rsidP="00D63C35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A2D822" wp14:editId="614A7188">
            <wp:extent cx="3853542" cy="2131621"/>
            <wp:effectExtent l="19050" t="0" r="13608" b="1979"/>
            <wp:docPr id="794734495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72"/>
              </a:graphicData>
            </a:graphic>
          </wp:inline>
        </w:drawing>
      </w:r>
    </w:p>
    <w:p w14:paraId="2C1C8F27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EAC8623" w14:textId="02547316" w:rsidR="00D63C35" w:rsidRPr="001911E0" w:rsidRDefault="00D63C35" w:rsidP="00D63C35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 25 -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реляции 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 (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лошна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)</w:t>
      </w:r>
    </w:p>
    <w:p w14:paraId="1BA2C4AF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605521" w14:textId="6C389D6A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огич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из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ходны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тически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х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овлен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онна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ь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де</w:t>
      </w:r>
    </w:p>
    <w:p w14:paraId="10AE9CCC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C1EE5E" w14:textId="75FBF2D4" w:rsidR="00D63C35" w:rsidRPr="001911E0" w:rsidRDefault="00D63C35" w:rsidP="00D63C35">
      <w:pPr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4"/>
          <w:sz w:val="24"/>
          <w:szCs w:val="24"/>
          <w:lang w:val="en-US" w:eastAsia="ru-RU"/>
        </w:rPr>
        <w:object w:dxaOrig="4000" w:dyaOrig="400" w14:anchorId="4E2A0DCD">
          <v:shape id="_x0000_i1403" type="#_x0000_t75" style="width:222.85pt;height:24pt" o:ole="">
            <v:imagedata r:id="rId773" o:title=""/>
          </v:shape>
          <o:OLEObject Type="Embed" ProgID="Equation.3" ShapeID="_x0000_i1403" DrawAspect="Content" ObjectID="_1806753227" r:id="rId774"/>
        </w:object>
      </w:r>
      <w:r w:rsidRPr="001911E0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t xml:space="preserve">                     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5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0555F87A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E602A7E" w14:textId="7C553C3D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екватност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онн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выполне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F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ерию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шера.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тическог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фак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81,1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чного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таб</w:t>
      </w:r>
      <w:r w:rsidRPr="001911E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t>=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4,06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й (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фак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&gt;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i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та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ывают 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ежност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.</w:t>
      </w:r>
    </w:p>
    <w:p w14:paraId="5A4AF119" w14:textId="0B40331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имост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эффициентов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60" w:dyaOrig="380" w14:anchorId="2CDB43BD">
          <v:shape id="_x0000_i1404" type="#_x0000_t75" style="width:20.55pt;height:24pt" o:ole="">
            <v:imagedata r:id="rId761" o:title=""/>
          </v:shape>
          <o:OLEObject Type="Embed" ProgID="Equation.3" ShapeID="_x0000_i1404" DrawAspect="Content" ObjectID="_1806753228" r:id="rId775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полне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t–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ери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ьюдента: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920" w:dyaOrig="380" w14:anchorId="72C26BBE">
          <v:shape id="_x0000_i1405" type="#_x0000_t75" style="width:61.7pt;height:22.3pt" o:ole="">
            <v:imagedata r:id="rId776" o:title=""/>
          </v:shape>
          <o:OLEObject Type="Embed" ProgID="Equation.3" ShapeID="_x0000_i1405" DrawAspect="Content" ObjectID="_1806753229" r:id="rId777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1020" w:dyaOrig="380" w14:anchorId="27AC602C">
          <v:shape id="_x0000_i1406" type="#_x0000_t75" style="width:61.7pt;height:22.3pt" o:ole="">
            <v:imagedata r:id="rId778" o:title=""/>
          </v:shape>
          <o:OLEObject Type="Embed" ProgID="Equation.3" ShapeID="_x0000_i1406" DrawAspect="Content" ObjectID="_1806753230" r:id="rId77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н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имости </w:t>
      </w:r>
      <w:r w:rsidRPr="001911E0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=0,05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ично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ение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α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ер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вно </w:t>
      </w:r>
      <w:r w:rsidRPr="001911E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859" w:dyaOrig="360" w14:anchorId="1AF22D1C">
          <v:shape id="_x0000_i1407" type="#_x0000_t75" style="width:60pt;height:18.85pt" o:ole="">
            <v:imagedata r:id="rId780" o:title=""/>
          </v:shape>
          <o:OLEObject Type="Embed" ProgID="Equation.3" ShapeID="_x0000_i1407" DrawAspect="Content" ObjectID="_1806753231" r:id="rId781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кольку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700" w:dyaOrig="380" w14:anchorId="57B95CB1">
          <v:shape id="_x0000_i1408" type="#_x0000_t75" style="width:39.45pt;height:20.55pt" o:ole="">
            <v:imagedata r:id="rId767" o:title=""/>
          </v:shape>
          <o:OLEObject Type="Embed" ProgID="Equation.3" ShapeID="_x0000_i1408" DrawAspect="Content" ObjectID="_1806753232" r:id="rId782"/>
        </w:objec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t xml:space="preserve">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1911E0">
        <w:rPr>
          <w:rFonts w:ascii="Times New Roman" w:eastAsia="Times New Roman" w:hAnsi="Times New Roman" w:cs="Times New Roman"/>
          <w:position w:val="-14"/>
          <w:sz w:val="28"/>
          <w:szCs w:val="28"/>
          <w:vertAlign w:val="subscript"/>
          <w:lang w:eastAsia="ru-RU"/>
        </w:rPr>
        <w:object w:dxaOrig="700" w:dyaOrig="380" w14:anchorId="7D25E41D">
          <v:shape id="_x0000_i1409" type="#_x0000_t75" style="width:39.45pt;height:20.55pt" o:ole="">
            <v:imagedata r:id="rId769" o:title=""/>
          </v:shape>
          <o:OLEObject Type="Embed" ProgID="Equation.3" ShapeID="_x0000_i1409" DrawAspect="Content" ObjectID="_1806753233" r:id="rId78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 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ющ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эффициенты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регрессии считаютс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имыми.</w:t>
      </w:r>
    </w:p>
    <w:p w14:paraId="0810374F" w14:textId="70A551AA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лучен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авн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егресси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гу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беспечи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полне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декватно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едставл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пределен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иапазонах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змене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еременной </w:t>
      </w:r>
      <w:r w:rsidRPr="001911E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 xml:space="preserve">Х,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еличин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торог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пределяетс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т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сходны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брабатываем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нных. 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авнение,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нечно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именим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ля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начений </w:t>
      </w:r>
      <w:r w:rsidRPr="001911E0"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lang w:eastAsia="ru-RU"/>
        </w:rPr>
        <w:t>Х</w:t>
      </w:r>
      <w:r w:rsidRPr="001911E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 xml:space="preserve">,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ыходящи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едусмотренных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аниц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к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к в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то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луча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ж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беспечить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им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зум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редсказания.  </w:t>
      </w:r>
    </w:p>
    <w:p w14:paraId="71268266" w14:textId="1C443886" w:rsidR="00D63C35" w:rsidRPr="001911E0" w:rsidRDefault="00D63C35" w:rsidP="00D63C3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еременная </w:t>
      </w:r>
      <w:r w:rsidRPr="001911E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t>Х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ш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луча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едставля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б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оизведени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ледующ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еременных -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ролета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корости ветра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гл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таки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ледовательно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граничения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кладываемы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а </w:t>
      </w:r>
      <w:r w:rsidRPr="001911E0">
        <w:rPr>
          <w:rFonts w:ascii="Times New Roman" w:eastAsia="Times New Roman" w:hAnsi="Times New Roman" w:cs="Times New Roman"/>
          <w:i/>
          <w:iCs/>
          <w:position w:val="-10"/>
          <w:sz w:val="28"/>
          <w:szCs w:val="28"/>
          <w:lang w:eastAsia="ru-RU"/>
        </w:rPr>
        <w:t>Х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,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жн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остич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утем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азумног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ыбор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иапазоно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зменени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т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position w:val="-10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>еременных.</w:t>
      </w:r>
    </w:p>
    <w:p w14:paraId="6D6585CD" w14:textId="641AD371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риала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[93, 119]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именьша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нялась 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ом 120 м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ибольша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400 м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ока к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м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ит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ела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35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90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5 м/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20 м/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. 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м,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ше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ет 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о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большая длина пролета 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оборот.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юдений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ой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ℓ=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20 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ибольша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тикаль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ющ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вышает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1540" w:dyaOrig="340" w14:anchorId="31AD295E">
          <v:shape id="_x0000_i1410" type="#_x0000_t75" style="width:1in;height:20.55pt" o:ole="">
            <v:imagedata r:id="rId784" o:title=""/>
          </v:shape>
          <o:OLEObject Type="Embed" ProgID="Equation.3" ShapeID="_x0000_i1410" DrawAspect="Content" ObjectID="_1806753234" r:id="rId785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личения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1100" w:dyaOrig="320" w14:anchorId="5B18C64D">
          <v:shape id="_x0000_i1411" type="#_x0000_t75" style="width:60pt;height:18.85pt" o:ole="">
            <v:imagedata r:id="rId786" o:title=""/>
          </v:shape>
          <o:OLEObject Type="Embed" ProgID="Equation.3" ShapeID="_x0000_i1411" DrawAspect="Content" ObjectID="_1806753235" r:id="rId787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ксирован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авляет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1640" w:dyaOrig="340" w14:anchorId="607C58EE">
          <v:shape id="_x0000_i1412" type="#_x0000_t75" style="width:94.3pt;height:20.55pt" o:ole="">
            <v:imagedata r:id="rId788" o:title=""/>
          </v:shape>
          <o:OLEObject Type="Embed" ProgID="Equation.3" ShapeID="_x0000_i1412" DrawAspect="Content" ObjectID="_1806753236" r:id="rId789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ь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кретно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жн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ова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на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вышен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орог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ж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сти к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чезновени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.  В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щ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а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ичны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я критических скоростей (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зывающих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ращающ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)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ютс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ход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атическо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цесса.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ше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ча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хня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иц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апазоне </w:t>
      </w:r>
      <m:oMath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ru-RU"/>
          </w:rPr>
          <m:t>120м≤</m:t>
        </m:r>
        <m:r>
          <m:rPr>
            <m:scr m:val="script"/>
          </m:rP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ru-RU"/>
          </w:rPr>
          <m:t>l≤</m:t>
        </m:r>
        <m:r>
          <w:rPr>
            <w:rFonts w:ascii="Cambria Math" w:eastAsia="Times New Roman" w:hAnsi="Cambria Math" w:cs="Times New Roman"/>
            <w:sz w:val="28"/>
            <w:szCs w:val="28"/>
            <w:vertAlign w:val="subscript"/>
            <w:lang w:eastAsia="ru-RU"/>
          </w:rPr>
          <m:t>400м</m:t>
        </m:r>
      </m:oMath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ентировочн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овлен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одо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рполяцие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тистически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х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юдений. </w:t>
      </w:r>
    </w:p>
    <w:p w14:paraId="6ACB0853" w14:textId="41D4816B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вестно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рполяци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ан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зк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извольную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ближают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ей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цией,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фик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орой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ямая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ходит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з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ловые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чки. 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рдинаты точек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м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ям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ходящей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з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ч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вест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муле </w:t>
      </w:r>
    </w:p>
    <w:p w14:paraId="0A0B45ED" w14:textId="77777777" w:rsidR="00D63C35" w:rsidRPr="001911E0" w:rsidRDefault="001911E0" w:rsidP="00D63C35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vertAlign w:val="subscript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vertAlign w:val="subscript"/>
                      <w:lang w:eastAsia="ru-RU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eastAsia="ru-RU"/>
                      </w:rPr>
                      <m:t>120-400</m:t>
                    </m:r>
                  </m:e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eastAsia="ru-RU"/>
                      </w:rPr>
                      <m:t>17-13,8</m:t>
                    </m:r>
                  </m:e>
                </m:mr>
                <m:mr>
                  <m:e>
                    <m:r>
                      <m:rPr>
                        <m:scr m:val="script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eastAsia="ru-RU"/>
                      </w:rPr>
                      <m:t>l-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eastAsia="ru-RU"/>
                      </w:rPr>
                      <m:t>120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vertAlign w:val="subscript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vertAlign w:val="subscript"/>
                            <w:lang w:eastAsia="ru-RU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vertAlign w:val="subscript"/>
                            <w:lang w:eastAsia="ru-RU"/>
                          </w:rPr>
                          <m:t>_|_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vertAlign w:val="subscript"/>
                        <w:lang w:eastAsia="ru-RU"/>
                      </w:rPr>
                      <m:t>-17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vertAlign w:val="subscript"/>
              <w:lang w:eastAsia="ru-RU"/>
            </w:rPr>
            <m:t>=0</m:t>
          </m:r>
        </m:oMath>
      </m:oMathPara>
    </w:p>
    <w:p w14:paraId="418D3059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D864C9E" w14:textId="2205C45F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крыва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итель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чи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ны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ведены в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це 11) [93, 119].  </w:t>
      </w:r>
    </w:p>
    <w:p w14:paraId="54363A17" w14:textId="52652544" w:rsidR="00D63C35" w:rsidRPr="001911E0" w:rsidRDefault="00D63C35" w:rsidP="00D63C35">
      <w:pPr>
        <w:spacing w:after="0" w:line="240" w:lineRule="auto"/>
        <w:ind w:firstLine="1"/>
        <w:jc w:val="right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t xml:space="preserve">                                                                            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1719" w:dyaOrig="360" w14:anchorId="1D6C7DF3">
          <v:shape id="_x0000_i1413" type="#_x0000_t75" style="width:108pt;height:22.3pt" o:ole="">
            <v:imagedata r:id="rId790" o:title=""/>
          </v:shape>
          <o:OLEObject Type="Embed" ProgID="Equation.3" ShapeID="_x0000_i1413" DrawAspect="Content" ObjectID="_1806753237" r:id="rId791"/>
        </w:objec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t xml:space="preserve">                                                                         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(4.5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3F5F6563" w14:textId="60F302B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е (4.5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ичивае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 пролета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ь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аваема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бра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ж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вышать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ого (</w:t>
      </w:r>
      <w:r w:rsidRPr="001911E0">
        <w:rPr>
          <w:rFonts w:ascii="Times New Roman" w:eastAsia="Times New Roman" w:hAnsi="Times New Roman" w:cs="Times New Roman"/>
          <w:position w:val="-10"/>
          <w:sz w:val="28"/>
          <w:szCs w:val="28"/>
          <w:vertAlign w:val="subscript"/>
          <w:lang w:eastAsia="ru-RU"/>
        </w:rPr>
        <w:object w:dxaOrig="780" w:dyaOrig="360" w14:anchorId="6628A4CC">
          <v:shape id="_x0000_i1414" type="#_x0000_t75" style="width:48pt;height:22.3pt" o:ole="">
            <v:imagedata r:id="rId792" o:title=""/>
          </v:shape>
          <o:OLEObject Type="Embed" ProgID="Equation.3" ShapeID="_x0000_i1414" DrawAspect="Content" ObjectID="_1806753238" r:id="rId793"/>
        </w:objec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49C1696C" w14:textId="3FDE0B5D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ица 11 -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менени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</w:t>
      </w:r>
    </w:p>
    <w:tbl>
      <w:tblPr>
        <w:tblStyle w:val="62"/>
        <w:tblW w:w="0" w:type="auto"/>
        <w:tblLook w:val="04A0" w:firstRow="1" w:lastRow="0" w:firstColumn="1" w:lastColumn="0" w:noHBand="0" w:noVBand="1"/>
      </w:tblPr>
      <w:tblGrid>
        <w:gridCol w:w="1496"/>
        <w:gridCol w:w="1044"/>
        <w:gridCol w:w="1044"/>
        <w:gridCol w:w="1045"/>
        <w:gridCol w:w="1045"/>
        <w:gridCol w:w="1045"/>
        <w:gridCol w:w="1045"/>
        <w:gridCol w:w="1045"/>
        <w:gridCol w:w="1045"/>
      </w:tblGrid>
      <w:tr w:rsidR="00D63C35" w:rsidRPr="001911E0" w14:paraId="0AD95C8F" w14:textId="77777777" w:rsidTr="001911E0">
        <w:tc>
          <w:tcPr>
            <w:tcW w:w="1496" w:type="dxa"/>
          </w:tcPr>
          <w:p w14:paraId="1BF621A3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Times New Roman"/>
                <w:position w:val="-10"/>
                <w:sz w:val="22"/>
                <w:szCs w:val="22"/>
                <w:vertAlign w:val="subscript"/>
                <w:lang w:eastAsia="ru-RU"/>
              </w:rPr>
              <w:object w:dxaOrig="520" w:dyaOrig="320" w14:anchorId="404717ED">
                <v:shape id="_x0000_i1415" type="#_x0000_t75" style="width:27.45pt;height:18.85pt" o:ole="">
                  <v:imagedata r:id="rId794" o:title=""/>
                </v:shape>
                <o:OLEObject Type="Embed" ProgID="Equation.3" ShapeID="_x0000_i1415" DrawAspect="Content" ObjectID="_1806753239" r:id="rId795"/>
              </w:object>
            </w:r>
          </w:p>
        </w:tc>
        <w:tc>
          <w:tcPr>
            <w:tcW w:w="1044" w:type="dxa"/>
          </w:tcPr>
          <w:p w14:paraId="4C75360B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00</w:t>
            </w:r>
          </w:p>
        </w:tc>
        <w:tc>
          <w:tcPr>
            <w:tcW w:w="1044" w:type="dxa"/>
          </w:tcPr>
          <w:p w14:paraId="47A716F1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50</w:t>
            </w:r>
          </w:p>
        </w:tc>
        <w:tc>
          <w:tcPr>
            <w:tcW w:w="1045" w:type="dxa"/>
          </w:tcPr>
          <w:p w14:paraId="7027F84F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200</w:t>
            </w:r>
          </w:p>
        </w:tc>
        <w:tc>
          <w:tcPr>
            <w:tcW w:w="1045" w:type="dxa"/>
          </w:tcPr>
          <w:p w14:paraId="486DE9F5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250</w:t>
            </w:r>
          </w:p>
        </w:tc>
        <w:tc>
          <w:tcPr>
            <w:tcW w:w="1045" w:type="dxa"/>
          </w:tcPr>
          <w:p w14:paraId="3BB52E33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300</w:t>
            </w:r>
          </w:p>
        </w:tc>
        <w:tc>
          <w:tcPr>
            <w:tcW w:w="1045" w:type="dxa"/>
          </w:tcPr>
          <w:p w14:paraId="30BA3E55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350</w:t>
            </w:r>
          </w:p>
        </w:tc>
        <w:tc>
          <w:tcPr>
            <w:tcW w:w="1045" w:type="dxa"/>
          </w:tcPr>
          <w:p w14:paraId="73F61A9E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400</w:t>
            </w:r>
          </w:p>
        </w:tc>
        <w:tc>
          <w:tcPr>
            <w:tcW w:w="1045" w:type="dxa"/>
          </w:tcPr>
          <w:p w14:paraId="43681423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450</w:t>
            </w:r>
          </w:p>
        </w:tc>
      </w:tr>
      <w:tr w:rsidR="00D63C35" w:rsidRPr="001911E0" w14:paraId="23D9EA9B" w14:textId="77777777" w:rsidTr="001911E0">
        <w:trPr>
          <w:trHeight w:val="573"/>
        </w:trPr>
        <w:tc>
          <w:tcPr>
            <w:tcW w:w="1496" w:type="dxa"/>
          </w:tcPr>
          <w:p w14:paraId="4FC08542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Times New Roman"/>
                <w:position w:val="-10"/>
                <w:sz w:val="22"/>
                <w:szCs w:val="22"/>
                <w:vertAlign w:val="subscript"/>
                <w:lang w:eastAsia="ru-RU"/>
              </w:rPr>
              <w:object w:dxaOrig="960" w:dyaOrig="360" w14:anchorId="026DB592">
                <v:shape id="_x0000_i1416" type="#_x0000_t75" style="width:60pt;height:22.3pt" o:ole="">
                  <v:imagedata r:id="rId796" o:title=""/>
                </v:shape>
                <o:OLEObject Type="Embed" ProgID="Equation.3" ShapeID="_x0000_i1416" DrawAspect="Content" ObjectID="_1806753240" r:id="rId797"/>
              </w:object>
            </w:r>
          </w:p>
        </w:tc>
        <w:tc>
          <w:tcPr>
            <w:tcW w:w="1044" w:type="dxa"/>
          </w:tcPr>
          <w:p w14:paraId="27C50E5E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6</w:t>
            </w:r>
          </w:p>
          <w:p w14:paraId="4DC4FA60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4" w:type="dxa"/>
          </w:tcPr>
          <w:p w14:paraId="18C600A1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5,5</w:t>
            </w:r>
          </w:p>
          <w:p w14:paraId="7F12EC76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5" w:type="dxa"/>
          </w:tcPr>
          <w:p w14:paraId="1406721E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5</w:t>
            </w:r>
          </w:p>
          <w:p w14:paraId="56549721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5" w:type="dxa"/>
          </w:tcPr>
          <w:p w14:paraId="0636A99A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4,5</w:t>
            </w:r>
          </w:p>
          <w:p w14:paraId="7A153FE6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5" w:type="dxa"/>
          </w:tcPr>
          <w:p w14:paraId="1C415B49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4</w:t>
            </w:r>
          </w:p>
          <w:p w14:paraId="1257B565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5" w:type="dxa"/>
          </w:tcPr>
          <w:p w14:paraId="49D6AE2B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3,5</w:t>
            </w:r>
          </w:p>
          <w:p w14:paraId="4BE49697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5" w:type="dxa"/>
          </w:tcPr>
          <w:p w14:paraId="1B71F912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3</w:t>
            </w:r>
          </w:p>
          <w:p w14:paraId="7E6CF5B0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  <w:tc>
          <w:tcPr>
            <w:tcW w:w="1045" w:type="dxa"/>
          </w:tcPr>
          <w:p w14:paraId="351A4C16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  <w:r w:rsidRPr="001911E0">
              <w:rPr>
                <w:rFonts w:eastAsia="Calibri"/>
              </w:rPr>
              <w:t>12,5</w:t>
            </w:r>
          </w:p>
          <w:p w14:paraId="4CE5B83D" w14:textId="77777777" w:rsidR="00D63C35" w:rsidRPr="001911E0" w:rsidRDefault="00D63C35" w:rsidP="001911E0">
            <w:pPr>
              <w:jc w:val="center"/>
              <w:rPr>
                <w:rFonts w:eastAsia="Calibri"/>
              </w:rPr>
            </w:pPr>
          </w:p>
        </w:tc>
      </w:tr>
    </w:tbl>
    <w:p w14:paraId="7A0A0C1B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left="1276" w:hanging="567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14:paraId="6E7F52CE" w14:textId="46E11032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и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разом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окупнос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ичени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адываемые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н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и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ющим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авенствами (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кольк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личены) [119]:</w:t>
      </w:r>
    </w:p>
    <w:p w14:paraId="2598915D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14:paraId="690D5F3F" w14:textId="77777777" w:rsidR="00D63C35" w:rsidRPr="001911E0" w:rsidRDefault="00D63C35" w:rsidP="00D63C35">
      <w:pPr>
        <w:tabs>
          <w:tab w:val="left" w:pos="567"/>
          <w:tab w:val="left" w:pos="851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en-US" w:eastAsia="ru-RU"/>
        </w:rPr>
      </w:pPr>
      <w:r w:rsidRPr="001911E0">
        <w:rPr>
          <w:rFonts w:ascii="Times New Roman" w:eastAsia="Times New Roman" w:hAnsi="Times New Roman" w:cs="Times New Roman"/>
          <w:i/>
          <w:color w:val="FF0000"/>
          <w:position w:val="-6"/>
          <w:sz w:val="28"/>
          <w:szCs w:val="28"/>
          <w:vertAlign w:val="subscript"/>
          <w:lang w:eastAsia="ru-RU"/>
        </w:rPr>
        <w:object w:dxaOrig="1700" w:dyaOrig="279" w14:anchorId="45DB46AE">
          <v:shape id="_x0000_i1417" type="#_x0000_t75" style="width:101.15pt;height:17.15pt" o:ole="">
            <v:imagedata r:id="rId798" o:title=""/>
          </v:shape>
          <o:OLEObject Type="Embed" ProgID="Equation.3" ShapeID="_x0000_i1417" DrawAspect="Content" ObjectID="_1806753241" r:id="rId799"/>
        </w:object>
      </w:r>
    </w:p>
    <w:p w14:paraId="410BD226" w14:textId="77777777" w:rsidR="00D63C35" w:rsidRPr="001911E0" w:rsidRDefault="00D63C35" w:rsidP="00D63C35">
      <w:pPr>
        <w:tabs>
          <w:tab w:val="left" w:pos="567"/>
          <w:tab w:val="left" w:pos="851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i/>
          <w:color w:val="FF0000"/>
          <w:sz w:val="28"/>
          <w:szCs w:val="28"/>
          <w:vertAlign w:val="subscript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color w:val="FF0000"/>
          <w:position w:val="-6"/>
          <w:sz w:val="28"/>
          <w:szCs w:val="28"/>
          <w:vertAlign w:val="subscript"/>
          <w:lang w:eastAsia="ru-RU"/>
        </w:rPr>
        <w:object w:dxaOrig="1359" w:dyaOrig="320" w14:anchorId="0833543D">
          <v:shape id="_x0000_i1418" type="#_x0000_t75" style="width:80.55pt;height:18.85pt" o:ole="">
            <v:imagedata r:id="rId800" o:title=""/>
          </v:shape>
          <o:OLEObject Type="Embed" ProgID="Equation.3" ShapeID="_x0000_i1418" DrawAspect="Content" ObjectID="_1806753242" r:id="rId801"/>
        </w:object>
      </w:r>
    </w:p>
    <w:p w14:paraId="7D89C29C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left="1276" w:hanging="567"/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i/>
          <w:color w:val="FF0000"/>
          <w:position w:val="-10"/>
          <w:sz w:val="28"/>
          <w:szCs w:val="28"/>
          <w:vertAlign w:val="subscript"/>
          <w:lang w:eastAsia="ru-RU"/>
        </w:rPr>
        <w:object w:dxaOrig="1780" w:dyaOrig="340" w14:anchorId="3433562B">
          <v:shape id="_x0000_i1419" type="#_x0000_t75" style="width:101.15pt;height:18.85pt" o:ole="">
            <v:imagedata r:id="rId802" o:title=""/>
          </v:shape>
          <o:OLEObject Type="Embed" ProgID="Equation.3" ShapeID="_x0000_i1419" DrawAspect="Content" ObjectID="_1806753243" r:id="rId803"/>
        </w:object>
      </w:r>
    </w:p>
    <w:p w14:paraId="28FBCD77" w14:textId="77777777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F060C32" w14:textId="35B76D64" w:rsidR="00D63C35" w:rsidRPr="001911E0" w:rsidRDefault="00D63C35" w:rsidP="00D63C3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честв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мер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лен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е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ичных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е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ках 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аны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ы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менения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ющие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личны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а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летов. </w:t>
      </w:r>
    </w:p>
    <w:p w14:paraId="060EBC53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E5B6DAD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color w:val="FF0000"/>
          <w:lang w:eastAsia="ru-RU"/>
        </w:rPr>
        <w:drawing>
          <wp:inline distT="0" distB="0" distL="0" distR="0" wp14:anchorId="7FF25EDF" wp14:editId="102E8381">
            <wp:extent cx="3670300" cy="2076450"/>
            <wp:effectExtent l="19050" t="0" r="25400" b="0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04"/>
              </a:graphicData>
            </a:graphic>
          </wp:inline>
        </w:drawing>
      </w:r>
    </w:p>
    <w:p w14:paraId="148B8887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ab/>
      </w:r>
    </w:p>
    <w:p w14:paraId="48014E20" w14:textId="4EBE64A9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 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о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лич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х</w:t>
      </w:r>
    </w:p>
    <w:p w14:paraId="751F0C78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bookmarkStart w:id="26" w:name="_MON_1574688219"/>
      <w:bookmarkEnd w:id="26"/>
    </w:p>
    <w:p w14:paraId="432E588C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noProof/>
          <w:color w:val="FF0000"/>
          <w:lang w:eastAsia="ru-RU"/>
        </w:rPr>
        <w:drawing>
          <wp:inline distT="0" distB="0" distL="0" distR="0" wp14:anchorId="6377B451" wp14:editId="024D7A12">
            <wp:extent cx="3689350" cy="2032000"/>
            <wp:effectExtent l="19050" t="0" r="25400" b="6350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05"/>
              </a:graphicData>
            </a:graphic>
          </wp:inline>
        </w:drawing>
      </w:r>
    </w:p>
    <w:p w14:paraId="6407BD90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18001AD3" w14:textId="0438DDCA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 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о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ри различ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х</w:t>
      </w:r>
    </w:p>
    <w:p w14:paraId="5711DE80" w14:textId="77777777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6391CA23" w14:textId="34EA9FA6" w:rsidR="00D63C35" w:rsidRPr="001911E0" w:rsidRDefault="00D63C35" w:rsidP="00D63C35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к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лошные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ют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ничным (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ые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мальные)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я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, 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ктирные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ветствуют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ним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ям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роенн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м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и.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полнены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их (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ых)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ей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яемы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ласн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ражению (4.5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6B04814C" w14:textId="7FB5983A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и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разом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тической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с 95% -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оятностью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т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ходитс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ут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делен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асти (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лошным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ми), если 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ит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апазоне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ℓ =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0 ÷ 450 м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ример,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ой </w:t>
      </w:r>
      <w:r w:rsidRPr="001911E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ℓ =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0 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ут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ь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 с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ойн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ы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0,8 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5 м.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личение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450 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3 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7,5 м.   </w:t>
      </w:r>
    </w:p>
    <w:p w14:paraId="26E11F9F" w14:textId="69E54E38" w:rsidR="00D63C35" w:rsidRPr="001911E0" w:rsidRDefault="00D63C35" w:rsidP="00D63C3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е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кольк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ьшается.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100 м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ь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и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ентировочно в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0,2 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4 м.  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450 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 несколько расширяется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ляе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0,75 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5,5 м.  </w:t>
      </w:r>
    </w:p>
    <w:p w14:paraId="2586D687" w14:textId="4A1A3BB6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ительны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из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азывает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их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х 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иях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ы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ый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у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мерно в 1,32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ньш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ю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в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ой.</w:t>
      </w:r>
      <w:bookmarkStart w:id="27" w:name="_MON_1574688256"/>
      <w:bookmarkEnd w:id="27"/>
    </w:p>
    <w:p w14:paraId="40E0C29F" w14:textId="7EF5E47B" w:rsidR="00D63C35" w:rsidRPr="001911E0" w:rsidRDefault="00D63C35" w:rsidP="00D63C35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ц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лом,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ивать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личн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о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ию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метить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ежност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гнозируемы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льтатов.</w:t>
      </w:r>
    </w:p>
    <w:p w14:paraId="08E200A4" w14:textId="099735D7" w:rsidR="00D63C35" w:rsidRPr="001911E0" w:rsidRDefault="00264A4B" w:rsidP="00E356CB">
      <w:pPr>
        <w:tabs>
          <w:tab w:val="left" w:pos="567"/>
        </w:tabs>
        <w:spacing w:after="20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</w:t>
      </w:r>
    </w:p>
    <w:p w14:paraId="3D13CF58" w14:textId="34CF283D" w:rsidR="00BF3C52" w:rsidRPr="001911E0" w:rsidRDefault="00264A4B" w:rsidP="00B0584A">
      <w:pPr>
        <w:tabs>
          <w:tab w:val="left" w:pos="567"/>
        </w:tabs>
        <w:spacing w:after="20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bookmarkStart w:id="28" w:name="_Hlk193036252"/>
      <w:r w:rsidR="0016223A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="00FD22EE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B0584A"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="000457DF" w:rsidRPr="001911E0">
        <w:rPr>
          <w:rFonts w:ascii="Times New Roman" w:hAnsi="Times New Roman" w:cs="Times New Roman"/>
          <w:b/>
          <w:sz w:val="28"/>
          <w:szCs w:val="28"/>
        </w:rPr>
        <w:t xml:space="preserve"> М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sz w:val="28"/>
          <w:szCs w:val="28"/>
        </w:rPr>
        <w:t>етоды б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sz w:val="28"/>
          <w:szCs w:val="28"/>
        </w:rPr>
        <w:t>орьбы с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sz w:val="28"/>
          <w:szCs w:val="28"/>
        </w:rPr>
        <w:t xml:space="preserve">роводов </w:t>
      </w:r>
    </w:p>
    <w:bookmarkEnd w:id="28"/>
    <w:p w14:paraId="486AAE44" w14:textId="6255CE56" w:rsidR="00803CED" w:rsidRPr="001911E0" w:rsidRDefault="00C452C0" w:rsidP="00B0584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911E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2C1EF6" w:rsidRPr="001911E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B0584A" w:rsidRPr="001911E0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2C1EF6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1 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нализ </w:t>
      </w:r>
      <w:r w:rsidR="00DE3CA3" w:rsidRPr="001911E0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DE3CA3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ктивных 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ер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75E7D" w:rsidRPr="001911E0">
        <w:rPr>
          <w:rFonts w:ascii="Times New Roman" w:hAnsi="Times New Roman" w:cs="Times New Roman"/>
          <w:b/>
          <w:bCs/>
          <w:sz w:val="28"/>
          <w:szCs w:val="28"/>
        </w:rPr>
        <w:t>роводов</w:t>
      </w:r>
    </w:p>
    <w:p w14:paraId="298336EC" w14:textId="276B363F" w:rsidR="00D5097D" w:rsidRPr="001911E0" w:rsidRDefault="00D5097D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у с п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водов </w:t>
      </w:r>
      <w:r w:rsidR="00D556FC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556FC" w:rsidRPr="001911E0">
        <w:rPr>
          <w:rFonts w:ascii="Times New Roman" w:hAnsi="Times New Roman" w:cs="Times New Roman"/>
          <w:sz w:val="28"/>
          <w:szCs w:val="28"/>
        </w:rPr>
        <w:t>сегда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ща</w:t>
      </w:r>
      <w:r w:rsidR="00D556FC" w:rsidRPr="001911E0">
        <w:rPr>
          <w:rFonts w:ascii="Times New Roman" w:hAnsi="Times New Roman" w:cs="Times New Roman"/>
          <w:sz w:val="28"/>
          <w:szCs w:val="28"/>
        </w:rPr>
        <w:t>л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D556FC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556FC" w:rsidRPr="001911E0">
        <w:rPr>
          <w:rFonts w:ascii="Times New Roman" w:hAnsi="Times New Roman" w:cs="Times New Roman"/>
          <w:sz w:val="28"/>
          <w:szCs w:val="28"/>
        </w:rPr>
        <w:t>ольшо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556FC" w:rsidRPr="001911E0">
        <w:rPr>
          <w:rFonts w:ascii="Times New Roman" w:hAnsi="Times New Roman" w:cs="Times New Roman"/>
          <w:sz w:val="28"/>
          <w:szCs w:val="28"/>
        </w:rPr>
        <w:t>нимание</w:t>
      </w:r>
      <w:r w:rsidR="00273DF2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[3,11,37,48,59,65,95,1</w:t>
      </w:r>
      <w:r w:rsidR="00A40207" w:rsidRPr="001911E0">
        <w:rPr>
          <w:rFonts w:ascii="Times New Roman" w:hAnsi="Times New Roman" w:cs="Times New Roman"/>
          <w:sz w:val="28"/>
          <w:szCs w:val="28"/>
          <w:lang w:val="kk-KZ"/>
        </w:rPr>
        <w:t>18</w:t>
      </w:r>
      <w:r w:rsidR="00273DF2" w:rsidRPr="001911E0">
        <w:rPr>
          <w:rFonts w:ascii="Times New Roman" w:hAnsi="Times New Roman" w:cs="Times New Roman"/>
          <w:sz w:val="28"/>
          <w:szCs w:val="28"/>
          <w:lang w:val="kk-KZ"/>
        </w:rPr>
        <w:t>]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  <w:r w:rsidR="00D556FC" w:rsidRPr="001911E0">
        <w:rPr>
          <w:rFonts w:ascii="Times New Roman" w:hAnsi="Times New Roman" w:cs="Times New Roman"/>
          <w:sz w:val="28"/>
          <w:szCs w:val="28"/>
        </w:rPr>
        <w:t>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556FC" w:rsidRPr="001911E0">
        <w:rPr>
          <w:rFonts w:ascii="Times New Roman" w:hAnsi="Times New Roman" w:cs="Times New Roman"/>
          <w:sz w:val="28"/>
          <w:szCs w:val="28"/>
        </w:rPr>
        <w:t xml:space="preserve">ожалению, </w:t>
      </w:r>
      <w:r w:rsidR="00F07A33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ногим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ипам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асителе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е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ан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б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356DE" w:rsidRPr="001911E0">
        <w:rPr>
          <w:rFonts w:ascii="Times New Roman" w:hAnsi="Times New Roman" w:cs="Times New Roman"/>
          <w:sz w:val="28"/>
          <w:szCs w:val="28"/>
        </w:rPr>
        <w:t>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фективности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о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е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ян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говечность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носостойко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ок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ающих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.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бы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предел</w:t>
      </w:r>
      <w:r w:rsidRPr="001911E0">
        <w:rPr>
          <w:rFonts w:ascii="Times New Roman" w:hAnsi="Times New Roman" w:cs="Times New Roman"/>
          <w:sz w:val="28"/>
          <w:szCs w:val="28"/>
        </w:rPr>
        <w:t>ить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озможност</w:t>
      </w:r>
      <w:r w:rsidRPr="001911E0">
        <w:rPr>
          <w:rFonts w:ascii="Times New Roman" w:hAnsi="Times New Roman" w:cs="Times New Roman"/>
          <w:sz w:val="28"/>
          <w:szCs w:val="28"/>
        </w:rPr>
        <w:t>ь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рименени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ти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етодов </w:t>
      </w: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бходимо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роведени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нализа с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чет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овременн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остижений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>т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03CED" w:rsidRPr="001911E0">
        <w:rPr>
          <w:rFonts w:ascii="Times New Roman" w:hAnsi="Times New Roman" w:cs="Times New Roman"/>
          <w:sz w:val="28"/>
          <w:szCs w:val="28"/>
        </w:rPr>
        <w:t xml:space="preserve">бласти. </w:t>
      </w:r>
      <w:r w:rsidR="00887E6E" w:rsidRPr="001911E0">
        <w:rPr>
          <w:rFonts w:ascii="Times New Roman" w:hAnsi="Times New Roman" w:cs="Times New Roman"/>
          <w:sz w:val="28"/>
          <w:szCs w:val="28"/>
        </w:rPr>
        <w:t>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римеру,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спользовани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ак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азываемых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ктивных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ассивны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етодов борьбы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 xml:space="preserve">роводов.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ивны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ы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ы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аточно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ош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зучены и </w:t>
      </w:r>
      <w:r w:rsidR="008924D3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тлич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оказал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еб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в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лов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ксплуатации </w:t>
      </w:r>
      <w:r w:rsidR="008924D3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и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  <w:r w:rsidR="008924D3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римен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8924D3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дн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ивны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яской </w:t>
      </w:r>
      <w:r w:rsidR="008924D3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 xml:space="preserve">роводов </w:t>
      </w: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остаточно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жают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коперемен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</w:t>
      </w:r>
      <w:r w:rsidR="008924D3" w:rsidRPr="001911E0">
        <w:rPr>
          <w:rFonts w:ascii="Times New Roman" w:hAnsi="Times New Roman" w:cs="Times New Roman"/>
          <w:sz w:val="28"/>
          <w:szCs w:val="28"/>
        </w:rPr>
        <w:t>ЭП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8924D3" w:rsidRPr="001911E0">
        <w:rPr>
          <w:rFonts w:ascii="Times New Roman" w:hAnsi="Times New Roman" w:cs="Times New Roman"/>
          <w:sz w:val="28"/>
          <w:szCs w:val="28"/>
        </w:rPr>
        <w:t>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н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днократ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дили к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яжелым </w:t>
      </w:r>
      <w:r w:rsidR="008924D3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оследствия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и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бъемом </w:t>
      </w:r>
      <w:r w:rsidR="008924D3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брыв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водов, </w:t>
      </w:r>
      <w:r w:rsidR="008924D3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оломк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золяторов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>пор,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924D3" w:rsidRPr="001911E0">
        <w:rPr>
          <w:rFonts w:ascii="Times New Roman" w:hAnsi="Times New Roman" w:cs="Times New Roman"/>
          <w:sz w:val="28"/>
          <w:szCs w:val="28"/>
        </w:rPr>
        <w:t xml:space="preserve">инейной </w:t>
      </w:r>
      <w:r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матуры.</w:t>
      </w:r>
    </w:p>
    <w:p w14:paraId="4D33817E" w14:textId="5ED140ED" w:rsidR="00887E6E" w:rsidRPr="001911E0" w:rsidRDefault="008356DE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ющиес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ы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лож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услов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я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сса: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оприятия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авлен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отвраще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ог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ова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;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мене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тив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о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с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ью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опущ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асн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лиж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F07A33" w:rsidRPr="001911E0">
        <w:rPr>
          <w:rFonts w:ascii="Times New Roman" w:hAnsi="Times New Roman" w:cs="Times New Roman"/>
          <w:sz w:val="28"/>
          <w:szCs w:val="28"/>
        </w:rPr>
        <w:t xml:space="preserve">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07A33" w:rsidRPr="001911E0">
        <w:rPr>
          <w:rFonts w:ascii="Times New Roman" w:hAnsi="Times New Roman" w:cs="Times New Roman"/>
          <w:sz w:val="28"/>
          <w:szCs w:val="28"/>
        </w:rPr>
        <w:t xml:space="preserve">спользование </w:t>
      </w:r>
      <w:r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</w:t>
      </w:r>
      <w:r w:rsidR="00F07A33" w:rsidRPr="001911E0">
        <w:rPr>
          <w:rFonts w:ascii="Times New Roman" w:hAnsi="Times New Roman" w:cs="Times New Roman"/>
          <w:sz w:val="28"/>
          <w:szCs w:val="28"/>
        </w:rPr>
        <w:t>е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.</w:t>
      </w:r>
      <w:r w:rsidR="00D32157"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F0F124A" w14:textId="4E1BC465" w:rsidR="00B0584A" w:rsidRPr="001911E0" w:rsidRDefault="00887E6E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тивны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ы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ы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и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вый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ро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с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ой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н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делит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у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яски: </w:t>
      </w:r>
    </w:p>
    <w:p w14:paraId="05CCCA6B" w14:textId="1D93E653" w:rsidR="0078318C" w:rsidRPr="001911E0" w:rsidRDefault="0078318C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1) </w:t>
      </w:r>
      <w:r w:rsidR="00B0584A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оздейств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ров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887E6E" w:rsidRPr="001911E0">
        <w:rPr>
          <w:rFonts w:ascii="Times New Roman" w:hAnsi="Times New Roman" w:cs="Times New Roman"/>
          <w:sz w:val="28"/>
          <w:szCs w:val="28"/>
        </w:rPr>
        <w:t>ляске;</w:t>
      </w:r>
      <w:r w:rsidRPr="001911E0">
        <w:rPr>
          <w:rFonts w:ascii="Times New Roman" w:hAnsi="Times New Roman" w:cs="Times New Roman"/>
          <w:sz w:val="28"/>
          <w:szCs w:val="28"/>
        </w:rPr>
        <w:t xml:space="preserve">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вому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ссу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носи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вку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.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а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номически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ыш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ежност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снабжения.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ока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имость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рыв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снабже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мене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а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реждения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жоги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этому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ниченную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ла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именения. </w:t>
      </w:r>
    </w:p>
    <w:p w14:paraId="1C7E1E6D" w14:textId="69F6B282" w:rsidR="0078318C" w:rsidRPr="001911E0" w:rsidRDefault="0078318C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отвращ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ова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ьзую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ённо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алл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ладок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ятствую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ованию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[</w:t>
      </w:r>
      <w:r w:rsidR="00273DF2" w:rsidRPr="001911E0">
        <w:rPr>
          <w:rFonts w:ascii="Times New Roman" w:hAnsi="Times New Roman" w:cs="Times New Roman"/>
          <w:sz w:val="28"/>
          <w:szCs w:val="28"/>
          <w:lang w:val="kk-KZ"/>
        </w:rPr>
        <w:t>65</w:t>
      </w:r>
      <w:r w:rsidRPr="001911E0">
        <w:rPr>
          <w:rFonts w:ascii="Times New Roman" w:hAnsi="Times New Roman" w:cs="Times New Roman"/>
          <w:sz w:val="28"/>
          <w:szCs w:val="28"/>
        </w:rPr>
        <w:t>].</w:t>
      </w:r>
    </w:p>
    <w:p w14:paraId="6FFE6F5E" w14:textId="5646F5B3" w:rsidR="0078318C" w:rsidRPr="001911E0" w:rsidRDefault="00887E6E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78318C" w:rsidRPr="001911E0">
        <w:rPr>
          <w:rFonts w:ascii="Times New Roman" w:hAnsi="Times New Roman" w:cs="Times New Roman"/>
          <w:sz w:val="28"/>
          <w:szCs w:val="28"/>
        </w:rPr>
        <w:t>2)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личени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пфировани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.</w:t>
      </w:r>
      <w:r w:rsidR="0078318C" w:rsidRPr="001911E0">
        <w:rPr>
          <w:rFonts w:ascii="Times New Roman" w:hAnsi="Times New Roman" w:cs="Times New Roman"/>
          <w:sz w:val="28"/>
          <w:szCs w:val="28"/>
        </w:rPr>
        <w:t xml:space="preserve">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спользовани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ффекта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ередов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летов различной длины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ю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пределенны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ффект в "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ешающем"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ействи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седн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летов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к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стот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лебани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виси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лета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казал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блюдения,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седн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лета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лебани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уду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исходить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зно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стотой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т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нижени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нтенсивност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лебаний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к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пособ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читаетс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ффектив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именении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ти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зникнове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м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 xml:space="preserve">пасной </w:t>
      </w:r>
      <w:r w:rsidR="007B69AB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69AB" w:rsidRPr="001911E0">
        <w:rPr>
          <w:rFonts w:ascii="Times New Roman" w:hAnsi="Times New Roman" w:cs="Times New Roman"/>
          <w:sz w:val="28"/>
          <w:szCs w:val="28"/>
        </w:rPr>
        <w:t>д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69AB" w:rsidRPr="001911E0">
        <w:rPr>
          <w:rFonts w:ascii="Times New Roman" w:hAnsi="Times New Roman" w:cs="Times New Roman"/>
          <w:sz w:val="28"/>
          <w:szCs w:val="28"/>
        </w:rPr>
        <w:t>олуволновой</w:t>
      </w:r>
      <w:r w:rsidR="0078318C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ляски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ффективност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ког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ет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верен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лектрифицированной ж.д.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д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лет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ормально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лины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ередовались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8318C" w:rsidRPr="001911E0">
        <w:rPr>
          <w:rFonts w:ascii="Times New Roman" w:hAnsi="Times New Roman" w:cs="Times New Roman"/>
          <w:sz w:val="28"/>
          <w:szCs w:val="28"/>
        </w:rPr>
        <w:t>ро</w:t>
      </w:r>
      <w:r w:rsidR="00273DF2" w:rsidRPr="001911E0">
        <w:rPr>
          <w:rFonts w:ascii="Times New Roman" w:hAnsi="Times New Roman" w:cs="Times New Roman"/>
          <w:sz w:val="28"/>
          <w:szCs w:val="28"/>
        </w:rPr>
        <w:t>летами сокращенными на 10-15% [</w:t>
      </w:r>
      <w:r w:rsidR="0078318C" w:rsidRPr="001911E0">
        <w:rPr>
          <w:rFonts w:ascii="Times New Roman" w:hAnsi="Times New Roman" w:cs="Times New Roman"/>
          <w:sz w:val="28"/>
          <w:szCs w:val="28"/>
        </w:rPr>
        <w:t>3].</w:t>
      </w:r>
    </w:p>
    <w:p w14:paraId="7C1FA5B7" w14:textId="3DB566E3" w:rsidR="003D3279" w:rsidRPr="001911E0" w:rsidRDefault="007B69AB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3) </w:t>
      </w:r>
      <w:r w:rsidR="004009DC"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змен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эродинамических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рактеристи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овода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оздейств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ляске.</w:t>
      </w:r>
      <w:r w:rsidR="0078318C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3D3279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еханическ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сител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ятниковог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ип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здаю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леба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ейств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эродинамическог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мента с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стотой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в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бственно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стот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истем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овод -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узово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ятник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 xml:space="preserve">е </w:t>
      </w:r>
      <w:r w:rsidR="003D3279" w:rsidRPr="001911E0">
        <w:rPr>
          <w:rFonts w:ascii="Times New Roman" w:hAnsi="Times New Roman" w:cs="Times New Roman"/>
          <w:sz w:val="28"/>
          <w:szCs w:val="28"/>
        </w:rPr>
        <w:lastRenderedPageBreak/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вной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сто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ступа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овода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ходящейс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авнительн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лизко к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е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начению.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т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луча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оисходи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б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азов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гл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ежду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ти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олебаниями,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ляска может быть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меньшена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быч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роисходит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ебольшим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>мплитуда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D3279" w:rsidRPr="001911E0">
        <w:rPr>
          <w:rFonts w:ascii="Times New Roman" w:hAnsi="Times New Roman" w:cs="Times New Roman"/>
          <w:sz w:val="28"/>
          <w:szCs w:val="28"/>
        </w:rPr>
        <w:t xml:space="preserve">орядка 1 - 1,5 м. </w:t>
      </w:r>
    </w:p>
    <w:p w14:paraId="2384137B" w14:textId="48298231" w:rsidR="003D3279" w:rsidRPr="001911E0" w:rsidRDefault="003D3279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я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центричный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з,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ю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о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сены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ы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брации -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пфирующи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ик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з, 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л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я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танционн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ок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м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лючается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ействи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.</w:t>
      </w:r>
    </w:p>
    <w:p w14:paraId="4FF7DEDB" w14:textId="0210337A" w:rsidR="004009DC" w:rsidRPr="001911E0" w:rsidRDefault="003D3279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е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аим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держиваю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а и пр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вышающе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оторо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тическо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е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у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витьс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ительн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новно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аче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—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огласовани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ключени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з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ледене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занны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ш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нцип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огласования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ализован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тивно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-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хпетлевы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ей — «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ыло» и «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очка».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и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г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х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и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зов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д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ль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к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ощь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ель спиральной арматур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ятся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у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иральн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ядь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и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4…8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ль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лок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метром 3…5 мм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метр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л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лево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— 0,2…0,5 м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за 3…15 кг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метр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ел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лево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жен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 0,3…0,6 м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л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ложены 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скости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за — 0,9…1,5 м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— 3…20 кг.</w:t>
      </w:r>
    </w:p>
    <w:p w14:paraId="4FCD80FB" w14:textId="048ECB74" w:rsidR="004009DC" w:rsidRPr="001911E0" w:rsidRDefault="003D3279" w:rsidP="00E356CB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4) </w:t>
      </w:r>
      <w:r w:rsidR="004009DC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4009DC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ежфазовые 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4009DC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спорки.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 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ежфазовые 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спорки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именяется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я у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ержания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ов ф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зы и г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зозащитных т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сов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ектном 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сстоянии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уг о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т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уг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осредством у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становки между ними г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ирлянды и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золяторов, ч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то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едотвращает, т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ким о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бразом, 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ближение и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х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и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яске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ов. Т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кая 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истема 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нижает а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плитуду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яски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ов и 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вязанные с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ею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инамические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грузки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 э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ементы ВЛ.</w:t>
      </w:r>
    </w:p>
    <w:p w14:paraId="3D747FD3" w14:textId="68BF021A" w:rsidR="00FD2A77" w:rsidRPr="001911E0" w:rsidRDefault="00914240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2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5) </w:t>
      </w:r>
      <w:r w:rsidR="004009DC"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спользовани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сителей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правлен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змен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офи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овода 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ололедом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 xml:space="preserve"> 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че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дал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оло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softHyphen/>
        <w:t>лед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л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меньшения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нтенсивности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г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6"/>
          <w:sz w:val="28"/>
          <w:szCs w:val="28"/>
        </w:rPr>
        <w:t>бразования</w:t>
      </w:r>
      <w:r w:rsidR="004009DC" w:rsidRPr="001911E0">
        <w:rPr>
          <w:rFonts w:ascii="Times New Roman" w:hAnsi="Times New Roman" w:cs="Times New Roman"/>
          <w:sz w:val="28"/>
          <w:szCs w:val="28"/>
        </w:rPr>
        <w:t>.</w:t>
      </w:r>
      <w:r w:rsidR="00FD2A77"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тал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спользовать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пиральны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сител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ровод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тор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редставляю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б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пирал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линой 5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з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д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роволоки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зным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г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вивки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бразующийс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лолед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лия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пирал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мее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епостоянны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рофиль,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ег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зникают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эродинам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илы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менты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з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начению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правлению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оэтом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ляск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е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вляетс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пасной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пирал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станавливаютс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а 25%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z w:val="28"/>
          <w:szCs w:val="28"/>
        </w:rPr>
        <w:t>ролета.</w:t>
      </w:r>
      <w:r w:rsidR="00FD2A77" w:rsidRPr="001911E0">
        <w:rPr>
          <w:rFonts w:ascii="Times New Roman" w:hAnsi="Times New Roman" w:cs="Times New Roman"/>
          <w:spacing w:val="5"/>
          <w:sz w:val="28"/>
          <w:szCs w:val="28"/>
        </w:rPr>
        <w:t xml:space="preserve">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5"/>
          <w:sz w:val="28"/>
          <w:szCs w:val="28"/>
        </w:rPr>
        <w:t>щ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5"/>
          <w:sz w:val="28"/>
          <w:szCs w:val="28"/>
        </w:rPr>
        <w:t>рименяю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5"/>
          <w:sz w:val="28"/>
          <w:szCs w:val="28"/>
        </w:rPr>
        <w:t xml:space="preserve">авивки 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пирале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з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ре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роволок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 xml:space="preserve">акой </w:t>
      </w:r>
      <w:r w:rsidR="00DF373C" w:rsidRPr="001911E0">
        <w:rPr>
          <w:rFonts w:ascii="Times New Roman" w:hAnsi="Times New Roman" w:cs="Times New Roman"/>
          <w:spacing w:val="4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DF373C" w:rsidRPr="001911E0">
        <w:rPr>
          <w:rFonts w:ascii="Times New Roman" w:hAnsi="Times New Roman" w:cs="Times New Roman"/>
          <w:spacing w:val="4"/>
          <w:sz w:val="28"/>
          <w:szCs w:val="28"/>
        </w:rPr>
        <w:t>пиральный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ротектор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ротив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бразова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ололе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озволя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дновременн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t>а</w:t>
      </w:r>
      <w:r w:rsidR="00FD2A77" w:rsidRPr="001911E0">
        <w:rPr>
          <w:rFonts w:ascii="Times New Roman" w:hAnsi="Times New Roman" w:cs="Times New Roman"/>
          <w:spacing w:val="4"/>
          <w:sz w:val="28"/>
          <w:szCs w:val="28"/>
        </w:rPr>
        <w:softHyphen/>
      </w:r>
      <w:r w:rsidR="00FD2A77" w:rsidRPr="001911E0">
        <w:rPr>
          <w:rFonts w:ascii="Times New Roman" w:hAnsi="Times New Roman" w:cs="Times New Roman"/>
          <w:spacing w:val="2"/>
          <w:sz w:val="28"/>
          <w:szCs w:val="28"/>
        </w:rPr>
        <w:t xml:space="preserve">сить </w:t>
      </w:r>
      <w:r w:rsidR="00FD2A77" w:rsidRPr="001911E0">
        <w:rPr>
          <w:rFonts w:ascii="Times New Roman" w:hAnsi="Times New Roman" w:cs="Times New Roman"/>
          <w:spacing w:val="2"/>
          <w:w w:val="115"/>
          <w:sz w:val="28"/>
          <w:szCs w:val="28"/>
        </w:rPr>
        <w:t xml:space="preserve">и </w:t>
      </w:r>
      <w:r w:rsidR="00FD2A77" w:rsidRPr="001911E0">
        <w:rPr>
          <w:rFonts w:ascii="Times New Roman" w:hAnsi="Times New Roman" w:cs="Times New Roman"/>
          <w:spacing w:val="2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2"/>
          <w:sz w:val="28"/>
          <w:szCs w:val="28"/>
        </w:rPr>
        <w:t>ляск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FD2A77" w:rsidRPr="001911E0">
        <w:rPr>
          <w:rFonts w:ascii="Times New Roman" w:hAnsi="Times New Roman" w:cs="Times New Roman"/>
          <w:spacing w:val="2"/>
          <w:sz w:val="28"/>
          <w:szCs w:val="28"/>
        </w:rPr>
        <w:t>роводов.</w:t>
      </w:r>
    </w:p>
    <w:p w14:paraId="102EC563" w14:textId="7412357C" w:rsidR="000457DF" w:rsidRPr="001911E0" w:rsidRDefault="00914240" w:rsidP="00E356C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6) </w:t>
      </w:r>
      <w:r w:rsidR="004009DC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именен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вободн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ащающих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4009DC" w:rsidRPr="001911E0">
        <w:rPr>
          <w:rFonts w:ascii="Times New Roman" w:hAnsi="Times New Roman" w:cs="Times New Roman"/>
          <w:sz w:val="28"/>
          <w:szCs w:val="28"/>
        </w:rPr>
        <w:t>азы.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ног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транах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вропы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окры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нег считается основ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о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softHyphen/>
      </w:r>
      <w:r w:rsidR="000457DF" w:rsidRPr="001911E0">
        <w:rPr>
          <w:rFonts w:ascii="Times New Roman" w:hAnsi="Times New Roman" w:cs="Times New Roman"/>
          <w:spacing w:val="12"/>
          <w:sz w:val="28"/>
          <w:szCs w:val="28"/>
        </w:rPr>
        <w:t>мой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12"/>
          <w:sz w:val="28"/>
          <w:szCs w:val="28"/>
        </w:rPr>
        <w:t>ололёдообразовании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12"/>
          <w:sz w:val="28"/>
          <w:szCs w:val="28"/>
        </w:rPr>
        <w:t>ызывающе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12"/>
          <w:sz w:val="28"/>
          <w:szCs w:val="28"/>
        </w:rPr>
        <w:t>ляск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12"/>
          <w:sz w:val="28"/>
          <w:szCs w:val="28"/>
        </w:rPr>
        <w:t>роводов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12"/>
          <w:sz w:val="28"/>
          <w:szCs w:val="28"/>
        </w:rPr>
        <w:t xml:space="preserve">роме 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ого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р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аки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словия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аз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t>а</w:t>
      </w:r>
      <w:r w:rsidR="000457DF" w:rsidRPr="001911E0">
        <w:rPr>
          <w:rFonts w:ascii="Times New Roman" w:hAnsi="Times New Roman" w:cs="Times New Roman"/>
          <w:spacing w:val="8"/>
          <w:sz w:val="28"/>
          <w:szCs w:val="28"/>
        </w:rPr>
        <w:softHyphen/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блюдается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аще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ляск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диноч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ровода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>оэтому в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9"/>
          <w:sz w:val="28"/>
          <w:szCs w:val="28"/>
        </w:rPr>
        <w:t xml:space="preserve">тих 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тран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 xml:space="preserve">рименяются 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lastRenderedPageBreak/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аспорки с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ращающими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ажимам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л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7"/>
          <w:sz w:val="28"/>
          <w:szCs w:val="28"/>
        </w:rPr>
        <w:t>спользуются</w:t>
      </w:r>
      <w:r w:rsidR="000457DF" w:rsidRPr="001911E0">
        <w:rPr>
          <w:rFonts w:ascii="Times New Roman" w:hAnsi="Times New Roman" w:cs="Times New Roman"/>
          <w:spacing w:val="4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4"/>
          <w:sz w:val="28"/>
          <w:szCs w:val="28"/>
        </w:rPr>
        <w:t>пециальны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4"/>
          <w:sz w:val="28"/>
          <w:szCs w:val="28"/>
        </w:rPr>
        <w:t>аспорки 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4"/>
          <w:sz w:val="28"/>
          <w:szCs w:val="28"/>
        </w:rPr>
        <w:t>ид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4"/>
          <w:sz w:val="28"/>
          <w:szCs w:val="28"/>
        </w:rPr>
        <w:t>бруча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4"/>
          <w:sz w:val="28"/>
          <w:szCs w:val="28"/>
        </w:rPr>
        <w:t xml:space="preserve">анный </w:t>
      </w:r>
      <w:r w:rsidR="000457DF" w:rsidRPr="001911E0">
        <w:rPr>
          <w:rFonts w:ascii="Times New Roman" w:hAnsi="Times New Roman" w:cs="Times New Roman"/>
          <w:spacing w:val="5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5"/>
          <w:sz w:val="28"/>
          <w:szCs w:val="28"/>
        </w:rPr>
        <w:t>етод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5"/>
          <w:sz w:val="28"/>
          <w:szCs w:val="28"/>
        </w:rPr>
        <w:t>рименяется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5"/>
          <w:sz w:val="28"/>
          <w:szCs w:val="28"/>
        </w:rPr>
        <w:t>идерландах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5"/>
          <w:sz w:val="28"/>
          <w:szCs w:val="28"/>
        </w:rPr>
        <w:t>ермании 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pacing w:val="5"/>
          <w:sz w:val="28"/>
          <w:szCs w:val="28"/>
        </w:rPr>
        <w:t>ельгии.</w:t>
      </w:r>
    </w:p>
    <w:p w14:paraId="7335FA2A" w14:textId="7F3B18C1" w:rsidR="00FE0308" w:rsidRPr="001911E0" w:rsidRDefault="00FE0308" w:rsidP="00E356CB">
      <w:pPr>
        <w:pStyle w:val="ae"/>
        <w:jc w:val="both"/>
        <w:rPr>
          <w:rFonts w:ascii="Times New Roman" w:hAnsi="Times New Roman" w:cs="Times New Roman"/>
          <w:spacing w:val="7"/>
          <w:sz w:val="28"/>
          <w:szCs w:val="28"/>
        </w:rPr>
      </w:pPr>
      <w:r w:rsidRPr="001911E0">
        <w:rPr>
          <w:rFonts w:ascii="Times New Roman" w:hAnsi="Times New Roman" w:cs="Times New Roman"/>
          <w:spacing w:val="7"/>
          <w:sz w:val="28"/>
          <w:szCs w:val="28"/>
        </w:rPr>
        <w:t>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астояще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рем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уществуе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 xml:space="preserve">ва </w:t>
      </w:r>
      <w:r w:rsidR="00A40207" w:rsidRPr="001911E0">
        <w:rPr>
          <w:rFonts w:ascii="Times New Roman" w:hAnsi="Times New Roman" w:cs="Times New Roman"/>
          <w:spacing w:val="7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0207" w:rsidRPr="001911E0">
        <w:rPr>
          <w:rFonts w:ascii="Times New Roman" w:hAnsi="Times New Roman" w:cs="Times New Roman"/>
          <w:spacing w:val="7"/>
          <w:sz w:val="28"/>
          <w:szCs w:val="28"/>
        </w:rPr>
        <w:t xml:space="preserve">овых 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ип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роводов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пециальн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t>аз</w:t>
      </w:r>
      <w:r w:rsidRPr="001911E0">
        <w:rPr>
          <w:rFonts w:ascii="Times New Roman" w:hAnsi="Times New Roman" w:cs="Times New Roman"/>
          <w:spacing w:val="7"/>
          <w:sz w:val="28"/>
          <w:szCs w:val="28"/>
        </w:rPr>
        <w:softHyphen/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работан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роти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озникнов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ляски: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ровод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2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 xml:space="preserve">крученная </w:t>
      </w:r>
      <w:r w:rsidRPr="001911E0">
        <w:rPr>
          <w:rFonts w:ascii="Times New Roman" w:hAnsi="Times New Roman" w:cs="Times New Roman"/>
          <w:sz w:val="28"/>
          <w:szCs w:val="28"/>
        </w:rPr>
        <w:t>пара)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льный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2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я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ыч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</w:t>
      </w:r>
      <w:r w:rsidRPr="001911E0">
        <w:rPr>
          <w:rFonts w:ascii="Times New Roman" w:hAnsi="Times New Roman" w:cs="Times New Roman"/>
          <w:sz w:val="28"/>
          <w:szCs w:val="28"/>
        </w:rPr>
        <w:softHyphen/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да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пиральн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крученн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руг с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ругом. У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валь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>ровод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6"/>
          <w:sz w:val="28"/>
          <w:szCs w:val="28"/>
        </w:rPr>
        <w:t xml:space="preserve">руглые 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роволок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нешне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овив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мею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азлич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иаметры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т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 xml:space="preserve">ает </w:t>
      </w: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льно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чение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нцип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лючается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ую</w:t>
      </w:r>
      <w:r w:rsidRPr="001911E0">
        <w:rPr>
          <w:rFonts w:ascii="Times New Roman" w:hAnsi="Times New Roman" w:cs="Times New Roman"/>
          <w:sz w:val="28"/>
          <w:szCs w:val="28"/>
          <w:vertAlign w:val="superscript"/>
        </w:rPr>
        <w:softHyphen/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щем: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бледеневш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ровод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оворачивается к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етр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остоянн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t>еня</w:t>
      </w:r>
      <w:r w:rsidRPr="001911E0">
        <w:rPr>
          <w:rFonts w:ascii="Times New Roman" w:hAnsi="Times New Roman" w:cs="Times New Roman"/>
          <w:spacing w:val="9"/>
          <w:sz w:val="28"/>
          <w:szCs w:val="28"/>
        </w:rPr>
        <w:softHyphen/>
      </w:r>
      <w:r w:rsidRPr="001911E0">
        <w:rPr>
          <w:rFonts w:ascii="Times New Roman" w:hAnsi="Times New Roman" w:cs="Times New Roman"/>
          <w:sz w:val="28"/>
          <w:szCs w:val="28"/>
        </w:rPr>
        <w:t>ющим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и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филем,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им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softHyphen/>
      </w:r>
      <w:r w:rsidRPr="001911E0">
        <w:rPr>
          <w:rFonts w:ascii="Times New Roman" w:hAnsi="Times New Roman" w:cs="Times New Roman"/>
          <w:spacing w:val="12"/>
          <w:sz w:val="28"/>
          <w:szCs w:val="28"/>
        </w:rPr>
        <w:t>си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2"/>
          <w:sz w:val="28"/>
          <w:szCs w:val="28"/>
        </w:rPr>
        <w:t>ляска.</w:t>
      </w:r>
    </w:p>
    <w:p w14:paraId="78CB16F0" w14:textId="53ACE07E" w:rsidR="00FE0308" w:rsidRPr="001911E0" w:rsidRDefault="00FE0308" w:rsidP="00E356CB">
      <w:pPr>
        <w:pStyle w:val="ae"/>
        <w:jc w:val="both"/>
        <w:rPr>
          <w:rFonts w:ascii="Times New Roman" w:hAnsi="Times New Roman" w:cs="Times New Roman"/>
          <w:spacing w:val="7"/>
          <w:sz w:val="28"/>
          <w:szCs w:val="28"/>
        </w:rPr>
      </w:pPr>
      <w:r w:rsidRPr="001911E0">
        <w:rPr>
          <w:rFonts w:ascii="Times New Roman" w:hAnsi="Times New Roman" w:cs="Times New Roman"/>
          <w:spacing w:val="15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5"/>
          <w:sz w:val="28"/>
          <w:szCs w:val="28"/>
        </w:rPr>
        <w:t>ровод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5"/>
          <w:sz w:val="28"/>
          <w:szCs w:val="28"/>
        </w:rPr>
        <w:t>2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5"/>
          <w:sz w:val="28"/>
          <w:szCs w:val="28"/>
        </w:rPr>
        <w:t xml:space="preserve">азработан </w:t>
      </w:r>
      <w:r w:rsidR="000457DF" w:rsidRPr="001911E0">
        <w:rPr>
          <w:rFonts w:ascii="Times New Roman" w:hAnsi="Times New Roman" w:cs="Times New Roman"/>
          <w:spacing w:val="15"/>
          <w:sz w:val="28"/>
          <w:szCs w:val="28"/>
        </w:rPr>
        <w:t xml:space="preserve">в </w:t>
      </w:r>
      <w:r w:rsidR="000457DF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sz w:val="28"/>
          <w:szCs w:val="28"/>
        </w:rPr>
        <w:t xml:space="preserve">ША </w:t>
      </w:r>
      <w:r w:rsidRPr="001911E0">
        <w:rPr>
          <w:rFonts w:ascii="Times New Roman" w:hAnsi="Times New Roman" w:cs="Times New Roman"/>
          <w:spacing w:val="15"/>
          <w:sz w:val="28"/>
          <w:szCs w:val="28"/>
        </w:rPr>
        <w:t>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5"/>
          <w:sz w:val="28"/>
          <w:szCs w:val="28"/>
        </w:rPr>
        <w:t>рименялся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5"/>
          <w:sz w:val="28"/>
          <w:szCs w:val="28"/>
        </w:rPr>
        <w:t>спешно</w:t>
      </w:r>
      <w:r w:rsidRPr="001911E0">
        <w:rPr>
          <w:rFonts w:ascii="Times New Roman" w:hAnsi="Times New Roman" w:cs="Times New Roman"/>
          <w:sz w:val="28"/>
          <w:szCs w:val="28"/>
        </w:rPr>
        <w:t>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льны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 —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а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аботк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ША и в </w:t>
      </w:r>
      <w:r w:rsidR="00101992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01992" w:rsidRPr="001911E0">
        <w:rPr>
          <w:rFonts w:ascii="Times New Roman" w:hAnsi="Times New Roman" w:cs="Times New Roman"/>
          <w:sz w:val="28"/>
          <w:szCs w:val="28"/>
        </w:rPr>
        <w:t>ас</w:t>
      </w:r>
      <w:r w:rsidR="00101992" w:rsidRPr="001911E0">
        <w:rPr>
          <w:rFonts w:ascii="Times New Roman" w:hAnsi="Times New Roman" w:cs="Times New Roman"/>
          <w:spacing w:val="14"/>
          <w:sz w:val="28"/>
          <w:szCs w:val="28"/>
        </w:rPr>
        <w:t>тоящее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 xml:space="preserve"> время проходит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pacing w:val="14"/>
          <w:sz w:val="28"/>
          <w:szCs w:val="28"/>
        </w:rPr>
        <w:t>спытания.</w:t>
      </w:r>
    </w:p>
    <w:p w14:paraId="712AD01B" w14:textId="113EC3E9" w:rsidR="00FE0308" w:rsidRPr="001911E0" w:rsidRDefault="00FE0308" w:rsidP="00E356CB">
      <w:pPr>
        <w:pStyle w:val="ae"/>
        <w:jc w:val="both"/>
        <w:rPr>
          <w:rFonts w:ascii="Times New Roman" w:hAnsi="Times New Roman" w:cs="Times New Roman"/>
          <w:spacing w:val="8"/>
          <w:sz w:val="28"/>
          <w:szCs w:val="28"/>
        </w:rPr>
      </w:pPr>
    </w:p>
    <w:p w14:paraId="27EDD126" w14:textId="25EE24AF" w:rsidR="000457DF" w:rsidRPr="001911E0" w:rsidRDefault="00C452C0" w:rsidP="00B0584A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911E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B0584A" w:rsidRPr="001911E0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.2 А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нализ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ассивных м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ер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0457DF" w:rsidRPr="001911E0">
        <w:rPr>
          <w:rFonts w:ascii="Times New Roman" w:hAnsi="Times New Roman" w:cs="Times New Roman"/>
          <w:b/>
          <w:bCs/>
          <w:sz w:val="28"/>
          <w:szCs w:val="28"/>
        </w:rPr>
        <w:t>роводов</w:t>
      </w:r>
    </w:p>
    <w:p w14:paraId="1DFE735E" w14:textId="5CD4ADEC" w:rsidR="00C72008" w:rsidRPr="001911E0" w:rsidRDefault="00FF6848" w:rsidP="007E0FF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1)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е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симальн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идаем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водов. </w:t>
      </w:r>
      <w:r w:rsidR="00C72008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пределение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ценк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ксимальн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жидаем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мплиту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оводов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иний с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онкретным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нны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онструктив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раметр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тсутстви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пециальны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стройст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щит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ляск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е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озможность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 xml:space="preserve">пределить </w:t>
      </w:r>
      <w:r w:rsidR="00A40207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0207" w:rsidRPr="001911E0">
        <w:rPr>
          <w:rFonts w:ascii="Times New Roman" w:hAnsi="Times New Roman" w:cs="Times New Roman"/>
          <w:sz w:val="28"/>
          <w:szCs w:val="28"/>
        </w:rPr>
        <w:t>ежду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40207" w:rsidRPr="001911E0">
        <w:rPr>
          <w:rFonts w:ascii="Times New Roman" w:hAnsi="Times New Roman" w:cs="Times New Roman"/>
          <w:sz w:val="28"/>
          <w:szCs w:val="28"/>
        </w:rPr>
        <w:t>азовые</w:t>
      </w:r>
      <w:r w:rsidR="00C72008" w:rsidRPr="001911E0">
        <w:rPr>
          <w:rFonts w:ascii="Times New Roman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сстоя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омежуточ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пор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слови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едотвращ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ерекрыти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ежд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овода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ичин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72008" w:rsidRPr="001911E0">
        <w:rPr>
          <w:rFonts w:ascii="Times New Roman" w:hAnsi="Times New Roman" w:cs="Times New Roman"/>
          <w:sz w:val="28"/>
          <w:szCs w:val="28"/>
        </w:rPr>
        <w:t>роводов.</w:t>
      </w:r>
    </w:p>
    <w:p w14:paraId="5C694641" w14:textId="03CA6C84" w:rsidR="00C72008" w:rsidRPr="001911E0" w:rsidRDefault="00C72008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ценк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симальных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идаем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нован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е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ервые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л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аботан в "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lcoa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onductor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roducts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ompany" 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торо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г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а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вляется С.В. </w:t>
      </w:r>
      <w:r w:rsidR="00AE06EC" w:rsidRPr="001911E0">
        <w:rPr>
          <w:rFonts w:ascii="Times New Roman" w:hAnsi="Times New Roman" w:cs="Times New Roman"/>
          <w:sz w:val="28"/>
          <w:szCs w:val="28"/>
        </w:rPr>
        <w:t>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E06EC" w:rsidRPr="001911E0">
        <w:rPr>
          <w:rFonts w:ascii="Times New Roman" w:hAnsi="Times New Roman" w:cs="Times New Roman"/>
          <w:sz w:val="28"/>
          <w:szCs w:val="28"/>
        </w:rPr>
        <w:t>awlins [</w:t>
      </w:r>
      <w:r w:rsidR="00AE06EC" w:rsidRPr="001911E0">
        <w:rPr>
          <w:rFonts w:ascii="Times New Roman" w:hAnsi="Times New Roman" w:cs="Times New Roman"/>
          <w:sz w:val="28"/>
          <w:szCs w:val="28"/>
          <w:lang w:val="kk-KZ"/>
        </w:rPr>
        <w:t>97,</w:t>
      </w:r>
      <w:r w:rsidRPr="001911E0">
        <w:rPr>
          <w:rFonts w:ascii="Times New Roman" w:hAnsi="Times New Roman" w:cs="Times New Roman"/>
          <w:sz w:val="28"/>
          <w:szCs w:val="28"/>
        </w:rPr>
        <w:t>7</w:t>
      </w:r>
      <w:r w:rsidR="00AE06EC" w:rsidRPr="001911E0">
        <w:rPr>
          <w:rFonts w:ascii="Times New Roman" w:hAnsi="Times New Roman" w:cs="Times New Roman"/>
          <w:sz w:val="28"/>
          <w:szCs w:val="28"/>
          <w:lang w:val="kk-KZ"/>
        </w:rPr>
        <w:t>0</w:t>
      </w:r>
      <w:r w:rsidRPr="001911E0">
        <w:rPr>
          <w:rFonts w:ascii="Times New Roman" w:hAnsi="Times New Roman" w:cs="Times New Roman"/>
          <w:sz w:val="28"/>
          <w:szCs w:val="28"/>
        </w:rPr>
        <w:t>].</w:t>
      </w:r>
    </w:p>
    <w:p w14:paraId="4E7D6D12" w14:textId="505B6383" w:rsidR="00C72008" w:rsidRPr="001911E0" w:rsidRDefault="00C72008" w:rsidP="00E356C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нию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тора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ом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воляющи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ить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можную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раметр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1911E0">
        <w:rPr>
          <w:rFonts w:ascii="Times New Roman" w:hAnsi="Times New Roman" w:cs="Times New Roman"/>
        </w:rPr>
        <w:t xml:space="preserve">, 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арактеризующий с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клонность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ролетов р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азличных в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идов к </w:t>
      </w:r>
      <w:r w:rsidR="00AE06EC" w:rsidRPr="001911E0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E06EC" w:rsidRPr="001911E0">
        <w:rPr>
          <w:rFonts w:ascii="Times New Roman" w:eastAsiaTheme="minorEastAsia" w:hAnsi="Times New Roman" w:cs="Times New Roman"/>
          <w:sz w:val="28"/>
          <w:szCs w:val="28"/>
        </w:rPr>
        <w:t>ного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E06EC" w:rsidRPr="001911E0">
        <w:rPr>
          <w:rFonts w:ascii="Times New Roman" w:eastAsiaTheme="minorEastAsia" w:hAnsi="Times New Roman" w:cs="Times New Roman"/>
          <w:sz w:val="28"/>
          <w:szCs w:val="28"/>
        </w:rPr>
        <w:t>олуволновой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ляске.</w:t>
      </w:r>
    </w:p>
    <w:p w14:paraId="0E93DA56" w14:textId="32E250D1" w:rsidR="00FE0308" w:rsidRPr="001911E0" w:rsidRDefault="00C72008" w:rsidP="00E356C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911E0">
        <w:rPr>
          <w:rFonts w:ascii="Times New Roman" w:eastAsiaTheme="minorEastAsia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начение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араметра M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' д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ля к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онкретного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ромежуточного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ролета В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Л в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ычисляется п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о ф</w:t>
      </w:r>
      <w:r w:rsidR="001911E0" w:rsidRPr="001911E0">
        <w:rPr>
          <w:rFonts w:ascii="Times New Roman" w:eastAsiaTheme="minorEastAsia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Theme="minorEastAsia" w:hAnsi="Times New Roman" w:cs="Times New Roman"/>
          <w:sz w:val="28"/>
          <w:szCs w:val="28"/>
        </w:rPr>
        <w:t>ормуле</w:t>
      </w:r>
    </w:p>
    <w:p w14:paraId="615D4A21" w14:textId="4ED4AD88" w:rsidR="005A37EA" w:rsidRPr="001911E0" w:rsidRDefault="001911E0" w:rsidP="00E356CB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0,67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="005A37EA"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</w:t>
      </w:r>
      <w:r w:rsidR="00421B6B" w:rsidRPr="001911E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(4.</w:t>
      </w:r>
      <w:r w:rsidR="00B0584A" w:rsidRPr="001911E0">
        <w:rPr>
          <w:rFonts w:ascii="Times New Roman" w:eastAsiaTheme="minorEastAsia" w:hAnsi="Times New Roman" w:cs="Times New Roman"/>
          <w:sz w:val="28"/>
          <w:szCs w:val="28"/>
        </w:rPr>
        <w:t>53</w:t>
      </w:r>
      <w:r w:rsidR="005A37EA" w:rsidRPr="001911E0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7ED4C78D" w14:textId="66F10A64" w:rsidR="005A37EA" w:rsidRPr="001911E0" w:rsidRDefault="005A37EA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де 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1911E0">
        <w:rPr>
          <w:rFonts w:ascii="Times New Roman" w:hAnsi="Times New Roman" w:cs="Times New Roman"/>
          <w:sz w:val="28"/>
          <w:szCs w:val="28"/>
        </w:rPr>
        <w:t xml:space="preserve"> -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рел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ес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м;</w:t>
      </w:r>
    </w:p>
    <w:p w14:paraId="0F2447D2" w14:textId="3B70F3E0" w:rsidR="005A37EA" w:rsidRPr="001911E0" w:rsidRDefault="005A37EA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 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держивающей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лянды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золяторов, м; </w:t>
      </w:r>
    </w:p>
    <w:p w14:paraId="0F944874" w14:textId="382F3914" w:rsidR="005A37EA" w:rsidRPr="001911E0" w:rsidRDefault="005A37EA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     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1911E0">
        <w:rPr>
          <w:rFonts w:ascii="Times New Roman" w:hAnsi="Times New Roman" w:cs="Times New Roman"/>
          <w:sz w:val="28"/>
          <w:szCs w:val="28"/>
        </w:rPr>
        <w:t xml:space="preserve"> –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, м.</w:t>
      </w:r>
    </w:p>
    <w:p w14:paraId="794E4D10" w14:textId="5CE9E00E" w:rsidR="005A37EA" w:rsidRPr="001911E0" w:rsidRDefault="005A37EA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ующи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яющи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идаем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раметр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T/</w:t>
      </w:r>
      <w:r w:rsidRPr="001911E0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1911E0">
        <w:rPr>
          <w:rFonts w:ascii="Times New Roman" w:hAnsi="Times New Roman" w:cs="Times New Roman"/>
          <w:sz w:val="28"/>
          <w:szCs w:val="28"/>
        </w:rPr>
        <w:t>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де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1911E0">
        <w:rPr>
          <w:rFonts w:ascii="Times New Roman" w:hAnsi="Times New Roman" w:cs="Times New Roman"/>
          <w:sz w:val="28"/>
          <w:szCs w:val="28"/>
        </w:rPr>
        <w:t xml:space="preserve"> -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ж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гс;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1911E0">
        <w:rPr>
          <w:rFonts w:ascii="Times New Roman" w:hAnsi="Times New Roman" w:cs="Times New Roman"/>
          <w:sz w:val="28"/>
          <w:szCs w:val="28"/>
        </w:rPr>
        <w:t xml:space="preserve"> -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а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ицы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с/м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кольку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ж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яе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у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лющего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 T/m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яет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у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ствен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, т.е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у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можны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.</w:t>
      </w:r>
    </w:p>
    <w:p w14:paraId="2BD9083E" w14:textId="6B7552A2" w:rsidR="000843D8" w:rsidRPr="001911E0" w:rsidRDefault="005A37EA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ы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крет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лета (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f, l</w:t>
      </w:r>
      <w:r w:rsidRPr="001911E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Г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 xml:space="preserve">, l, T, </w:t>
      </w:r>
      <w:bookmarkStart w:id="29" w:name="_Hlk192546446"/>
      <w:r w:rsidRPr="001911E0">
        <w:rPr>
          <w:rFonts w:ascii="Times New Roman" w:hAnsi="Times New Roman" w:cs="Times New Roman"/>
          <w:i/>
          <w:iCs/>
          <w:sz w:val="28"/>
          <w:szCs w:val="28"/>
        </w:rPr>
        <w:t>m</w:t>
      </w:r>
      <w:bookmarkEnd w:id="29"/>
      <w:r w:rsidRPr="001911E0">
        <w:rPr>
          <w:rFonts w:ascii="Times New Roman" w:hAnsi="Times New Roman" w:cs="Times New Roman"/>
          <w:sz w:val="28"/>
          <w:szCs w:val="28"/>
        </w:rPr>
        <w:t>)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числяют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ов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' и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1911E0">
        <w:rPr>
          <w:rFonts w:ascii="Times New Roman" w:hAnsi="Times New Roman" w:cs="Times New Roman"/>
          <w:sz w:val="28"/>
          <w:szCs w:val="28"/>
        </w:rPr>
        <w:t>/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1911E0">
        <w:rPr>
          <w:rFonts w:ascii="Times New Roman" w:hAnsi="Times New Roman" w:cs="Times New Roman"/>
          <w:sz w:val="28"/>
          <w:szCs w:val="28"/>
        </w:rPr>
        <w:t>.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ьзую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ен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</w:t>
      </w:r>
      <w:r w:rsidR="00B0584A" w:rsidRPr="001911E0">
        <w:rPr>
          <w:rFonts w:ascii="Times New Roman" w:hAnsi="Times New Roman" w:cs="Times New Roman"/>
          <w:sz w:val="28"/>
          <w:szCs w:val="28"/>
        </w:rPr>
        <w:t>унк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B0584A" w:rsidRPr="001911E0">
        <w:rPr>
          <w:rFonts w:ascii="Times New Roman" w:hAnsi="Times New Roman" w:cs="Times New Roman"/>
          <w:sz w:val="28"/>
          <w:szCs w:val="28"/>
        </w:rPr>
        <w:t>28</w:t>
      </w:r>
      <w:r w:rsidRPr="001911E0">
        <w:rPr>
          <w:rFonts w:ascii="Times New Roman" w:hAnsi="Times New Roman" w:cs="Times New Roman"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ые,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ощью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ы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ях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' и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1911E0">
        <w:rPr>
          <w:rFonts w:ascii="Times New Roman" w:hAnsi="Times New Roman" w:cs="Times New Roman"/>
          <w:sz w:val="28"/>
          <w:szCs w:val="28"/>
        </w:rPr>
        <w:t>/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1911E0">
        <w:rPr>
          <w:rFonts w:ascii="Times New Roman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яет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нош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идаемо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й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к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н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олета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2A</w:t>
      </w:r>
      <w:r w:rsidRPr="001911E0">
        <w:rPr>
          <w:rFonts w:ascii="Times New Roman" w:hAnsi="Times New Roman" w:cs="Times New Roman"/>
          <w:sz w:val="28"/>
          <w:szCs w:val="28"/>
        </w:rPr>
        <w:t>/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1911E0">
        <w:rPr>
          <w:rFonts w:ascii="Times New Roman" w:hAnsi="Times New Roman" w:cs="Times New Roman"/>
          <w:sz w:val="28"/>
          <w:szCs w:val="28"/>
        </w:rPr>
        <w:t>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ысл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до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й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енно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</w:t>
      </w:r>
      <w:r w:rsidR="000843D8" w:rsidRPr="001911E0">
        <w:rPr>
          <w:rFonts w:ascii="Times New Roman" w:hAnsi="Times New Roman" w:cs="Times New Roman"/>
          <w:sz w:val="28"/>
          <w:szCs w:val="28"/>
        </w:rPr>
        <w:t>унке 2</w:t>
      </w:r>
      <w:r w:rsidR="00B0584A" w:rsidRPr="001911E0">
        <w:rPr>
          <w:rFonts w:ascii="Times New Roman" w:hAnsi="Times New Roman" w:cs="Times New Roman"/>
          <w:sz w:val="28"/>
          <w:szCs w:val="28"/>
        </w:rPr>
        <w:t>8</w:t>
      </w:r>
      <w:r w:rsidRPr="001911E0">
        <w:rPr>
          <w:rFonts w:ascii="Times New Roman" w:hAnsi="Times New Roman" w:cs="Times New Roman"/>
          <w:sz w:val="28"/>
          <w:szCs w:val="28"/>
        </w:rPr>
        <w:t>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ит в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о </w:t>
      </w:r>
      <w:r w:rsidRPr="001911E0">
        <w:rPr>
          <w:rFonts w:ascii="Times New Roman" w:hAnsi="Times New Roman" w:cs="Times New Roman"/>
          <w:sz w:val="28"/>
          <w:szCs w:val="28"/>
        </w:rPr>
        <w:lastRenderedPageBreak/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ве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до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идает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ношения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2A</w:t>
      </w:r>
      <w:r w:rsidRPr="001911E0">
        <w:rPr>
          <w:rFonts w:ascii="Times New Roman" w:hAnsi="Times New Roman" w:cs="Times New Roman"/>
          <w:sz w:val="28"/>
          <w:szCs w:val="28"/>
        </w:rPr>
        <w:t>/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1911E0">
        <w:rPr>
          <w:rFonts w:ascii="Times New Roman" w:hAnsi="Times New Roman" w:cs="Times New Roman"/>
          <w:sz w:val="28"/>
          <w:szCs w:val="28"/>
        </w:rPr>
        <w:t>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восходящи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я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зан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о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й.</w:t>
      </w:r>
      <w:r w:rsidR="000843D8" w:rsidRPr="001911E0">
        <w:rPr>
          <w:rFonts w:ascii="Times New Roman" w:eastAsia="Times New Roman" w:hAnsi="Times New Roman" w:cs="Times New Roman"/>
          <w:sz w:val="20"/>
          <w:szCs w:val="18"/>
          <w:lang w:eastAsia="ru-RU"/>
        </w:rPr>
        <w:t xml:space="preserve"> 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отношению 2</w:t>
      </w:r>
      <w:r w:rsidR="000843D8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="000843D8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l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жет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ть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ко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о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2</w:t>
      </w:r>
      <w:r w:rsidR="000843D8"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056C0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4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 110-220 кВ</w:t>
      </w:r>
      <w:r w:rsidR="000843D8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П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рхвысоког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ряжения 500</w:t>
      </w:r>
      <w:r w:rsidR="00F71DB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A63A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750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ы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жно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ть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личено в 1,2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C60499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.</w:t>
      </w:r>
    </w:p>
    <w:p w14:paraId="05AAE093" w14:textId="714A7678" w:rsidR="00FF6848" w:rsidRPr="001911E0" w:rsidRDefault="00FF6848" w:rsidP="007E0FF7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)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ер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ильн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бор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ами)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ия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допустимост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лестывания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х ВЛ.</w:t>
      </w:r>
    </w:p>
    <w:p w14:paraId="5A8D08EA" w14:textId="036CE712" w:rsidR="00FF6848" w:rsidRPr="001911E0" w:rsidRDefault="00FF6848" w:rsidP="00E356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бор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струкци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йонов с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й 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бходимо принимать мер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отвращению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лестыв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,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фаз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крытий, а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ж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крыти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-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тем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лич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ами)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можных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ектор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ще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.</w:t>
      </w:r>
    </w:p>
    <w:p w14:paraId="401DFCB4" w14:textId="60729287" w:rsidR="000843D8" w:rsidRPr="001911E0" w:rsidRDefault="00FF6848" w:rsidP="007E0FF7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бор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ловию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дует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нять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ектори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чн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иче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ощадью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липса,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положенного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оскости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пендикуляр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и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ношени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ерам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липс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л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ес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,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она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тикали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ш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и (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</w:t>
      </w:r>
      <w:r w:rsidR="00CA63A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нок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56C0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ч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ы,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обходимы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ия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устимы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й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ми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ами)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ежуточны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ах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ставлены в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</w:t>
      </w:r>
      <w:r w:rsidR="00CA63A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це 1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CA63A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A4020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97</w:t>
      </w:r>
      <w:r w:rsidR="00CA63A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F7377BE" w14:textId="3743FB7A" w:rsidR="000843D8" w:rsidRPr="001911E0" w:rsidRDefault="0060590C" w:rsidP="00056C0D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6133C8E" wp14:editId="2C410564">
            <wp:extent cx="3382270" cy="2518714"/>
            <wp:effectExtent l="0" t="0" r="8890" b="0"/>
            <wp:docPr id="72828510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285103" name=""/>
                    <pic:cNvPicPr/>
                  </pic:nvPicPr>
                  <pic:blipFill rotWithShape="1">
                    <a:blip r:embed="rId806">
                      <a:extLst>
                        <a:ext uri="{BEBA8EAE-BF5A-486C-A8C5-ECC9F3942E4B}">
                          <a14:imgProps xmlns:a14="http://schemas.microsoft.com/office/drawing/2010/main">
                            <a14:imgLayer r:embed="rId807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5939" t="21298" r="32426" b="36819"/>
                    <a:stretch/>
                  </pic:blipFill>
                  <pic:spPr bwMode="auto">
                    <a:xfrm>
                      <a:off x="0" y="0"/>
                      <a:ext cx="3436995" cy="25594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DAE921" w14:textId="617ED0B8" w:rsidR="000843D8" w:rsidRPr="001911E0" w:rsidRDefault="000843D8" w:rsidP="00E356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4363D4" w14:textId="067BEDCE" w:rsidR="009B439D" w:rsidRPr="001911E0" w:rsidRDefault="000843D8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унок 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ь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ношени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сималь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ой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к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бщен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лета 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M</w:t>
      </w:r>
      <w:r w:rsidR="001911E0" w:rsidRPr="001911E0">
        <w:rPr>
          <w:rFonts w:ascii="Times New Roman" w:eastAsia="Times New Roman" w:hAnsi="Times New Roman" w:cs="Times New Roman"/>
          <w:i/>
          <w:iCs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'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1911E0">
        <w:rPr>
          <w:rFonts w:ascii="Times New Roman" w:hAnsi="Times New Roman" w:cs="Times New Roman"/>
          <w:sz w:val="28"/>
          <w:szCs w:val="28"/>
        </w:rPr>
        <w:t>/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6E1D56D2" w14:textId="7570F4AC" w:rsidR="00FF6848" w:rsidRPr="001911E0" w:rsidRDefault="0060590C" w:rsidP="00E356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0E492A42" wp14:editId="41120684">
            <wp:extent cx="3200155" cy="3751905"/>
            <wp:effectExtent l="0" t="0" r="635" b="1270"/>
            <wp:docPr id="156934959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349595" name=""/>
                    <pic:cNvPicPr/>
                  </pic:nvPicPr>
                  <pic:blipFill rotWithShape="1">
                    <a:blip r:embed="rId808">
                      <a:extLst>
                        <a:ext uri="{BEBA8EAE-BF5A-486C-A8C5-ECC9F3942E4B}">
                          <a14:imgProps xmlns:a14="http://schemas.microsoft.com/office/drawing/2010/main">
                            <a14:imgLayer r:embed="rId80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5131" t="22255" r="37542" b="20782"/>
                    <a:stretch/>
                  </pic:blipFill>
                  <pic:spPr bwMode="auto">
                    <a:xfrm>
                      <a:off x="0" y="0"/>
                      <a:ext cx="3246731" cy="3806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98B7E9" w14:textId="77777777" w:rsidR="00FF6848" w:rsidRPr="001911E0" w:rsidRDefault="00FF6848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0"/>
          <w:szCs w:val="18"/>
          <w:lang w:val="en-US" w:eastAsia="ru-RU"/>
        </w:rPr>
      </w:pPr>
    </w:p>
    <w:p w14:paraId="5BD46F23" w14:textId="6D346AF9" w:rsidR="00FF6848" w:rsidRPr="001911E0" w:rsidRDefault="00FF6848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056C0D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ем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роени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липс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клонения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озащитного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межуточны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а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еления возможности опасных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лижен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и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ов</w:t>
      </w:r>
    </w:p>
    <w:p w14:paraId="7FB8778A" w14:textId="77777777" w:rsidR="00FF6848" w:rsidRPr="001911E0" w:rsidRDefault="00FF6848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FDD970" w14:textId="1ECB9E1D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нные</w:t>
      </w:r>
      <w:r w:rsidR="00F71DB9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, к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F71DB9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имеру,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я 500 к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В В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ЭП:</w:t>
      </w:r>
    </w:p>
    <w:p w14:paraId="708B799F" w14:textId="790E04BC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ин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оддерживающей г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ирлянды и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золяторов:</w:t>
      </w:r>
    </w:p>
    <w:p w14:paraId="31C5C418" w14:textId="74AF35F8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ГС – 120 = 4,914 м (28 ш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тук).</w:t>
      </w:r>
    </w:p>
    <w:p w14:paraId="0B00A5F6" w14:textId="6C81D168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трел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ес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а = 2,1 м.</w:t>
      </w:r>
    </w:p>
    <w:p w14:paraId="32EB8EA8" w14:textId="7127F99C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ин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лета 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ежду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вумя 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оединениями о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порами = 315 м.</w:t>
      </w:r>
    </w:p>
    <w:p w14:paraId="11CC9707" w14:textId="74636A65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опустимые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именьшее 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сстояние 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ежду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ами и т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сами = 6 м.</w:t>
      </w:r>
    </w:p>
    <w:p w14:paraId="70CAB2C5" w14:textId="3E48811B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опустимые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именьшее 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сстояние 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ежду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ами ф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з = 10 м.</w:t>
      </w:r>
    </w:p>
    <w:p w14:paraId="2B39177E" w14:textId="1AC694BF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В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ысота о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поры т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ип: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Б500-5 Н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У = 28 м.</w:t>
      </w:r>
    </w:p>
    <w:p w14:paraId="48471437" w14:textId="299C01AC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рка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а = (3АС330/43).</w:t>
      </w:r>
    </w:p>
    <w:p w14:paraId="69DF5AD8" w14:textId="49DC192E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рка т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роса = (2АС 70/72). </w:t>
      </w:r>
    </w:p>
    <w:p w14:paraId="38ACFAA5" w14:textId="2D1FA97B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С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клонность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летов 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зличных в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идов к </w:t>
      </w:r>
      <w:r w:rsidR="009C418A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9C418A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ного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9C418A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олуволновой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яске</w:t>
      </w:r>
      <w:r w:rsidR="00EC490A" w:rsidRPr="001911E0">
        <w:rPr>
          <w:rFonts w:ascii="Times New Roman" w:eastAsia="Aptos" w:hAnsi="Times New Roman" w:cs="Times New Roman"/>
          <w:kern w:val="2"/>
          <w:sz w:val="28"/>
          <w:lang w:val="kk-KZ"/>
          <w14:ligatures w14:val="standardContextual"/>
        </w:rPr>
        <w:t xml:space="preserve">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:lang w:val="kk-KZ"/>
          <w14:ligatures w14:val="standardContextual"/>
        </w:rPr>
        <w:t></w:t>
      </w:r>
      <w:r w:rsidR="00EC490A" w:rsidRPr="001911E0">
        <w:rPr>
          <w:rFonts w:ascii="Times New Roman" w:eastAsia="Aptos" w:hAnsi="Times New Roman" w:cs="Times New Roman"/>
          <w:kern w:val="2"/>
          <w:sz w:val="28"/>
          <w:lang w:val="kk-KZ"/>
          <w14:ligatures w14:val="standardContextual"/>
        </w:rPr>
        <w:t>о ф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:lang w:val="kk-KZ"/>
          <w14:ligatures w14:val="standardContextual"/>
        </w:rPr>
        <w:t></w:t>
      </w:r>
      <w:r w:rsidR="00EC490A" w:rsidRPr="001911E0">
        <w:rPr>
          <w:rFonts w:ascii="Times New Roman" w:eastAsia="Aptos" w:hAnsi="Times New Roman" w:cs="Times New Roman"/>
          <w:kern w:val="2"/>
          <w:sz w:val="28"/>
          <w:lang w:val="kk-KZ"/>
          <w14:ligatures w14:val="standardContextual"/>
        </w:rPr>
        <w:t>ормуле (4.</w:t>
      </w:r>
      <w:r w:rsidR="00B0584A" w:rsidRPr="001911E0">
        <w:rPr>
          <w:rFonts w:ascii="Times New Roman" w:eastAsia="Aptos" w:hAnsi="Times New Roman" w:cs="Times New Roman"/>
          <w:kern w:val="2"/>
          <w:sz w:val="28"/>
          <w:lang w:val="kk-KZ"/>
          <w14:ligatures w14:val="standardContextual"/>
        </w:rPr>
        <w:t>53</w:t>
      </w:r>
      <w:r w:rsidR="00EC490A" w:rsidRPr="001911E0">
        <w:rPr>
          <w:rFonts w:ascii="Times New Roman" w:eastAsia="Aptos" w:hAnsi="Times New Roman" w:cs="Times New Roman"/>
          <w:kern w:val="2"/>
          <w:sz w:val="28"/>
          <w:lang w:val="kk-KZ"/>
          <w14:ligatures w14:val="standardContextual"/>
        </w:rPr>
        <w:t>)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:</w:t>
      </w:r>
    </w:p>
    <w:p w14:paraId="5F184E2D" w14:textId="77777777" w:rsidR="00CF5E22" w:rsidRPr="001911E0" w:rsidRDefault="00CF5E22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</w:p>
    <w:p w14:paraId="427C0411" w14:textId="371BEBBF" w:rsidR="00CF5E22" w:rsidRPr="001911E0" w:rsidRDefault="001911E0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  <m:oMathPara>
        <m:oMath>
          <m:sSup>
            <m:sSup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14:ligatures w14:val="standardContextual"/>
                </w:rPr>
              </m:ctrlPr>
            </m:sSup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lang w:val="en-US"/>
                  <w14:ligatures w14:val="standardContextual"/>
                </w:rPr>
                <m:t>M</m:t>
              </m:r>
            </m:e>
            <m:sup>
              <m:r>
                <w:rPr>
                  <w:rFonts w:ascii="Cambria Math" w:eastAsia="Aptos" w:hAnsi="Cambria Math" w:cs="Times New Roman"/>
                  <w:kern w:val="2"/>
                  <w:sz w:val="28"/>
                  <w14:ligatures w14:val="standardContextual"/>
                </w:rPr>
                <m:t>'</m:t>
              </m:r>
            </m:sup>
          </m:sSup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=</m:t>
          </m:r>
          <m:f>
            <m:f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lang w:val="en-US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14:ligatures w14:val="standardContextual"/>
                </w:rPr>
                <m:t>10.67*</m:t>
              </m:r>
              <m:sSup>
                <m:sSup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lang w:val="en-US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14:ligatures w14:val="standardContextual"/>
                    </w:rPr>
                    <m:t>2.1</m:t>
                  </m:r>
                </m:e>
                <m:sup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14:ligatures w14:val="standardContextual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Aptos" w:hAnsi="Cambria Math" w:cs="Times New Roman"/>
                      <w:i/>
                      <w:kern w:val="2"/>
                      <w:sz w:val="28"/>
                      <w:lang w:val="en-US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14:ligatures w14:val="standardContextual"/>
                    </w:rPr>
                    <m:t>4.914*315</m:t>
                  </m:r>
                </m:e>
                <m:sup>
                  <m:r>
                    <w:rPr>
                      <w:rFonts w:ascii="Cambria Math" w:eastAsia="Aptos" w:hAnsi="Cambria Math" w:cs="Times New Roman"/>
                      <w:kern w:val="2"/>
                      <w:sz w:val="28"/>
                      <w14:ligatures w14:val="standardContextual"/>
                    </w:rPr>
                    <m:t>2</m:t>
                  </m:r>
                </m:sup>
              </m:sSup>
            </m:den>
          </m:f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=2*</m:t>
          </m:r>
          <m:sSup>
            <m:sSupPr>
              <m:ctrlPr>
                <w:rPr>
                  <w:rFonts w:ascii="Cambria Math" w:eastAsia="Aptos" w:hAnsi="Cambria Math" w:cs="Times New Roman"/>
                  <w:i/>
                  <w:kern w:val="2"/>
                  <w:sz w:val="28"/>
                  <w:lang w:val="en-US"/>
                  <w14:ligatures w14:val="standardContextual"/>
                </w:rPr>
              </m:ctrlPr>
            </m:sSupPr>
            <m:e>
              <m:r>
                <w:rPr>
                  <w:rFonts w:ascii="Cambria Math" w:eastAsia="Aptos" w:hAnsi="Cambria Math" w:cs="Times New Roman"/>
                  <w:kern w:val="2"/>
                  <w:sz w:val="28"/>
                  <w:lang w:val="en-US"/>
                  <w14:ligatures w14:val="standardContextual"/>
                </w:rPr>
                <m:t>10</m:t>
              </m:r>
            </m:e>
            <m:sup>
              <m:r>
                <w:rPr>
                  <w:rFonts w:ascii="Cambria Math" w:eastAsia="Aptos" w:hAnsi="Cambria Math" w:cs="Times New Roman"/>
                  <w:kern w:val="2"/>
                  <w:sz w:val="28"/>
                  <w:lang w:val="en-US"/>
                  <w14:ligatures w14:val="standardContextual"/>
                </w:rPr>
                <m:t>-3</m:t>
              </m:r>
            </m:sup>
          </m:sSup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 xml:space="preserve"> .</m:t>
          </m:r>
        </m:oMath>
      </m:oMathPara>
    </w:p>
    <w:p w14:paraId="2AB4D359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</w:p>
    <w:p w14:paraId="761CC8A2" w14:textId="0422B9B2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сса е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диницы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ины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а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ля м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рки 3АС330/43:</w:t>
      </w:r>
    </w:p>
    <w:p w14:paraId="4949DDBF" w14:textId="31D49E5B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</w:pPr>
      <m:oMath>
        <m:r>
          <w:rPr>
            <w:rFonts w:ascii="Cambria Math" w:eastAsia="Times New Roman" w:hAnsi="Cambria Math" w:cs="Times New Roman"/>
            <w:kern w:val="2"/>
            <w:sz w:val="28"/>
            <w14:ligatures w14:val="standardContextual"/>
          </w:rPr>
          <m:t>W=1.2 кг/м</m:t>
        </m:r>
      </m:oMath>
      <w:r w:rsidRPr="001911E0">
        <w:rPr>
          <w:rFonts w:ascii="Times New Roman" w:eastAsia="Times New Roman" w:hAnsi="Times New Roman" w:cs="Times New Roman"/>
          <w:i/>
          <w:iCs/>
          <w:kern w:val="2"/>
          <w:sz w:val="28"/>
          <w14:ligatures w14:val="standardContextual"/>
        </w:rPr>
        <w:t xml:space="preserve"> </w:t>
      </w:r>
      <w:r w:rsidR="00EF7CD0"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[102]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.</w:t>
      </w:r>
    </w:p>
    <w:p w14:paraId="31CCBBA2" w14:textId="0719D7E4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пределени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начение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яжение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ровод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л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арки АС:</w:t>
      </w:r>
    </w:p>
    <w:p w14:paraId="16470820" w14:textId="4B6097E5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Ф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ормула т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яжени</w:t>
      </w:r>
      <w:r w:rsidR="00EC490A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я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н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 с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ечение:</w:t>
      </w:r>
    </w:p>
    <w:p w14:paraId="3E0F7809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727CC4E3" w14:textId="369C0B4B" w:rsidR="00CF5E22" w:rsidRPr="001911E0" w:rsidRDefault="00CF5E22" w:rsidP="00F71DB9">
      <w:pPr>
        <w:spacing w:after="0" w:line="240" w:lineRule="auto"/>
        <w:jc w:val="center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m:oMath>
        <m:r>
          <w:rPr>
            <w:rFonts w:ascii="Cambria Math" w:eastAsia="Times New Roman" w:hAnsi="Cambria Math" w:cs="Times New Roman"/>
            <w:kern w:val="2"/>
            <w:sz w:val="28"/>
            <w14:ligatures w14:val="standardContextual"/>
          </w:rPr>
          <w:lastRenderedPageBreak/>
          <m:t>σ=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T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F</m:t>
            </m:r>
          </m:den>
        </m:f>
      </m:oMath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,</w:t>
      </w:r>
    </w:p>
    <w:p w14:paraId="379A2D94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30D35D02" w14:textId="4165E90E" w:rsidR="00CF5E22" w:rsidRPr="001911E0" w:rsidRDefault="00F71DB9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г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де 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:lang w:val="en-US"/>
          <w14:ligatures w14:val="standardContextual"/>
        </w:rPr>
        <w:t>T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- т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яжение в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оводе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,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(Н)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;</w:t>
      </w:r>
    </w:p>
    <w:p w14:paraId="37A3F230" w14:textId="5E5462C9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iCs/>
          <w:kern w:val="2"/>
          <w:sz w:val="28"/>
          <w:lang w:val="en-US"/>
          <w14:ligatures w14:val="standardContextual"/>
        </w:rPr>
        <w:t>F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-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лощадь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оперечного с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ечения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овода</w:t>
      </w:r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,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(мм²)</w:t>
      </w:r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.</w:t>
      </w:r>
    </w:p>
    <w:p w14:paraId="33392CE5" w14:textId="7C3457E7" w:rsidR="00CF5E22" w:rsidRPr="001911E0" w:rsidRDefault="00F71DB9" w:rsidP="00CF5E22">
      <w:pPr>
        <w:spacing w:after="0" w:line="240" w:lineRule="auto"/>
        <w:rPr>
          <w:rFonts w:ascii="Times New Roman" w:eastAsia="Aptos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ля м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рки</w:t>
      </w:r>
      <w:r w:rsidR="00CF5E22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вода 3АС330/43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,</w:t>
      </w:r>
      <w:r w:rsidR="00CF5E22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 д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иаметр </w:t>
      </w:r>
      <w:r w:rsidR="00CF5E22" w:rsidRPr="001911E0">
        <w:rPr>
          <w:rFonts w:ascii="Times New Roman" w:eastAsia="Aptos" w:hAnsi="Times New Roman" w:cs="Times New Roman"/>
          <w:kern w:val="2"/>
          <w:sz w:val="28"/>
          <w:lang w:val="en-US"/>
          <w14:ligatures w14:val="standardContextual"/>
        </w:rPr>
        <w:t>D</w:t>
      </w:r>
      <w:r w:rsidR="00CF5E22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 xml:space="preserve"> = 25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,</w:t>
      </w:r>
      <w:r w:rsidR="00CF5E22"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2 мм:</w:t>
      </w:r>
    </w:p>
    <w:p w14:paraId="2D2996C4" w14:textId="0E2DCA21" w:rsidR="00F71DB9" w:rsidRPr="001911E0" w:rsidRDefault="00F71DB9" w:rsidP="00F71DB9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лощадь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оперечного с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ечения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овода о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пределяется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о ф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ормуле:</w:t>
      </w:r>
    </w:p>
    <w:p w14:paraId="337C2888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3D2BACFE" w14:textId="6914AB1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iCs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F</m:t>
          </m:r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=π*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iCs/>
                  <w:kern w:val="2"/>
                  <w:sz w:val="28"/>
                  <w:lang w:val="en-US"/>
                  <w14:ligatures w14:val="standardContextual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2"/>
                      <w:sz w:val="28"/>
                      <w:lang w:val="en-US"/>
                      <w14:ligatures w14:val="standardContextual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kern w:val="2"/>
                          <w:sz w:val="28"/>
                          <w:lang w:val="en-US"/>
                          <w14:ligatures w14:val="standardContextual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8"/>
                          <w:lang w:val="en-US"/>
                          <w14:ligatures w14:val="standardContextual"/>
                        </w:rPr>
                        <m:t>D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8"/>
                          <w:lang w:val="en-US"/>
                          <w14:ligatures w14:val="standardContextual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kern w:val="2"/>
                  <w:sz w:val="28"/>
                  <w:lang w:val="en-US"/>
                  <w14:ligatures w14:val="standardContextual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π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2"/>
                      <w:sz w:val="28"/>
                      <w:lang w:val="en-US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8"/>
                      <w:lang w:val="en-US"/>
                      <w14:ligatures w14:val="standardContextual"/>
                    </w:rPr>
                    <m:t>D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2"/>
                      <w:sz w:val="28"/>
                      <w:lang w:val="en-US"/>
                      <w14:ligatures w14:val="standardContextual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kern w:val="2"/>
                  <w:sz w:val="28"/>
                  <w:lang w:val="en-US"/>
                  <w14:ligatures w14:val="standardContextual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3,14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2"/>
                      <w:sz w:val="28"/>
                      <w:lang w:val="en-US"/>
                      <w14:ligatures w14:val="standardContextual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8"/>
                      <w:lang w:val="en-US"/>
                      <w14:ligatures w14:val="standardContextual"/>
                    </w:rPr>
                    <m:t>25,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2"/>
                      <w:sz w:val="28"/>
                      <w:lang w:val="en-US"/>
                      <w14:ligatures w14:val="standardContextual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 xml:space="preserve">=498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iCs/>
                  <w:kern w:val="2"/>
                  <w:sz w:val="28"/>
                  <w14:ligatures w14:val="standardContextual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мм</m:t>
              </m:r>
            </m:e>
            <m:sup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2</m:t>
              </m:r>
            </m:sup>
          </m:sSup>
        </m:oMath>
      </m:oMathPara>
    </w:p>
    <w:p w14:paraId="4F985FF8" w14:textId="77777777" w:rsidR="00CF5E22" w:rsidRPr="001911E0" w:rsidRDefault="00CF5E22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4A88566" w14:textId="7E4EC0D1" w:rsidR="00F71DB9" w:rsidRPr="001911E0" w:rsidRDefault="00CF5E22" w:rsidP="00F71DB9">
      <w:pPr>
        <w:pStyle w:val="ae"/>
        <w:jc w:val="both"/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Д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анная н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ам м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арка п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ровода АС, и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сходя и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з с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правочников п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олучаем</w:t>
      </w:r>
      <w:r w:rsidR="00EC490A"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 xml:space="preserve"> ч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EC490A"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то</w:t>
      </w:r>
    </w:p>
    <w:p w14:paraId="29927C09" w14:textId="662E114E" w:rsidR="00CF5E22" w:rsidRPr="001911E0" w:rsidRDefault="001911E0" w:rsidP="00CF5E22">
      <w:pPr>
        <w:pStyle w:val="ae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2"/>
                <w:sz w:val="28"/>
                <w14:ligatures w14:val="standardContextual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σ</m:t>
            </m:r>
          </m:e>
          <m:sub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вр</m:t>
            </m:r>
          </m:sub>
        </m:sSub>
      </m:oMath>
      <w:r w:rsidR="00CF5E22" w:rsidRPr="001911E0"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  <w:t xml:space="preserve"> 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- п</w:t>
      </w:r>
      <w:r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редел </w:t>
      </w:r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п</w:t>
      </w:r>
      <w:r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очности р</w:t>
      </w:r>
      <w:r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вен</w:t>
      </w:r>
      <w:r w:rsidR="00CF5E22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29.</w:t>
      </w:r>
    </w:p>
    <w:p w14:paraId="51B6D624" w14:textId="46CBDA41" w:rsidR="00CF5E22" w:rsidRPr="001911E0" w:rsidRDefault="00CF5E22" w:rsidP="00CF5E22">
      <w:pPr>
        <w:pStyle w:val="ae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едел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очности з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висит о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т м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рки п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ровода:</w:t>
      </w:r>
    </w:p>
    <w:tbl>
      <w:tblPr>
        <w:tblW w:w="0" w:type="auto"/>
        <w:shd w:val="clear" w:color="auto" w:fill="D9EDF7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1080"/>
        <w:gridCol w:w="1080"/>
        <w:gridCol w:w="1080"/>
        <w:gridCol w:w="1080"/>
        <w:gridCol w:w="1080"/>
        <w:gridCol w:w="1080"/>
      </w:tblGrid>
      <w:tr w:rsidR="00CF5E22" w:rsidRPr="001911E0" w14:paraId="0119372F" w14:textId="77777777" w:rsidTr="00B3040B">
        <w:tc>
          <w:tcPr>
            <w:tcW w:w="10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AA9F63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19D5D362" wp14:editId="3B1B0C40">
                  <wp:extent cx="152400" cy="144780"/>
                  <wp:effectExtent l="0" t="0" r="0" b="7620"/>
                  <wp:docPr id="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B18948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17B1CF31" wp14:editId="1B663969">
                  <wp:extent cx="152400" cy="160020"/>
                  <wp:effectExtent l="0" t="0" r="0" b="0"/>
                  <wp:docPr id="5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CEC73C8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3BB523DF" wp14:editId="2F2DFABA">
                  <wp:extent cx="236220" cy="236220"/>
                  <wp:effectExtent l="0" t="0" r="0" b="0"/>
                  <wp:docPr id="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22BDC3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11F88DCF" wp14:editId="076508AF">
                  <wp:extent cx="236220" cy="228600"/>
                  <wp:effectExtent l="0" t="0" r="0" b="0"/>
                  <wp:docPr id="7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D6B04A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4A0AC3D1" wp14:editId="1A070324">
                  <wp:extent cx="297180" cy="228600"/>
                  <wp:effectExtent l="0" t="0" r="7620" b="0"/>
                  <wp:docPr id="8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035E78A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1A104A3B" wp14:editId="7DFC7E37">
                  <wp:extent cx="236220" cy="228600"/>
                  <wp:effectExtent l="0" t="0" r="0" b="0"/>
                  <wp:docPr id="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007F1C" w14:textId="07D1836C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М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1"/>
                <w:szCs w:val="21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арка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1"/>
                <w:szCs w:val="21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ровода</w:t>
            </w:r>
          </w:p>
        </w:tc>
      </w:tr>
      <w:tr w:rsidR="00CF5E22" w:rsidRPr="001911E0" w14:paraId="44024938" w14:textId="77777777" w:rsidTr="00B3040B">
        <w:tc>
          <w:tcPr>
            <w:tcW w:w="10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6865834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23·10</w:t>
            </w:r>
            <w:r w:rsidRPr="001911E0">
              <w:rPr>
                <w:rFonts w:ascii="Times New Roman" w:eastAsia="Times New Roman" w:hAnsi="Times New Roman" w:cs="Times New Roman"/>
                <w:color w:val="333333"/>
                <w:sz w:val="16"/>
                <w:szCs w:val="16"/>
                <w:vertAlign w:val="superscript"/>
                <w:lang w:eastAsia="ru-RU"/>
              </w:rPr>
              <w:t>-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AF26BCD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845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11E780D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2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8F0902C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0.37</w:t>
            </w: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68DB62BF" wp14:editId="43682C07">
                  <wp:extent cx="236220" cy="236220"/>
                  <wp:effectExtent l="0" t="0" r="0" b="0"/>
                  <wp:docPr id="17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D7AECA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0.42</w:t>
            </w: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0E6DDEF0" wp14:editId="280E6139">
                  <wp:extent cx="236220" cy="236220"/>
                  <wp:effectExtent l="0" t="0" r="0" b="0"/>
                  <wp:docPr id="18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596E2D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0.25</w:t>
            </w:r>
            <w:r w:rsidRPr="001911E0">
              <w:rPr>
                <w:rFonts w:ascii="Times New Roman" w:eastAsia="Times New Roman" w:hAnsi="Times New Roman" w:cs="Times New Roman"/>
                <w:noProof/>
                <w:color w:val="333333"/>
                <w:sz w:val="16"/>
                <w:szCs w:val="16"/>
                <w:vertAlign w:val="subscript"/>
                <w:lang w:eastAsia="ru-RU"/>
              </w:rPr>
              <w:drawing>
                <wp:inline distT="0" distB="0" distL="0" distR="0" wp14:anchorId="4AB49ED9" wp14:editId="0E3ECE31">
                  <wp:extent cx="236220" cy="236220"/>
                  <wp:effectExtent l="0" t="0" r="0" b="0"/>
                  <wp:docPr id="19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EDF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1E47250" w14:textId="77777777" w:rsidR="00CF5E22" w:rsidRPr="001911E0" w:rsidRDefault="00CF5E22" w:rsidP="00CF5E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color w:val="333333"/>
                <w:sz w:val="21"/>
                <w:szCs w:val="21"/>
                <w:lang w:eastAsia="ru-RU"/>
              </w:rPr>
              <w:t>АС</w:t>
            </w:r>
          </w:p>
        </w:tc>
      </w:tr>
    </w:tbl>
    <w:p w14:paraId="0B05C964" w14:textId="213174AB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780BAD4F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7304A170" w14:textId="37CC1748" w:rsidR="00CF5E22" w:rsidRPr="001911E0" w:rsidRDefault="001911E0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kern w:val="2"/>
                  <w:sz w:val="28"/>
                  <w14:ligatures w14:val="standardContextual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д</m:t>
              </m:r>
            </m:sub>
          </m:sSub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2"/>
                  <w:sz w:val="28"/>
                  <w14:ligatures w14:val="standardContextual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8"/>
                      <w14:ligatures w14:val="standardContextual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8"/>
                      <w14:ligatures w14:val="standardContextual"/>
                    </w:rPr>
                    <m:t>σ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8"/>
                      <w14:ligatures w14:val="standardContextual"/>
                    </w:rPr>
                    <m:t>вр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n</m:t>
              </m:r>
            </m:den>
          </m:f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*</m:t>
          </m:r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100 %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2"/>
                  <w:sz w:val="28"/>
                  <w14:ligatures w14:val="standardContextual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2</m:t>
              </m:r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9</m:t>
              </m:r>
            </m:num>
            <m:den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=1</m:t>
          </m:r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4,5</m:t>
          </m:r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 xml:space="preserve">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2"/>
                  <w:sz w:val="28"/>
                  <w14:ligatures w14:val="standardContextual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кг/мм</m:t>
              </m:r>
            </m:e>
            <m:sup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2</m:t>
              </m:r>
            </m:sup>
          </m:sSup>
        </m:oMath>
      </m:oMathPara>
    </w:p>
    <w:p w14:paraId="37A91F2A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σ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kern w:val="2"/>
                  <w:sz w:val="28"/>
                  <w14:ligatures w14:val="standardContextual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σ</m:t>
              </m:r>
            </m:e>
            <m:sub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д</m:t>
              </m:r>
            </m:sub>
          </m:sSub>
        </m:oMath>
      </m:oMathPara>
    </w:p>
    <w:p w14:paraId="77EA875D" w14:textId="4CEBA0CF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iCs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σ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iCs/>
                  <w:kern w:val="2"/>
                  <w:sz w:val="28"/>
                  <w14:ligatures w14:val="standardContextual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T</m:t>
              </m:r>
            </m:num>
            <m:den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F</m:t>
              </m:r>
            </m:den>
          </m:f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→</m:t>
          </m:r>
          <w:bookmarkStart w:id="30" w:name="_Hlk194013208"/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T=</m:t>
          </m:r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σ*</m:t>
          </m:r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 xml:space="preserve">F=14,5*498,5=7228,25 </m:t>
          </m:r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кг</m:t>
          </m:r>
        </m:oMath>
      </m:oMathPara>
      <w:bookmarkEnd w:id="30"/>
    </w:p>
    <w:p w14:paraId="7B57FFEE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iCs/>
          <w:kern w:val="2"/>
          <w:sz w:val="28"/>
          <w14:ligatures w14:val="standardContextual"/>
        </w:rPr>
      </w:pPr>
    </w:p>
    <w:p w14:paraId="7A02451E" w14:textId="28817625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 xml:space="preserve">начение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T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W</m:t>
            </m:r>
          </m:den>
        </m:f>
      </m:oMath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 б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удет р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авен</w:t>
      </w:r>
      <w:r w:rsidR="00F71DB9"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:   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kern w:val="2"/>
                <w:sz w:val="28"/>
                <w14:ligatures w14:val="standardContextual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7228</m:t>
            </m:r>
          </m:num>
          <m:den>
            <m:r>
              <w:rPr>
                <w:rFonts w:ascii="Cambria Math" w:eastAsia="Times New Roman" w:hAnsi="Cambria Math" w:cs="Times New Roman"/>
                <w:kern w:val="2"/>
                <w:sz w:val="28"/>
                <w14:ligatures w14:val="standardContextual"/>
              </w:rPr>
              <m:t>1,2</m:t>
            </m:r>
          </m:den>
        </m:f>
        <m:r>
          <w:rPr>
            <w:rFonts w:ascii="Cambria Math" w:eastAsia="Times New Roman" w:hAnsi="Cambria Math" w:cs="Times New Roman"/>
            <w:kern w:val="2"/>
            <w:sz w:val="28"/>
            <w14:ligatures w14:val="standardContextual"/>
          </w:rPr>
          <m:t>=6023 м</m:t>
        </m:r>
      </m:oMath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.</w:t>
      </w:r>
    </w:p>
    <w:p w14:paraId="14C2C911" w14:textId="1520DE0C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</w:pP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з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рафик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исунке 2</w:t>
      </w:r>
      <w:r w:rsidR="00B0584A"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>8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 xml:space="preserve">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kern w:val="2"/>
          <w:sz w:val="28"/>
          <w14:ligatures w14:val="standardContextual"/>
        </w:rPr>
        <w:t xml:space="preserve">пределяем 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з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начение м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аксимальной о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жидаемой а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мплитуды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ляски п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ролета 2А, (р</w:t>
      </w:r>
      <w:r w:rsidR="001911E0" w:rsidRPr="001911E0">
        <w:rPr>
          <w:rFonts w:ascii="Times New Roman" w:eastAsia="Aptos" w:hAnsi="Times New Roman" w:cs="Times New Roman"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kern w:val="2"/>
          <w:sz w:val="28"/>
          <w14:ligatures w14:val="standardContextual"/>
        </w:rPr>
        <w:t>исунок 9).</w:t>
      </w:r>
    </w:p>
    <w:p w14:paraId="4694FE5F" w14:textId="11DA219C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>З</w:t>
      </w:r>
      <w:r w:rsidR="001911E0" w:rsidRPr="001911E0">
        <w:rPr>
          <w:rFonts w:ascii="Times New Roman" w:eastAsia="Aptos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Aptos" w:hAnsi="Times New Roman" w:cs="Times New Roman"/>
          <w:iCs/>
          <w:kern w:val="2"/>
          <w:sz w:val="28"/>
          <w14:ligatures w14:val="standardContextual"/>
        </w:rPr>
        <w:t xml:space="preserve">начение  </w:t>
      </w:r>
      <m:oMath>
        <m:f>
          <m:fPr>
            <m:ctrlPr>
              <w:rPr>
                <w:rFonts w:ascii="Cambria Math" w:eastAsia="Aptos" w:hAnsi="Cambria Math" w:cs="Times New Roman"/>
                <w:i/>
                <w:iCs/>
                <w:kern w:val="2"/>
                <w:sz w:val="28"/>
                <w14:ligatures w14:val="standardContextual"/>
              </w:rPr>
            </m:ctrlPr>
          </m:fPr>
          <m:num>
            <m:r>
              <m:rPr>
                <m:sty m:val="p"/>
              </m:rPr>
              <w:rPr>
                <w:rFonts w:ascii="Cambria Math" w:eastAsia="Aptos" w:hAnsi="Cambria Math" w:cs="Times New Roman"/>
                <w:kern w:val="2"/>
                <w:sz w:val="28"/>
                <w14:ligatures w14:val="standardContextual"/>
              </w:rPr>
              <m:t>2А</m:t>
            </m:r>
          </m:num>
          <m:den>
            <m:r>
              <w:rPr>
                <w:rFonts w:ascii="Cambria Math" w:eastAsia="Aptos" w:hAnsi="Cambria Math" w:cs="Times New Roman"/>
                <w:kern w:val="2"/>
                <w:sz w:val="28"/>
                <w:lang w:val="en-US"/>
                <w14:ligatures w14:val="standardContextual"/>
              </w:rPr>
              <m:t>l</m:t>
            </m:r>
          </m:den>
        </m:f>
        <m:r>
          <w:rPr>
            <w:rFonts w:ascii="Cambria Math" w:eastAsia="Aptos" w:hAnsi="Cambria Math" w:cs="Times New Roman"/>
            <w:kern w:val="2"/>
            <w:sz w:val="28"/>
            <w14:ligatures w14:val="standardContextual"/>
          </w:rPr>
          <m:t>=</m:t>
        </m:r>
        <m:r>
          <w:rPr>
            <w:rFonts w:ascii="Cambria Math" w:eastAsia="Aptos" w:hAnsi="Cambria Math" w:cs="Times New Roman"/>
            <w:kern w:val="2"/>
            <w:sz w:val="28"/>
            <w14:ligatures w14:val="standardContextual"/>
          </w:rPr>
          <m:t>0,0</m:t>
        </m:r>
        <m:r>
          <w:rPr>
            <w:rFonts w:ascii="Cambria Math" w:eastAsia="Aptos" w:hAnsi="Cambria Math" w:cs="Times New Roman"/>
            <w:kern w:val="2"/>
            <w:sz w:val="28"/>
            <w14:ligatures w14:val="standardContextual"/>
          </w:rPr>
          <m:t>0</m:t>
        </m:r>
        <m:r>
          <w:rPr>
            <w:rFonts w:ascii="Cambria Math" w:eastAsia="Aptos" w:hAnsi="Cambria Math" w:cs="Times New Roman"/>
            <w:kern w:val="2"/>
            <w:sz w:val="28"/>
            <w14:ligatures w14:val="standardContextual"/>
          </w:rPr>
          <m:t>67</m:t>
        </m:r>
      </m:oMath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, т</w:t>
      </w:r>
      <w:r w:rsidR="001911E0" w:rsidRPr="001911E0">
        <w:rPr>
          <w:rFonts w:ascii="Times New Roman" w:eastAsia="Times New Roman" w:hAnsi="Times New Roman" w:cs="Times New Roman"/>
          <w:iCs/>
          <w:color w:val="FFFFFF"/>
          <w:spacing w:val="-60"/>
          <w:w w:val="1"/>
          <w:kern w:val="2"/>
          <w:sz w:val="28"/>
          <w14:ligatures w14:val="standardContextual"/>
        </w:rPr>
        <w:t></w:t>
      </w:r>
      <w:r w:rsidRPr="001911E0"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  <w:t>огда:</w:t>
      </w:r>
    </w:p>
    <w:p w14:paraId="5CEF6B2F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67EFE0C2" w14:textId="645A80D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2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A=0,00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67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*l*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1,2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=0,0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0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67*315*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1,2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=2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,53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 xml:space="preserve"> 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м</m:t>
          </m:r>
        </m:oMath>
      </m:oMathPara>
    </w:p>
    <w:p w14:paraId="788E67E3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0A346182" w14:textId="521FC69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 xml:space="preserve">A= </m:t>
          </m:r>
          <m:f>
            <m:fPr>
              <m:ctrlPr>
                <w:rPr>
                  <w:rFonts w:ascii="Cambria Math" w:eastAsia="Aptos" w:hAnsi="Cambria Math" w:cs="Times New Roman"/>
                  <w:i/>
                  <w:iCs/>
                  <w:kern w:val="2"/>
                  <w:sz w:val="28"/>
                  <w:lang w:val="en-US"/>
                  <w14:ligatures w14:val="standardContextual"/>
                </w:rPr>
              </m:ctrlPr>
            </m:fPr>
            <m:num>
              <m:r>
                <w:rPr>
                  <w:rFonts w:ascii="Cambria Math" w:eastAsia="Aptos" w:hAnsi="Cambria Math" w:cs="Times New Roman"/>
                  <w:kern w:val="2"/>
                  <w:sz w:val="28"/>
                  <w:lang w:val="en-US"/>
                  <w14:ligatures w14:val="standardContextual"/>
                </w:rPr>
                <m:t>2</m:t>
              </m:r>
              <m:r>
                <w:rPr>
                  <w:rFonts w:ascii="Cambria Math" w:eastAsia="Aptos" w:hAnsi="Cambria Math" w:cs="Times New Roman"/>
                  <w:kern w:val="2"/>
                  <w:sz w:val="28"/>
                  <w14:ligatures w14:val="standardContextual"/>
                </w:rPr>
                <m:t>,53</m:t>
              </m:r>
            </m:num>
            <m:den>
              <m:r>
                <w:rPr>
                  <w:rFonts w:ascii="Cambria Math" w:eastAsia="Aptos" w:hAnsi="Cambria Math" w:cs="Times New Roman"/>
                  <w:kern w:val="2"/>
                  <w:sz w:val="28"/>
                  <w:lang w:val="en-US"/>
                  <w14:ligatures w14:val="standardContextual"/>
                </w:rPr>
                <m:t>2</m:t>
              </m:r>
            </m:den>
          </m:f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>=1,2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65</m:t>
          </m:r>
          <m:r>
            <w:rPr>
              <w:rFonts w:ascii="Cambria Math" w:eastAsia="Aptos" w:hAnsi="Cambria Math" w:cs="Times New Roman"/>
              <w:kern w:val="2"/>
              <w:sz w:val="28"/>
              <w:lang w:val="en-US"/>
              <w14:ligatures w14:val="standardContextual"/>
            </w:rPr>
            <m:t xml:space="preserve"> </m:t>
          </m:r>
          <m:r>
            <w:rPr>
              <w:rFonts w:ascii="Cambria Math" w:eastAsia="Aptos" w:hAnsi="Cambria Math" w:cs="Times New Roman"/>
              <w:kern w:val="2"/>
              <w:sz w:val="28"/>
              <w14:ligatures w14:val="standardContextual"/>
            </w:rPr>
            <m:t>м</m:t>
          </m:r>
        </m:oMath>
      </m:oMathPara>
    </w:p>
    <w:p w14:paraId="168D7D63" w14:textId="77777777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</w:p>
    <w:p w14:paraId="727AD5B0" w14:textId="74B97CC5" w:rsidR="00F71DB9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2</m:t>
          </m:r>
          <m:r>
            <w:rPr>
              <w:rFonts w:ascii="Cambria Math" w:eastAsia="Times New Roman" w:hAnsi="Cambria Math" w:cs="Times New Roman"/>
              <w:kern w:val="2"/>
              <w:sz w:val="28"/>
              <w:lang w:val="en-US"/>
              <w14:ligatures w14:val="standardContextual"/>
            </w:rPr>
            <m:t>A&lt;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iCs/>
                  <w:kern w:val="2"/>
                  <w:sz w:val="28"/>
                  <w:lang w:val="en-US"/>
                  <w14:ligatures w14:val="standardContextual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kern w:val="2"/>
                  <w:sz w:val="28"/>
                  <w:lang w:val="en-US"/>
                  <w14:ligatures w14:val="standardContextual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д</m:t>
              </m:r>
              <m:r>
                <w:rPr>
                  <w:rFonts w:ascii="Cambria Math" w:eastAsia="Times New Roman" w:hAnsi="Cambria Math" w:cs="Times New Roman"/>
                  <w:color w:val="FFFFFF"/>
                  <w:spacing w:val="-60"/>
                  <w:w w:val="1"/>
                  <w:kern w:val="2"/>
                  <w:sz w:val="28"/>
                  <w14:ligatures w14:val="standardContextual"/>
                </w:rPr>
                <m:t></m:t>
              </m:r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опустимое м</m:t>
              </m:r>
              <m:r>
                <w:rPr>
                  <w:rFonts w:ascii="Cambria Math" w:eastAsia="Times New Roman" w:hAnsi="Cambria Math" w:cs="Times New Roman"/>
                  <w:color w:val="FFFFFF"/>
                  <w:spacing w:val="-60"/>
                  <w:w w:val="1"/>
                  <w:kern w:val="2"/>
                  <w:sz w:val="28"/>
                  <w14:ligatures w14:val="standardContextual"/>
                </w:rPr>
                <m:t></m:t>
              </m:r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ежду ф</m:t>
              </m:r>
              <m:r>
                <w:rPr>
                  <w:rFonts w:ascii="Cambria Math" w:eastAsia="Times New Roman" w:hAnsi="Cambria Math" w:cs="Times New Roman"/>
                  <w:color w:val="FFFFFF"/>
                  <w:spacing w:val="-60"/>
                  <w:w w:val="1"/>
                  <w:kern w:val="2"/>
                  <w:sz w:val="28"/>
                  <w14:ligatures w14:val="standardContextual"/>
                </w:rPr>
                <m:t></m:t>
              </m:r>
              <m:r>
                <w:rPr>
                  <w:rFonts w:ascii="Cambria Math" w:eastAsia="Times New Roman" w:hAnsi="Cambria Math" w:cs="Times New Roman"/>
                  <w:kern w:val="2"/>
                  <w:sz w:val="28"/>
                  <w14:ligatures w14:val="standardContextual"/>
                </w:rPr>
                <m:t>азами</m:t>
              </m:r>
            </m:sub>
          </m:sSub>
        </m:oMath>
      </m:oMathPara>
    </w:p>
    <w:p w14:paraId="48E0070A" w14:textId="77777777" w:rsidR="00F71DB9" w:rsidRPr="001911E0" w:rsidRDefault="00F71DB9" w:rsidP="00CF5E22">
      <w:pPr>
        <w:spacing w:after="0" w:line="240" w:lineRule="auto"/>
        <w:rPr>
          <w:rFonts w:ascii="Times New Roman" w:eastAsia="Times New Roman" w:hAnsi="Times New Roman" w:cs="Times New Roman"/>
          <w:i/>
          <w:kern w:val="2"/>
          <w:sz w:val="28"/>
          <w14:ligatures w14:val="standardContextual"/>
        </w:rPr>
      </w:pPr>
    </w:p>
    <w:p w14:paraId="4D100B8B" w14:textId="2A3901E0" w:rsidR="00CF5E22" w:rsidRPr="001911E0" w:rsidRDefault="00CF5E22" w:rsidP="00CF5E22">
      <w:pPr>
        <w:spacing w:after="0" w:line="240" w:lineRule="auto"/>
        <w:rPr>
          <w:rFonts w:ascii="Times New Roman" w:eastAsia="Times New Roman" w:hAnsi="Times New Roman" w:cs="Times New Roman"/>
          <w:i/>
          <w:iCs/>
          <w:kern w:val="2"/>
          <w:sz w:val="28"/>
          <w14:ligatures w14:val="standardContextual"/>
        </w:rPr>
      </w:pPr>
      <m:oMathPara>
        <m:oMath>
          <m:r>
            <w:rPr>
              <w:rFonts w:ascii="Cambria Math" w:eastAsia="Times New Roman" w:hAnsi="Cambria Math" w:cs="Times New Roman"/>
              <w:kern w:val="2"/>
              <w:sz w:val="28"/>
              <w14:ligatures w14:val="standardContextual"/>
            </w:rPr>
            <m:t>2,53 м&lt;10 м</m:t>
          </m:r>
        </m:oMath>
      </m:oMathPara>
    </w:p>
    <w:p w14:paraId="5082017D" w14:textId="77777777" w:rsidR="001500F3" w:rsidRPr="001911E0" w:rsidRDefault="001500F3" w:rsidP="00B3040B">
      <w:pPr>
        <w:spacing w:after="0" w:line="240" w:lineRule="auto"/>
        <w:rPr>
          <w:rFonts w:ascii="Times New Roman" w:eastAsia="Times New Roman" w:hAnsi="Times New Roman" w:cs="Times New Roman"/>
          <w:iCs/>
          <w:kern w:val="2"/>
          <w:sz w:val="28"/>
          <w14:ligatures w14:val="standardContextual"/>
        </w:rPr>
      </w:pPr>
    </w:p>
    <w:p w14:paraId="172735C0" w14:textId="603F6D58" w:rsidR="001500F3" w:rsidRPr="001911E0" w:rsidRDefault="001500F3" w:rsidP="001500F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меру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я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чета,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а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керны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х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354 и 288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ов,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фиксирована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ытно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гоне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НИИЭ. 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адка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леобразная,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д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рачный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щиной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5 мм.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с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ьда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ходящи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1 м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</w:t>
      </w:r>
      <w:r w:rsidR="00FF3DD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 0,1</w:t>
      </w:r>
      <w:r w:rsidR="00FF3DD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/м. 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к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АС-300/39.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яжен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ой 354 м 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равн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218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, а в 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B0584A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е 288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 – 2300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.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ая,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л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в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е у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и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ов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на - 4.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ь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е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ствен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а 4-5 м/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к. 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к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ям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ла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о 90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. 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исходили с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дн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уволной. 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ебани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354 м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а: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жени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з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йтраль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я в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жнее (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) - 1,20 м., а в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хнее (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ьшая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плитуда) - 1,65 м. 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 2,85 м.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была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вна 0,33 Гц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ой 288 м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мах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 2,27 м. 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т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авила 0,42 Гц.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орота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м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ксировался.</w:t>
      </w:r>
    </w:p>
    <w:p w14:paraId="0B909677" w14:textId="3C8E4343" w:rsidR="003D104E" w:rsidRPr="001911E0" w:rsidRDefault="003D104E" w:rsidP="00FF3DD5">
      <w:pPr>
        <w:pStyle w:val="ae"/>
        <w:ind w:firstLine="567"/>
        <w:jc w:val="both"/>
        <w:rPr>
          <w:rFonts w:ascii="Times New Roman" w:hAnsi="Times New Roman" w:cs="Times New Roman"/>
          <w:iCs/>
          <w:spacing w:val="2"/>
          <w:sz w:val="28"/>
          <w:szCs w:val="28"/>
        </w:rPr>
      </w:pP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сли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оходит в р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йонах с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вторяемостью б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лее 1 р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за в 5 л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т (и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з о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пыта э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ксплуатации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нным А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 К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ГОК т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к и в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ыходит) р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сстояние м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жду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оводами и г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озозащитными т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осами д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лжны б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ыть н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 м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нее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иведенных в т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блице 1</w:t>
      </w:r>
      <w:r w:rsidR="00CC4FB0" w:rsidRPr="001911E0">
        <w:rPr>
          <w:rFonts w:ascii="Times New Roman" w:hAnsi="Times New Roman" w:cs="Times New Roman"/>
          <w:iCs/>
          <w:spacing w:val="2"/>
          <w:sz w:val="28"/>
          <w:szCs w:val="28"/>
        </w:rPr>
        <w:t>2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 xml:space="preserve"> [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  <w:lang w:val="kk-KZ"/>
        </w:rPr>
        <w:t>97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]. В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ыбор э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того р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сстояния в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сегда с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вязан с у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четом т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ребований к н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дежности ВЛ. Р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асхождения с П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УЭ 2015 г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да, к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оторое д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йствует с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ейчас в РК, с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ведены к м</w:t>
      </w:r>
      <w:r w:rsidR="001911E0" w:rsidRPr="001911E0">
        <w:rPr>
          <w:rFonts w:ascii="Times New Roman" w:hAnsi="Times New Roman" w:cs="Times New Roman"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Cs/>
          <w:spacing w:val="2"/>
          <w:sz w:val="28"/>
          <w:szCs w:val="28"/>
        </w:rPr>
        <w:t>инимуму.</w:t>
      </w:r>
    </w:p>
    <w:p w14:paraId="5600E45C" w14:textId="77777777" w:rsidR="00056C0D" w:rsidRPr="001911E0" w:rsidRDefault="00056C0D" w:rsidP="00056C0D">
      <w:pPr>
        <w:pStyle w:val="ae"/>
        <w:jc w:val="both"/>
        <w:rPr>
          <w:rFonts w:ascii="Times New Roman" w:hAnsi="Times New Roman" w:cs="Times New Roman"/>
          <w:iCs/>
          <w:spacing w:val="2"/>
          <w:sz w:val="28"/>
          <w:szCs w:val="28"/>
        </w:rPr>
      </w:pPr>
    </w:p>
    <w:p w14:paraId="22FDAE73" w14:textId="53691E4D" w:rsidR="00FF6848" w:rsidRPr="001911E0" w:rsidRDefault="00FF6848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блица </w:t>
      </w:r>
      <w:r w:rsidR="00CA63A2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CC4F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2 -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отношени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метрам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,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льзуемы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троени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липс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</w:t>
      </w:r>
      <w:r w:rsidR="009024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9024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г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9024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9024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ерхвысокого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902427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пряжения</w:t>
      </w:r>
    </w:p>
    <w:tbl>
      <w:tblPr>
        <w:tblW w:w="4781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562"/>
        <w:gridCol w:w="1569"/>
        <w:gridCol w:w="998"/>
        <w:gridCol w:w="998"/>
        <w:gridCol w:w="142"/>
      </w:tblGrid>
      <w:tr w:rsidR="004D6C80" w:rsidRPr="001911E0" w14:paraId="226038A3" w14:textId="4152F035" w:rsidTr="00BF6EB4">
        <w:trPr>
          <w:cantSplit/>
          <w:trHeight w:val="22"/>
        </w:trPr>
        <w:tc>
          <w:tcPr>
            <w:tcW w:w="5526" w:type="dxa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vAlign w:val="center"/>
          </w:tcPr>
          <w:p w14:paraId="791A40E6" w14:textId="08110325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именование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четных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аметров</w:t>
            </w:r>
          </w:p>
        </w:tc>
        <w:tc>
          <w:tcPr>
            <w:tcW w:w="1559" w:type="dxa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vAlign w:val="center"/>
          </w:tcPr>
          <w:p w14:paraId="7F38B08F" w14:textId="49F8A18F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означение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аметра н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унке </w:t>
            </w:r>
            <w:r w:rsidR="00EF7CD0"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984" w:type="dxa"/>
            <w:gridSpan w:val="2"/>
            <w:tcBorders>
              <w:top w:val="single" w:sz="2" w:space="0" w:color="auto"/>
              <w:left w:val="single" w:sz="2" w:space="0" w:color="auto"/>
              <w:right w:val="single" w:sz="4" w:space="0" w:color="auto"/>
            </w:tcBorders>
          </w:tcPr>
          <w:p w14:paraId="3CDA6BA4" w14:textId="007E441B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ение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аметра д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</w:t>
            </w:r>
          </w:p>
        </w:tc>
        <w:tc>
          <w:tcPr>
            <w:tcW w:w="141" w:type="dxa"/>
            <w:vMerge w:val="restart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</w:tcPr>
          <w:p w14:paraId="25D6098E" w14:textId="273D97AC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D6C80" w:rsidRPr="001911E0" w14:paraId="4E406A1A" w14:textId="77777777" w:rsidTr="00BF6EB4">
        <w:trPr>
          <w:cantSplit/>
          <w:trHeight w:val="22"/>
        </w:trPr>
        <w:tc>
          <w:tcPr>
            <w:tcW w:w="5526" w:type="dxa"/>
            <w:vMerge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606998AF" w14:textId="77777777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vMerge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4E1358C0" w14:textId="77777777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7D86278" w14:textId="07075EAF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 500 кВ</w:t>
            </w:r>
          </w:p>
        </w:tc>
        <w:tc>
          <w:tcPr>
            <w:tcW w:w="992" w:type="dxa"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14:paraId="3310FD45" w14:textId="334D9874" w:rsidR="004D6C80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 500 к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(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мер)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  <w:vAlign w:val="center"/>
          </w:tcPr>
          <w:p w14:paraId="15B14F6B" w14:textId="12FEDEB1" w:rsidR="004D6C80" w:rsidRPr="001911E0" w:rsidRDefault="004D6C80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7532572F" w14:textId="77777777" w:rsidTr="00BF6EB4">
        <w:trPr>
          <w:trHeight w:val="22"/>
        </w:trPr>
        <w:tc>
          <w:tcPr>
            <w:tcW w:w="5526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1833440F" w14:textId="7DF27B23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 Б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ьшая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ь э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липса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01C6BA69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3D5F2754" w14:textId="6909EF66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f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</w:tcPr>
          <w:p w14:paraId="47690725" w14:textId="25D0EBC9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f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670CE822" w14:textId="014FE20E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63D132C1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2747A96D" w14:textId="2F6EC03A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 М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ая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ь э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липса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33B7E1D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b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= 0,5 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4192E514" w14:textId="3D32086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5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f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2BBB0EF" w14:textId="5AF251A3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5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f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3E9135FE" w14:textId="40D2FA32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  <w:tr w:rsidR="00613958" w:rsidRPr="001911E0" w14:paraId="055E0E2D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6B94FC03" w14:textId="02CDA8A2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 У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л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клонения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4D95007E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1"/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пр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166C4898" w14:textId="437923EB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°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3392572F" w14:textId="1D32CF55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°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0683B25B" w14:textId="2188DEC4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3842FADA" w14:textId="53BFD90F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45281E8" w14:textId="2CA69B2B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 У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л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клонения т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са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 д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е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диуса </w:t>
            </w:r>
            <w:r w:rsidRPr="001911E0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260" w:dyaOrig="340" w14:anchorId="6CC1AD48">
                <v:shape id="_x0000_i1420" type="#_x0000_t75" style="width:63.45pt;height:17.15pt" o:ole="">
                  <v:imagedata r:id="rId816" o:title=""/>
                </v:shape>
                <o:OLEObject Type="Embed" ProgID="Equation.DSMT4" ShapeID="_x0000_i1420" DrawAspect="Content" ObjectID="_1806753244" r:id="rId817"/>
              </w:objec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6C4E658A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1"/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тр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7F2DFA03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5731FC5E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01F6FBDB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2559495F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7C9E608C" w14:textId="0D866CC2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 У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л н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клона б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ьшой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 э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липса к в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ртикали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62EAD584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1"/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эл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42EE6671" w14:textId="1963D9AC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°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563619C5" w14:textId="41489FAF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°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515AD990" w14:textId="3D579BC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1D3CB2C7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6D60961A" w14:textId="325A44F6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 М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ая а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плитуда к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ебаний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2D6B666C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а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82CE604" w14:textId="26A25328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0BAC09E8" w14:textId="1A22D212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7D360A79" w14:textId="4860FAE8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6D6DCDC7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3CA348A5" w14:textId="68FE4893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 Б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ьшая а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плитуда к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ебаний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5F26BF4D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а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10C3AC03" w14:textId="3C5CFDCC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691543CE" w14:textId="44E1B9AE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8</w:t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a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4FF10C33" w14:textId="004B9E25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55D077F4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287C2F8C" w14:textId="191010F2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 Д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устимые н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именьшие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стояния м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жду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ми     и т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сами*, м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3F38E933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4"/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пт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55091369" w14:textId="568153E6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nil"/>
              <w:right w:val="single" w:sz="2" w:space="0" w:color="auto"/>
            </w:tcBorders>
          </w:tcPr>
          <w:p w14:paraId="2A52DC92" w14:textId="229D2A72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15</w:t>
            </w:r>
          </w:p>
        </w:tc>
        <w:tc>
          <w:tcPr>
            <w:tcW w:w="141" w:type="dxa"/>
            <w:vMerge/>
            <w:tcBorders>
              <w:left w:val="single" w:sz="2" w:space="0" w:color="auto"/>
              <w:right w:val="single" w:sz="2" w:space="0" w:color="auto"/>
            </w:tcBorders>
          </w:tcPr>
          <w:p w14:paraId="7AD4EE8C" w14:textId="1537F200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3643A371" w14:textId="77777777" w:rsidTr="00BF6EB4">
        <w:trPr>
          <w:trHeight w:val="22"/>
        </w:trPr>
        <w:tc>
          <w:tcPr>
            <w:tcW w:w="5526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996B8A9" w14:textId="0E21B3FC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 Т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 ж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м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жду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ами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зных ф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з*, м</w:t>
            </w:r>
          </w:p>
        </w:tc>
        <w:tc>
          <w:tcPr>
            <w:tcW w:w="1559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6637103F" w14:textId="77777777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4"/>
            </w: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  <w:lang w:eastAsia="ru-RU"/>
              </w:rPr>
              <w:t>пп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55EB0BF4" w14:textId="3A7C81C3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0</w:t>
            </w:r>
          </w:p>
        </w:tc>
        <w:tc>
          <w:tcPr>
            <w:tcW w:w="992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278172D4" w14:textId="02720FEA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0</w:t>
            </w:r>
          </w:p>
        </w:tc>
        <w:tc>
          <w:tcPr>
            <w:tcW w:w="141" w:type="dxa"/>
            <w:vMerge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0B116B07" w14:textId="548C3283" w:rsidR="00613958" w:rsidRPr="001911E0" w:rsidRDefault="00613958" w:rsidP="00E356C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13958" w:rsidRPr="001911E0" w14:paraId="04B5C78E" w14:textId="77777777" w:rsidTr="00BF6EB4">
        <w:trPr>
          <w:trHeight w:val="19"/>
        </w:trPr>
        <w:tc>
          <w:tcPr>
            <w:tcW w:w="9210" w:type="dxa"/>
            <w:gridSpan w:val="5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14:paraId="32AFE401" w14:textId="59B0D2CB" w:rsidR="00613958" w:rsidRPr="001911E0" w:rsidRDefault="00613958" w:rsidP="00E356C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* Д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 В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 с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щеплением ф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з и г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зотросов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еляется с у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ом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змера </w:t>
            </w:r>
          </w:p>
          <w:p w14:paraId="4970BAA9" w14:textId="02DCD768" w:rsidR="00613958" w:rsidRPr="001911E0" w:rsidRDefault="00613958" w:rsidP="00E356C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28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911E0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D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 с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мы р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диусов н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именьших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жностей, о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исывающих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ок п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водов (т</w:t>
            </w:r>
            <w:r w:rsidR="001911E0" w:rsidRPr="001911E0">
              <w:rPr>
                <w:rFonts w:ascii="Times New Roman" w:eastAsia="Times New Roman" w:hAnsi="Times New Roman" w:cs="Times New Roman"/>
                <w:color w:val="FFFFFF"/>
                <w:spacing w:val="-60"/>
                <w:w w:val="1"/>
                <w:sz w:val="24"/>
                <w:szCs w:val="24"/>
                <w:lang w:eastAsia="ru-RU"/>
              </w:rPr>
              <w:t></w:t>
            </w:r>
            <w:r w:rsidRPr="001911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сов).</w:t>
            </w:r>
          </w:p>
        </w:tc>
      </w:tr>
    </w:tbl>
    <w:p w14:paraId="4CB5441D" w14:textId="77777777" w:rsidR="00FF6848" w:rsidRPr="001911E0" w:rsidRDefault="00FF6848" w:rsidP="00E356CB">
      <w:pPr>
        <w:widowControl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0"/>
          <w:szCs w:val="18"/>
          <w:lang w:eastAsia="ru-RU"/>
        </w:rPr>
      </w:pPr>
    </w:p>
    <w:p w14:paraId="2393DC64" w14:textId="77777777" w:rsidR="001B19F7" w:rsidRPr="001911E0" w:rsidRDefault="001B19F7" w:rsidP="00E356CB">
      <w:pPr>
        <w:pStyle w:val="ae"/>
        <w:jc w:val="both"/>
        <w:rPr>
          <w:rFonts w:ascii="Times New Roman" w:hAnsi="Times New Roman" w:cs="Times New Roman"/>
          <w:iCs/>
          <w:spacing w:val="2"/>
          <w:sz w:val="28"/>
          <w:szCs w:val="28"/>
        </w:rPr>
      </w:pPr>
    </w:p>
    <w:p w14:paraId="07EBFA34" w14:textId="4388991C" w:rsidR="00D909EC" w:rsidRPr="001911E0" w:rsidRDefault="001B19F7" w:rsidP="00D63C35">
      <w:pPr>
        <w:pStyle w:val="ae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i/>
          <w:iCs/>
          <w:spacing w:val="2"/>
          <w:sz w:val="28"/>
          <w:szCs w:val="28"/>
        </w:rPr>
        <w:t xml:space="preserve">       </w:t>
      </w:r>
    </w:p>
    <w:p w14:paraId="3EDAD53C" w14:textId="744C1897" w:rsidR="00EE24DC" w:rsidRPr="001911E0" w:rsidRDefault="00C452C0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911E0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B0584A" w:rsidRPr="001911E0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.3 </w:t>
      </w:r>
      <w:r w:rsidR="008B48F1" w:rsidRPr="001911E0">
        <w:rPr>
          <w:rFonts w:ascii="Times New Roman" w:hAnsi="Times New Roman" w:cs="Times New Roman"/>
          <w:b/>
          <w:bCs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B48F1" w:rsidRPr="001911E0">
        <w:rPr>
          <w:rFonts w:ascii="Times New Roman" w:hAnsi="Times New Roman" w:cs="Times New Roman"/>
          <w:b/>
          <w:bCs/>
          <w:sz w:val="28"/>
          <w:szCs w:val="28"/>
        </w:rPr>
        <w:t>азработка полезной модели (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8B48F1" w:rsidRPr="001911E0">
        <w:rPr>
          <w:rFonts w:ascii="Times New Roman" w:hAnsi="Times New Roman" w:cs="Times New Roman"/>
          <w:b/>
          <w:bCs/>
          <w:sz w:val="28"/>
          <w:szCs w:val="28"/>
        </w:rPr>
        <w:t>атент)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b/>
          <w:bCs/>
          <w:color w:val="FFFFFF"/>
          <w:spacing w:val="-60"/>
          <w:w w:val="1"/>
          <w:sz w:val="28"/>
          <w:szCs w:val="28"/>
        </w:rPr>
        <w:t></w:t>
      </w:r>
      <w:r w:rsidR="00EE24DC" w:rsidRPr="001911E0">
        <w:rPr>
          <w:rFonts w:ascii="Times New Roman" w:hAnsi="Times New Roman" w:cs="Times New Roman"/>
          <w:b/>
          <w:bCs/>
          <w:sz w:val="28"/>
          <w:szCs w:val="28"/>
        </w:rPr>
        <w:t>роводов</w:t>
      </w:r>
    </w:p>
    <w:p w14:paraId="136BC3AD" w14:textId="4CD390DF" w:rsidR="006B7837" w:rsidRPr="001911E0" w:rsidRDefault="0034560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</w:t>
      </w:r>
      <w:r w:rsidR="00AE06EC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[1</w:t>
      </w:r>
      <w:r w:rsidR="003606B7" w:rsidRPr="001911E0">
        <w:rPr>
          <w:rFonts w:ascii="Times New Roman" w:hAnsi="Times New Roman" w:cs="Times New Roman"/>
          <w:sz w:val="28"/>
          <w:szCs w:val="28"/>
          <w:lang w:val="kk-KZ"/>
        </w:rPr>
        <w:t>20</w:t>
      </w:r>
      <w:r w:rsidR="00AE06EC" w:rsidRPr="001911E0">
        <w:rPr>
          <w:rFonts w:ascii="Times New Roman" w:hAnsi="Times New Roman" w:cs="Times New Roman"/>
          <w:sz w:val="28"/>
          <w:szCs w:val="28"/>
          <w:lang w:val="kk-KZ"/>
        </w:rPr>
        <w:t>]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A968E2B" w14:textId="13C06E42" w:rsidR="00345604" w:rsidRPr="001911E0" w:rsidRDefault="0034560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з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ет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нирн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ла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ничителе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воля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я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чаль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д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бужд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те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регулирова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вит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те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ройк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онанса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хронизации)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ньше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ммар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 вследств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ганизации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отичног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дель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чке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нически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ультатом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ощенна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можность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фективно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.</w:t>
      </w:r>
    </w:p>
    <w:p w14:paraId="1F6426FA" w14:textId="11E517D1" w:rsidR="006B7837" w:rsidRPr="001911E0" w:rsidRDefault="0034560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з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носится к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энергетике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ьзована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честв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ществует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о [</w:t>
      </w:r>
      <w:r w:rsidR="00CC4FB0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н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 №2331147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публ. в </w:t>
      </w:r>
      <w:r w:rsidR="00CC4FB0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C4FB0" w:rsidRPr="001911E0">
        <w:rPr>
          <w:rFonts w:ascii="Times New Roman" w:hAnsi="Times New Roman" w:cs="Times New Roman"/>
          <w:sz w:val="28"/>
          <w:szCs w:val="28"/>
        </w:rPr>
        <w:t>юллетен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№22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10.08.2008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К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02G 7/12]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ржаще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уги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ы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ца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х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еплен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пуса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ов, в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ь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редств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ше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я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и,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честв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х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ьзуютс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огопроволочны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ль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аты (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сы) с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о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лок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елах 19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ук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аллическ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улки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р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и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ц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репляютс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ой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нтре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ющемся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нтро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улк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стоя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пусо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большо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ояние 1=1÷3мм,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метр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  <w:vertAlign w:val="subscript"/>
        </w:rPr>
        <w:t>BT</w:t>
      </w:r>
      <w:r w:rsidRPr="001911E0">
        <w:rPr>
          <w:rFonts w:ascii="Times New Roman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бираетс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е диаметра упруги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ичину ∆ =1÷3мм, 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шек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итс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ольны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 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зо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це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остатк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шеизложенн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а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жна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е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пферн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ла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ка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фективность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еяни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х,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ствие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ка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луатационна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ежность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нической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ачей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ощенно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е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асител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ржащег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пферн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ла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го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у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ржащу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ндартные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и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ндартные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ы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гласн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зно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и,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дены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ничители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ий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нир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нически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ультатом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ется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ощенна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струкц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можность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фективно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зы. </w:t>
      </w:r>
    </w:p>
    <w:p w14:paraId="2674591B" w14:textId="09250F92" w:rsidR="00345604" w:rsidRPr="001911E0" w:rsidRDefault="0034560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</w:rPr>
      </w:pP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гуре </w:t>
      </w:r>
      <w:r w:rsidR="006B7837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6B7837" w:rsidRPr="001911E0">
        <w:rPr>
          <w:rFonts w:ascii="Times New Roman" w:hAnsi="Times New Roman" w:cs="Times New Roman"/>
          <w:sz w:val="28"/>
          <w:szCs w:val="28"/>
        </w:rPr>
        <w:t xml:space="preserve">исунка </w:t>
      </w:r>
      <w:r w:rsidR="00CC4FB0" w:rsidRPr="001911E0">
        <w:rPr>
          <w:rFonts w:ascii="Times New Roman" w:hAnsi="Times New Roman" w:cs="Times New Roman"/>
          <w:sz w:val="28"/>
          <w:szCs w:val="28"/>
        </w:rPr>
        <w:t>30</w:t>
      </w:r>
      <w:r w:rsidR="006B7837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дставлен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я пляски п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ржит N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1-3, N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и 4-6, 2N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ничители 7-9, N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пусы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ов 10-12, N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ов 13-15, N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шки 16-18, N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ты 19-24, N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йки 25-30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ий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нир 31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м N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1-3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лады</w:t>
      </w:r>
      <w:r w:rsidR="003B0512" w:rsidRPr="001911E0">
        <w:rPr>
          <w:rFonts w:ascii="Times New Roman" w:hAnsi="Times New Roman" w:cs="Times New Roman"/>
          <w:sz w:val="28"/>
          <w:szCs w:val="28"/>
        </w:rPr>
        <w:t>ваются в N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B0512" w:rsidRPr="001911E0">
        <w:rPr>
          <w:rFonts w:ascii="Times New Roman" w:hAnsi="Times New Roman" w:cs="Times New Roman"/>
          <w:sz w:val="28"/>
          <w:szCs w:val="28"/>
        </w:rPr>
        <w:t>орпусах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B0512" w:rsidRPr="001911E0">
        <w:rPr>
          <w:rFonts w:ascii="Times New Roman" w:hAnsi="Times New Roman" w:cs="Times New Roman"/>
          <w:sz w:val="28"/>
          <w:szCs w:val="28"/>
        </w:rPr>
        <w:t>ажимов 10-</w:t>
      </w:r>
      <w:r w:rsidRPr="001911E0">
        <w:rPr>
          <w:rFonts w:ascii="Times New Roman" w:hAnsi="Times New Roman" w:cs="Times New Roman"/>
          <w:sz w:val="28"/>
          <w:szCs w:val="28"/>
        </w:rPr>
        <w:t>12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ываются N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шками 16-18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ощ</w:t>
      </w:r>
      <w:r w:rsidR="003B0512" w:rsidRPr="001911E0">
        <w:rPr>
          <w:rFonts w:ascii="Times New Roman" w:hAnsi="Times New Roman" w:cs="Times New Roman"/>
          <w:sz w:val="28"/>
          <w:szCs w:val="28"/>
        </w:rPr>
        <w:t>ью N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B0512" w:rsidRPr="001911E0">
        <w:rPr>
          <w:rFonts w:ascii="Times New Roman" w:hAnsi="Times New Roman" w:cs="Times New Roman"/>
          <w:sz w:val="28"/>
          <w:szCs w:val="28"/>
        </w:rPr>
        <w:t>олтов 19-21 и N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B0512" w:rsidRPr="001911E0">
        <w:rPr>
          <w:rFonts w:ascii="Times New Roman" w:hAnsi="Times New Roman" w:cs="Times New Roman"/>
          <w:sz w:val="28"/>
          <w:szCs w:val="28"/>
        </w:rPr>
        <w:t>аек 25-</w:t>
      </w:r>
      <w:r w:rsidRPr="001911E0">
        <w:rPr>
          <w:rFonts w:ascii="Times New Roman" w:hAnsi="Times New Roman" w:cs="Times New Roman"/>
          <w:sz w:val="28"/>
          <w:szCs w:val="28"/>
        </w:rPr>
        <w:t>27, N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пусы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ов 10-12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к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единены 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роной N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 4-6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оль N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ам 4-6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единены 2N ограничители 7-9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ощью N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тов 22- 24 и N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ек 28-30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у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бод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жутки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г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роны N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 4-6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единены с </w:t>
      </w:r>
      <w:r w:rsidRPr="001911E0">
        <w:rPr>
          <w:rFonts w:ascii="Times New Roman" w:hAnsi="Times New Roman" w:cs="Times New Roman"/>
          <w:sz w:val="28"/>
          <w:szCs w:val="28"/>
        </w:rPr>
        <w:lastRenderedPageBreak/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им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ниром 31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нтр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яющимся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нтро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бота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ующи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разом: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тируетс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го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13-15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пусов 10- 12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ов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ладываю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ы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1- 3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ываютс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шками 16-18 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ягиваютс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тами 19-21 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йками 25-27 с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анным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ением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или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яжк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раничители 7-9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епятся к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ам 4-6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тами 22-24 с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йками 28-30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еспечиваю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оя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ми 1-3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4-6 из-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лич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бод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жутко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ет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нирно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единения 31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ускаю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отору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боду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дель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1-3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чк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руг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ояни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тическог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новесия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ет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изводятся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отичные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ависим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1-3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носительно шарнирного узла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у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динаковос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ственных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.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отичн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иж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1-3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водит,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ю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ередь, к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упорядоченны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ентация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ч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фил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леденел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носительн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к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дствие, к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ньшению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ммар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ю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регулирова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вит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ь к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ройк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онанс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ом.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ульта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подавляются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чаль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дии 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ое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витий.</w:t>
      </w:r>
      <w:r w:rsidRPr="001911E0">
        <w:rPr>
          <w:rFonts w:ascii="Times New Roman" w:hAnsi="Times New Roman" w:cs="Times New Roman"/>
        </w:rPr>
        <w:t xml:space="preserve"> </w:t>
      </w:r>
    </w:p>
    <w:p w14:paraId="6BFA7627" w14:textId="49F1CBA2" w:rsidR="00345604" w:rsidRPr="001911E0" w:rsidRDefault="0034560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1911E0">
        <w:rPr>
          <w:rFonts w:ascii="Times New Roman" w:hAnsi="Times New Roman" w:cs="Times New Roman"/>
          <w:i/>
          <w:iCs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ормула п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>олезной м</w:t>
      </w:r>
      <w:r w:rsidR="001911E0" w:rsidRPr="001911E0">
        <w:rPr>
          <w:rFonts w:ascii="Times New Roman" w:hAnsi="Times New Roman" w:cs="Times New Roman"/>
          <w:i/>
          <w:iCs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i/>
          <w:iCs/>
          <w:sz w:val="28"/>
          <w:szCs w:val="28"/>
        </w:rPr>
        <w:t xml:space="preserve">одели. </w:t>
      </w:r>
    </w:p>
    <w:p w14:paraId="36040777" w14:textId="0FF27DEA" w:rsidR="00EE24DC" w:rsidRPr="001911E0" w:rsidRDefault="00345604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ржащи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и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епленны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ни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цом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жимах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лен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личающаяс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олнительн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дены 2N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граничители (N </w:t>
      </w:r>
      <w:r w:rsidR="006B7837" w:rsidRPr="001911E0">
        <w:rPr>
          <w:rFonts w:ascii="Times New Roman" w:hAnsi="Times New Roman" w:cs="Times New Roman"/>
          <w:sz w:val="28"/>
          <w:szCs w:val="28"/>
        </w:rPr>
        <w:t>–</w:t>
      </w:r>
      <w:r w:rsidRPr="001911E0">
        <w:rPr>
          <w:rFonts w:ascii="Times New Roman" w:hAnsi="Times New Roman" w:cs="Times New Roman"/>
          <w:sz w:val="28"/>
          <w:szCs w:val="28"/>
        </w:rPr>
        <w:t xml:space="preserve">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о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зывающе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ответствующи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ментов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вно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ичеству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)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репленные к N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ам,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ий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нир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ленный в центр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единенный с N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гами в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нтр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.</w:t>
      </w:r>
    </w:p>
    <w:p w14:paraId="2005B98D" w14:textId="77777777" w:rsidR="006B7837" w:rsidRPr="001911E0" w:rsidRDefault="006B7837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8055000" w14:textId="0BB1AD82" w:rsidR="00EE24DC" w:rsidRPr="001911E0" w:rsidRDefault="00345604" w:rsidP="00056C0D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3A5A15A4" wp14:editId="0065EE2A">
            <wp:extent cx="4288618" cy="3701561"/>
            <wp:effectExtent l="0" t="0" r="0" b="0"/>
            <wp:docPr id="16247548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754824" name=""/>
                    <pic:cNvPicPr/>
                  </pic:nvPicPr>
                  <pic:blipFill rotWithShape="1">
                    <a:blip r:embed="rId818"/>
                    <a:srcRect l="43111" t="20753" r="24362" b="29332"/>
                    <a:stretch/>
                  </pic:blipFill>
                  <pic:spPr bwMode="auto">
                    <a:xfrm>
                      <a:off x="0" y="0"/>
                      <a:ext cx="4332532" cy="37394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0181E8" w14:textId="679C08FC" w:rsidR="006B7837" w:rsidRPr="001911E0" w:rsidRDefault="006B7837" w:rsidP="006B7837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унок </w:t>
      </w:r>
      <w:r w:rsidR="00CC4F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0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ройств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</w:t>
      </w:r>
    </w:p>
    <w:p w14:paraId="60CDDED2" w14:textId="77777777" w:rsidR="00056C0D" w:rsidRPr="001911E0" w:rsidRDefault="000457DF" w:rsidP="00E356CB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14:paraId="0EA30311" w14:textId="5E5A60DB" w:rsidR="000457DF" w:rsidRPr="001911E0" w:rsidRDefault="000457DF" w:rsidP="00E356CB">
      <w:pPr>
        <w:spacing w:after="0" w:line="240" w:lineRule="auto"/>
        <w:ind w:firstLine="567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В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ыводы п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о ч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етвертому р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  <w:lang w:val="kk-KZ"/>
        </w:rPr>
        <w:t>азделу</w:t>
      </w:r>
      <w:r w:rsidRPr="001911E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:  </w:t>
      </w:r>
    </w:p>
    <w:p w14:paraId="1EB95382" w14:textId="1461ABC0" w:rsidR="000457DF" w:rsidRPr="00406400" w:rsidRDefault="000457DF" w:rsidP="00CC4FB0">
      <w:pPr>
        <w:numPr>
          <w:ilvl w:val="0"/>
          <w:numId w:val="11"/>
        </w:numPr>
        <w:tabs>
          <w:tab w:val="left" w:pos="993"/>
        </w:tabs>
        <w:spacing w:after="200" w:line="276" w:lineRule="auto"/>
        <w:ind w:left="0" w:firstLine="705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kk-KZ"/>
        </w:rPr>
      </w:pP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Р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азработанная м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атематическая м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одель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роводов р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асщепленной ф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азы с д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вумя с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тепенями с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вободы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озволяет о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пределить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араметры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ляски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роводов д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ля к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онкретной л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инии э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лектропередачи, е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сли и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звестны а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эродинамические к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оэффициенты п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рофиля о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садка и с</w:t>
      </w:r>
      <w:r w:rsidR="001911E0" w:rsidRPr="0040640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eastAsia="Calibri" w:hAnsi="Times New Roman" w:cs="Times New Roman"/>
          <w:sz w:val="28"/>
          <w:szCs w:val="28"/>
          <w:lang w:val="kk-KZ"/>
        </w:rPr>
        <w:t>корость ветра.</w:t>
      </w:r>
    </w:p>
    <w:p w14:paraId="46C55BC5" w14:textId="2183571B" w:rsidR="000457DF" w:rsidRPr="001911E0" w:rsidRDefault="000457DF" w:rsidP="00CC4FB0">
      <w:pPr>
        <w:numPr>
          <w:ilvl w:val="0"/>
          <w:numId w:val="11"/>
        </w:numPr>
        <w:tabs>
          <w:tab w:val="left" w:pos="993"/>
        </w:tabs>
        <w:spacing w:after="200" w:line="276" w:lineRule="auto"/>
        <w:ind w:left="0" w:firstLine="705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обенности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работанн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ематическ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ели в т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м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:</w:t>
      </w:r>
    </w:p>
    <w:p w14:paraId="1C5E8197" w14:textId="529290D4" w:rsidR="000457DF" w:rsidRPr="001911E0" w:rsidRDefault="000457DF" w:rsidP="00CC4FB0">
      <w:pPr>
        <w:tabs>
          <w:tab w:val="left" w:pos="993"/>
        </w:tabs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-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бательны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цес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сматривается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клон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скости (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оскости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клонения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йствием в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рового н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пора)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тветствуе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альной ф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зическ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одели;   </w:t>
      </w:r>
    </w:p>
    <w:p w14:paraId="709E3C58" w14:textId="3E00CAB5" w:rsidR="000457DF" w:rsidRPr="001911E0" w:rsidRDefault="000457DF" w:rsidP="00E356CB">
      <w:pPr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- 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внение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инамики л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гко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елируется в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еде M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athcad и 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  <w:lang w:val="en-US"/>
        </w:rPr>
        <w:t>atlab</w:t>
      </w:r>
      <w:r w:rsidRPr="001911E0">
        <w:rPr>
          <w:rFonts w:ascii="Times New Roman" w:eastAsia="Calibri" w:hAnsi="Times New Roman" w:cs="Times New Roman"/>
          <w:sz w:val="28"/>
          <w:szCs w:val="28"/>
        </w:rPr>
        <w:t>;</w:t>
      </w:r>
    </w:p>
    <w:p w14:paraId="017DE88B" w14:textId="1FE4C90C" w:rsidR="000457DF" w:rsidRPr="001911E0" w:rsidRDefault="000457DF" w:rsidP="00E356CB">
      <w:pPr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 -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ел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пускает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зработку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женерных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тодов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чета х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ктеристик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, ч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воляет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одить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чественный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нализ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лебательного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роцесса; </w:t>
      </w:r>
    </w:p>
    <w:p w14:paraId="564ED79D" w14:textId="1F071FBC" w:rsidR="000457DF" w:rsidRPr="001911E0" w:rsidRDefault="000457DF" w:rsidP="00E356CB">
      <w:pPr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-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ель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зволяет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следовать пляску проводов б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ез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утильных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ений (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ель с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ной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тепенью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ободы),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ли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ключить и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з у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авнения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вижений о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бобщенную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ординату к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утильного д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вижения; </w:t>
      </w:r>
    </w:p>
    <w:p w14:paraId="29B287F1" w14:textId="50288876" w:rsidR="000457DF" w:rsidRPr="001911E0" w:rsidRDefault="000457DF" w:rsidP="00E356CB">
      <w:pPr>
        <w:tabs>
          <w:tab w:val="left" w:pos="5925"/>
        </w:tabs>
        <w:spacing w:after="200" w:line="276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911E0">
        <w:rPr>
          <w:rFonts w:ascii="Times New Roman" w:eastAsia="Calibri" w:hAnsi="Times New Roman" w:cs="Times New Roman"/>
          <w:sz w:val="28"/>
          <w:szCs w:val="28"/>
        </w:rPr>
        <w:t>3. А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декватность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тематической м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дел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роверена с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опоставлением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раметров е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стественной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ляски с р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>асчетными п</w:t>
      </w:r>
      <w:r w:rsidR="001911E0" w:rsidRPr="001911E0">
        <w:rPr>
          <w:rFonts w:ascii="Times New Roman" w:eastAsia="Calibri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eastAsia="Calibri" w:hAnsi="Times New Roman" w:cs="Times New Roman"/>
          <w:sz w:val="28"/>
          <w:szCs w:val="28"/>
        </w:rPr>
        <w:t xml:space="preserve">араметрами. </w:t>
      </w:r>
    </w:p>
    <w:p w14:paraId="7F8C489B" w14:textId="5BFF7FC1" w:rsidR="00592488" w:rsidRPr="001911E0" w:rsidRDefault="00560AC2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4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аботы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вязанные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арушение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днородност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алипа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ололеда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аруш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эродинамическ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днородности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чет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ращ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 xml:space="preserve">ровода и </w:t>
      </w:r>
      <w:r w:rsidR="00592488" w:rsidRPr="001911E0">
        <w:rPr>
          <w:rFonts w:ascii="Times New Roman" w:hAnsi="Times New Roman" w:cs="Times New Roman"/>
          <w:sz w:val="28"/>
          <w:szCs w:val="28"/>
        </w:rPr>
        <w:lastRenderedPageBreak/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зменения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г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еч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лине в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анно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рем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читаю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ерспективным 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ктивн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едутся разработки.</w:t>
      </w:r>
    </w:p>
    <w:p w14:paraId="6A133EF1" w14:textId="500074FA" w:rsidR="009456B5" w:rsidRPr="001911E0" w:rsidRDefault="00560AC2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5.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щ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>дни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592488" w:rsidRPr="001911E0">
        <w:rPr>
          <w:rFonts w:ascii="Times New Roman" w:hAnsi="Times New Roman" w:cs="Times New Roman"/>
          <w:sz w:val="28"/>
          <w:szCs w:val="28"/>
        </w:rPr>
        <w:t xml:space="preserve">з </w:t>
      </w:r>
      <w:r w:rsidR="009456B5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иболе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рспективны</w:t>
      </w:r>
      <w:r w:rsidR="00592488" w:rsidRPr="001911E0">
        <w:rPr>
          <w:rFonts w:ascii="Times New Roman" w:hAnsi="Times New Roman" w:cs="Times New Roman"/>
          <w:sz w:val="28"/>
          <w:szCs w:val="28"/>
        </w:rPr>
        <w:t>х</w:t>
      </w:r>
      <w:r w:rsidR="009456B5" w:rsidRPr="001911E0">
        <w:rPr>
          <w:rFonts w:ascii="Times New Roman" w:hAnsi="Times New Roman" w:cs="Times New Roman"/>
          <w:sz w:val="28"/>
          <w:szCs w:val="28"/>
        </w:rPr>
        <w:t xml:space="preserve">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тодо</w:t>
      </w:r>
      <w:r w:rsidR="00592488" w:rsidRPr="001911E0">
        <w:rPr>
          <w:rFonts w:ascii="Times New Roman" w:hAnsi="Times New Roman" w:cs="Times New Roman"/>
          <w:sz w:val="28"/>
          <w:szCs w:val="28"/>
        </w:rPr>
        <w:t>в</w:t>
      </w:r>
      <w:r w:rsidR="009456B5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рьбе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яской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вляютс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тоды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пособы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снован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спользовани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лебаний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иче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се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учаях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рьба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яской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существляет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ч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ниж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мплитуд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ступа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лебаний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лног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яск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стичь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возможно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ж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стичь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ниж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мплитуды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яске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инам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грузок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йствующ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овод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начений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вляющихс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зопасным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ЭП</w:t>
      </w:r>
      <w:r w:rsidR="00CC4FB0" w:rsidRPr="001911E0">
        <w:rPr>
          <w:rFonts w:ascii="Times New Roman" w:hAnsi="Times New Roman" w:cs="Times New Roman"/>
          <w:sz w:val="28"/>
          <w:szCs w:val="28"/>
        </w:rPr>
        <w:t>.</w:t>
      </w:r>
    </w:p>
    <w:p w14:paraId="0E0D97FD" w14:textId="0E4F3E36" w:rsidR="009456B5" w:rsidRPr="001911E0" w:rsidRDefault="00560AC2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6.</w:t>
      </w:r>
      <w:r w:rsidR="009456B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сители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ботающ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инцип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ксцентричных грузов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и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становк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сщепленную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зу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меют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ссу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т 2,4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 4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г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нтируются в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ст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споро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тыре,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есть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осемь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уз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олет в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ависим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лин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9456B5" w:rsidRPr="001911E0">
        <w:rPr>
          <w:rFonts w:ascii="Times New Roman" w:hAnsi="Times New Roman" w:cs="Times New Roman"/>
          <w:sz w:val="28"/>
          <w:szCs w:val="28"/>
        </w:rPr>
        <w:t>ролета</w:t>
      </w:r>
      <w:r w:rsidR="00CC4FB0" w:rsidRPr="001911E0">
        <w:rPr>
          <w:rFonts w:ascii="Times New Roman" w:hAnsi="Times New Roman" w:cs="Times New Roman"/>
          <w:sz w:val="28"/>
          <w:szCs w:val="28"/>
        </w:rPr>
        <w:t>.</w:t>
      </w:r>
    </w:p>
    <w:p w14:paraId="0219AF82" w14:textId="4E8EF1EB" w:rsidR="0016223A" w:rsidRPr="001911E0" w:rsidRDefault="0016223A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7.</w:t>
      </w:r>
      <w:r w:rsidR="000C4DEC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аботанн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з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ть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пользована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честв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ите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ЭП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з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я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у 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чаль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д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бужд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те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уш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морегулирован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вит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тем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ройк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р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, и 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ге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ньшение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ммар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.</w:t>
      </w:r>
    </w:p>
    <w:p w14:paraId="107C1EC0" w14:textId="2B423D0E" w:rsidR="001B19F7" w:rsidRPr="001911E0" w:rsidRDefault="001B19F7" w:rsidP="001B19F7">
      <w:pPr>
        <w:tabs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8.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онны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воляю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и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не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ложенных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ичени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еменные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ени</w:t>
      </w:r>
      <w:r w:rsidR="00CC4F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грессии.  </w:t>
      </w:r>
    </w:p>
    <w:p w14:paraId="53A4E22C" w14:textId="27CC8F8F" w:rsidR="001B19F7" w:rsidRPr="001911E0" w:rsidRDefault="001B19F7" w:rsidP="00EA688B">
      <w:pPr>
        <w:tabs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9.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очные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рмулы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к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апазонов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с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анной 95%-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й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ерительной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оятности (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данных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</w:t>
      </w:r>
      <w:r w:rsidR="00CC4F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х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</w:t>
      </w:r>
      <w:r w:rsidR="00CC4F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,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ст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ра к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душной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ний)</w:t>
      </w:r>
      <w:r w:rsidR="00ED326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D326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гут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D326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ыть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льзованы: проектным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ганизациями –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основанном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ыбор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фазных 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тояний и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баритов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; 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ужбами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сплуатации 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П –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работке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роприяти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вышению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дежности </w:t>
      </w:r>
      <w:r w:rsidR="00ED326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ED326C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здушных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ий. </w:t>
      </w:r>
    </w:p>
    <w:p w14:paraId="68BBFA8E" w14:textId="4FA1E9C9" w:rsidR="00F70394" w:rsidRPr="001911E0" w:rsidRDefault="00F70394" w:rsidP="00CC4FB0">
      <w:pPr>
        <w:pStyle w:val="ae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нима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пект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абиль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крыт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о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е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ьшо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ач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едотвраще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ар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выше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зопас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ний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передачи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обенн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гиона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х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одны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имато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сты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леденением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следов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мога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редели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разова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д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ж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влия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нкционирова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ергосистем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собству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зработк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вышени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деж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едотвращени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можн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казов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зультат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следова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пользуютс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ектирован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сте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передачи</w:t>
      </w:r>
      <w:r w:rsidRPr="001911E0">
        <w:rPr>
          <w:rFonts w:ascii="Times New Roman" w:hAnsi="Times New Roman" w:cs="Times New Roman"/>
          <w:sz w:val="28"/>
          <w:szCs w:val="28"/>
        </w:rPr>
        <w:t>.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здушные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н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ектропередачи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р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воля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иты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тор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еспечи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тойчивос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зличн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иматическ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ловиях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нима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го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леден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ия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боту</w:t>
      </w:r>
      <w:r w:rsidRPr="001911E0">
        <w:rPr>
          <w:rFonts w:ascii="Times New Roman" w:hAnsi="Times New Roman" w:cs="Times New Roman"/>
          <w:sz w:val="28"/>
          <w:szCs w:val="28"/>
        </w:rPr>
        <w:t xml:space="preserve">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ний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передачи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ж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собству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тимизац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бот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ергосистем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вышени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ергоэффективности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следов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ла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имулиру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зработку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в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хнолог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тод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рьб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абильность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леденение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ов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жн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мети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следов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е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жно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актическо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ач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еспече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перебойног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снабже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lastRenderedPageBreak/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ожн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теорологическ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ловия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емя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ектиров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гра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шающу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вышен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деж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зопас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сте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едач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энергии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а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ор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ъясняюща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исхожд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ачкообразног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движения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ровод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нован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абиль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филе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круглым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перечным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чениями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ор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казыва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душны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токи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гу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ызы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еб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никах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торы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гу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е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гативны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следствия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люча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врежде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омку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фил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ник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андартны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перечны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чением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оск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альные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собству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абиль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из-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овносте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душног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тока,</w:t>
      </w:r>
      <w:r w:rsidRPr="001911E0">
        <w:rPr>
          <w:rFonts w:ascii="Times New Roman" w:hAnsi="Times New Roman" w:cs="Times New Roman"/>
          <w:sz w:val="28"/>
          <w:szCs w:val="28"/>
        </w:rPr>
        <w:t xml:space="preserve">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о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иводи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зличия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влен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ор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круг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т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роводников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авномер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душно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токе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даю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лы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собны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ицииро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еб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ника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еб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гу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ы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илен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тро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угим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теорологическим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торами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л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плитуд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еба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стига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ределенног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ачения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ж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ыз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зонанс,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ри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торо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брац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ановятс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е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тенсивными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едставля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тенциальну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грозу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деж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нико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ергосистемы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апазон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леба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ж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ы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статочн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ачительными</w:t>
      </w:r>
      <w:r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б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иве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к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овреждени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ов,</w:t>
      </w:r>
      <w:r w:rsidRPr="001911E0">
        <w:rPr>
          <w:rFonts w:ascii="Times New Roman" w:hAnsi="Times New Roman" w:cs="Times New Roman"/>
          <w:sz w:val="28"/>
          <w:szCs w:val="28"/>
        </w:rPr>
        <w:t xml:space="preserve"> в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м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сл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к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рыву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вою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ередь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ж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иве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ключению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энерг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требо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рогостоящи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сстановительн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бот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ниман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о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стабиль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зволяе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женера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ектировщика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читывать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от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тор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ектировани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истем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лектропередачи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ж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зрабатываютс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р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зопасност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етод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едотвраще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ачкообразного</w:t>
      </w:r>
      <w:r w:rsidRPr="001911E0">
        <w:rPr>
          <w:rFonts w:ascii="Times New Roman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вижения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роводников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никальны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эродинамически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бтекател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истемы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Style w:val="ezkurwreuab5ozgtqnkl"/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Style w:val="ezkurwreuab5ozgtqnkl"/>
          <w:rFonts w:ascii="Times New Roman" w:hAnsi="Times New Roman" w:cs="Times New Roman"/>
          <w:sz w:val="28"/>
          <w:szCs w:val="28"/>
        </w:rPr>
        <w:t>правления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2AF51F" w14:textId="7392CEBC" w:rsidR="008439C7" w:rsidRPr="001911E0" w:rsidRDefault="008439C7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D8DAAA7" w14:textId="77777777" w:rsidR="00560AC2" w:rsidRPr="001911E0" w:rsidRDefault="00560AC2" w:rsidP="00E356CB">
      <w:pPr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348F345D" w14:textId="1192A8F3" w:rsidR="00BF3C52" w:rsidRPr="001911E0" w:rsidRDefault="00E85878" w:rsidP="00E356C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lastRenderedPageBreak/>
        <w:t>З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АКЛЮЧЕНИЕ</w:t>
      </w:r>
    </w:p>
    <w:p w14:paraId="006867E1" w14:textId="77777777" w:rsidR="001201A1" w:rsidRPr="001911E0" w:rsidRDefault="001201A1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7FEBCF9C" w14:textId="59DECD48" w:rsidR="00361AA9" w:rsidRPr="001911E0" w:rsidRDefault="001201A1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ли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ченных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ных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дчёркива</w:t>
      </w:r>
      <w:r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е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т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еобходимость 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в 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мплексно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м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дход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е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роектированию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ксплуатации 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оздушных 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лектропередачи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ро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рошл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казывают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то 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рименение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товы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ешений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ез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чёт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естны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словий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и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кторо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удет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еэффективно.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удущее 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дежности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иний</w:t>
      </w:r>
      <w:r w:rsidR="00671DB6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апряжения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вязано с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азвитие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мпьютерног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делирования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скусственног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нтеллекта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="005378B8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с </w:t>
      </w:r>
      <w:r w:rsidR="00671DB6" w:rsidRPr="001911E0">
        <w:rPr>
          <w:rFonts w:ascii="Times New Roman" w:hAnsi="Times New Roman" w:cs="Times New Roman"/>
          <w:sz w:val="28"/>
          <w:szCs w:val="28"/>
          <w:lang w:eastAsia="ru-RU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71DB6" w:rsidRPr="001911E0">
        <w:rPr>
          <w:rFonts w:ascii="Times New Roman" w:hAnsi="Times New Roman" w:cs="Times New Roman"/>
          <w:sz w:val="28"/>
          <w:szCs w:val="28"/>
          <w:lang w:eastAsia="ru-RU"/>
        </w:rPr>
        <w:t>спользованием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71DB6" w:rsidRPr="001911E0">
        <w:rPr>
          <w:rFonts w:ascii="Times New Roman" w:hAnsi="Times New Roman" w:cs="Times New Roman"/>
          <w:sz w:val="28"/>
          <w:szCs w:val="28"/>
          <w:lang w:eastAsia="ru-RU"/>
        </w:rPr>
        <w:t>овейши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671DB6" w:rsidRPr="001911E0">
        <w:rPr>
          <w:rFonts w:ascii="Times New Roman" w:hAnsi="Times New Roman" w:cs="Times New Roman"/>
          <w:sz w:val="28"/>
          <w:szCs w:val="28"/>
          <w:lang w:eastAsia="ru-RU"/>
        </w:rPr>
        <w:t>рочных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атериалов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вершенствованием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нструкций</w:t>
      </w:r>
      <w:r w:rsidR="00671DB6" w:rsidRPr="001911E0">
        <w:rPr>
          <w:rFonts w:ascii="Times New Roman" w:hAnsi="Times New Roman" w:cs="Times New Roman"/>
          <w:sz w:val="28"/>
          <w:szCs w:val="28"/>
          <w:lang w:val="kk-KZ" w:eastAsia="ru-RU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671DB6" w:rsidRPr="001911E0">
        <w:rPr>
          <w:rFonts w:ascii="Times New Roman" w:hAnsi="Times New Roman" w:cs="Times New Roman"/>
          <w:sz w:val="28"/>
          <w:szCs w:val="28"/>
          <w:lang w:val="kk-KZ" w:eastAsia="ru-RU"/>
        </w:rPr>
        <w:t>лементов ВЛ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зволи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высить надёжность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кономичность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абот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иний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азлич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лиматически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2C1EF6" w:rsidRPr="001911E0">
        <w:rPr>
          <w:rFonts w:ascii="Times New Roman" w:hAnsi="Times New Roman" w:cs="Times New Roman"/>
          <w:sz w:val="28"/>
          <w:szCs w:val="28"/>
          <w:lang w:eastAsia="ru-RU"/>
        </w:rPr>
        <w:t>словиях.</w:t>
      </w:r>
    </w:p>
    <w:p w14:paraId="1377DE59" w14:textId="4FACE364" w:rsidR="00846B8C" w:rsidRPr="001911E0" w:rsidRDefault="00846B8C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В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еденного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следовани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ыл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анализирован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р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тор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дставляе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б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мовозбуждающиес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ебания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лючающ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ртикальные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ризонтальные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утильны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ижения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тановлено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о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овый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гол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жду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им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дам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ебаний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виси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рмы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оледа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правле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тра.</w:t>
      </w:r>
    </w:p>
    <w:p w14:paraId="7899A790" w14:textId="12B62B8C" w:rsidR="00846B8C" w:rsidRPr="001911E0" w:rsidRDefault="00846B8C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зультаты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ализ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казали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ж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водить к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ачительны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вреждениям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ментов воздушных л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люча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брыв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рушени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матуры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лаблени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хан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чнос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ор.</w:t>
      </w:r>
    </w:p>
    <w:p w14:paraId="39BE3819" w14:textId="096CC3BB" w:rsidR="00846B8C" w:rsidRPr="001911E0" w:rsidRDefault="00846B8C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работан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тематическ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с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ум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епеням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обо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волил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редели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раметр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личных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лов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сплуатации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н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дтвержден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спериментальным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нными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же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ыть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пользован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гнозиров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вед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в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ловия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тров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грузок.</w:t>
      </w:r>
    </w:p>
    <w:p w14:paraId="1C1BF83B" w14:textId="21D9849A" w:rsidR="00361AA9" w:rsidRPr="001911E0" w:rsidRDefault="00361AA9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новны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воды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ледования:</w:t>
      </w:r>
    </w:p>
    <w:p w14:paraId="560AB6D4" w14:textId="2BFFD7AE" w:rsidR="00E52DAD" w:rsidRPr="001911E0" w:rsidRDefault="00E52DAD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лены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тистико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оятностные связ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ой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лич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путствующих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торов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ь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,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ла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ки к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П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щины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ьеф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ности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ператур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ха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онны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ределения и т.д.)</w:t>
      </w:r>
    </w:p>
    <w:p w14:paraId="780EB497" w14:textId="62C76515" w:rsidR="00361AA9" w:rsidRPr="001911E0" w:rsidRDefault="00361AA9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работан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ческ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воляет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еделя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метр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н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и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эффициента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фил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адка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. В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ности,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тен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лонный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актер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тельн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цесса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ышает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алистичность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и.</w:t>
      </w:r>
    </w:p>
    <w:p w14:paraId="3EC7A6F6" w14:textId="5996C869" w:rsidR="00E45E5E" w:rsidRPr="001911E0" w:rsidRDefault="00E45E5E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грессионные модели п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,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зволяют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ить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нее з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ние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аемой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тенсивност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ов с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ом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ы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лета.</w:t>
      </w:r>
    </w:p>
    <w:p w14:paraId="5A2721BE" w14:textId="5105CC78" w:rsidR="00361AA9" w:rsidRPr="001911E0" w:rsidRDefault="00361AA9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ледов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спективны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о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ы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азали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иболе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ффективны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ы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ижающи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упате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но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авле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возможно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ж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иться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чительн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ньшени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ок.</w:t>
      </w:r>
    </w:p>
    <w:p w14:paraId="26A71930" w14:textId="23C2AEF3" w:rsidR="00846B8C" w:rsidRPr="001911E0" w:rsidRDefault="00846B8C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дним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з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рспективны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тодо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рьбы с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ой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вляется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пользова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лебаний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ижен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мплитуды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ступательных движений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зработанные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ители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ботающ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инцип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сцентричных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узов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гут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ущественн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меньшит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амическ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агрузки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lastRenderedPageBreak/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ровода. 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Р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азработанная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олезная м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одель р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аспорки-г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асителя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ляски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роводов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озволяет э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ффективно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одавлять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ляску в н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ачальной с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тадии з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а с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чет н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арушения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роцесса с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 xml:space="preserve">аморегулирования.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тигаетс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стройко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онанса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тика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, а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ж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ньшение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ммар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ъемно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ы.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едложенна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нструкци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порки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ител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особна подавлять пляску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нн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адиях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то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особству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вышению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дежн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ЭП.</w:t>
      </w:r>
    </w:p>
    <w:p w14:paraId="2E61900D" w14:textId="7D29AA62" w:rsidR="00846B8C" w:rsidRPr="001911E0" w:rsidRDefault="00B67617" w:rsidP="00E356CB">
      <w:pPr>
        <w:pStyle w:val="ae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роведенно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сследова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озволил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лубж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онять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еханизм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озникнов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роводов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пределить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акторы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лияющ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а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азвитие, 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редложить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ешения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ля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инимизации,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т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собенно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ажн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ля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ксплуатаци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ысоковольт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верх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846B8C" w:rsidRPr="001911E0">
        <w:rPr>
          <w:rFonts w:ascii="Times New Roman" w:hAnsi="Times New Roman" w:cs="Times New Roman"/>
          <w:sz w:val="28"/>
          <w:szCs w:val="28"/>
          <w:lang w:val="kk-KZ"/>
        </w:rPr>
        <w:t>апряжения.</w:t>
      </w:r>
    </w:p>
    <w:p w14:paraId="14889394" w14:textId="638F1EF6" w:rsidR="00560AC2" w:rsidRPr="001911E0" w:rsidRDefault="001201A1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им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бразом, </w:t>
      </w:r>
      <w:r w:rsidR="00B67617" w:rsidRPr="001911E0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B67617" w:rsidRPr="001911E0">
        <w:rPr>
          <w:rFonts w:ascii="Times New Roman" w:hAnsi="Times New Roman" w:cs="Times New Roman"/>
          <w:sz w:val="28"/>
          <w:szCs w:val="28"/>
          <w:lang w:val="kk-KZ"/>
        </w:rPr>
        <w:t>анная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B67617" w:rsidRPr="001911E0">
        <w:rPr>
          <w:rFonts w:ascii="Times New Roman" w:hAnsi="Times New Roman" w:cs="Times New Roman"/>
          <w:sz w:val="28"/>
          <w:szCs w:val="28"/>
          <w:lang w:val="kk-KZ"/>
        </w:rPr>
        <w:t>абот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твердил</w:t>
      </w:r>
      <w:r w:rsidR="00B67617" w:rsidRPr="001911E0">
        <w:rPr>
          <w:rFonts w:ascii="Times New Roman" w:hAnsi="Times New Roman" w:cs="Times New Roman"/>
          <w:sz w:val="28"/>
          <w:szCs w:val="28"/>
          <w:lang w:val="kk-KZ"/>
        </w:rPr>
        <w:t>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туальность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ученной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мы и</w:t>
      </w:r>
      <w:r w:rsidR="00361AA9" w:rsidRPr="001911E0">
        <w:rPr>
          <w:rFonts w:ascii="Times New Roman" w:hAnsi="Times New Roman" w:cs="Times New Roman"/>
          <w:sz w:val="28"/>
          <w:szCs w:val="28"/>
        </w:rPr>
        <w:t>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редложен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атематическ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одель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азработанная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онструкция гасителя могут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ыть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спользованы в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нженерно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рактике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овыш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адежн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 xml:space="preserve">лектропередачи и </w:t>
      </w:r>
      <w:r w:rsidR="00B67617" w:rsidRPr="001911E0">
        <w:rPr>
          <w:rFonts w:ascii="Times New Roman" w:hAnsi="Times New Roman" w:cs="Times New Roman"/>
          <w:sz w:val="28"/>
          <w:szCs w:val="28"/>
          <w:lang w:val="kk-KZ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B67617" w:rsidRPr="001911E0">
        <w:rPr>
          <w:rFonts w:ascii="Times New Roman" w:hAnsi="Times New Roman" w:cs="Times New Roman"/>
          <w:sz w:val="28"/>
          <w:szCs w:val="28"/>
          <w:lang w:val="kk-KZ"/>
        </w:rPr>
        <w:t>меньшения</w:t>
      </w:r>
      <w:r w:rsidR="00361AA9"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оследств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61AA9" w:rsidRPr="001911E0">
        <w:rPr>
          <w:rFonts w:ascii="Times New Roman" w:hAnsi="Times New Roman" w:cs="Times New Roman"/>
          <w:sz w:val="28"/>
          <w:szCs w:val="28"/>
        </w:rPr>
        <w:t>роводов.</w:t>
      </w:r>
      <w:r w:rsidR="00560AC2"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DDC1A7" w14:textId="77777777" w:rsidR="00846B8C" w:rsidRPr="001911E0" w:rsidRDefault="00846B8C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040388E5" w14:textId="77777777" w:rsidR="00846B8C" w:rsidRPr="001911E0" w:rsidRDefault="00846B8C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2FDB4F7A" w14:textId="77777777" w:rsidR="00846B8C" w:rsidRPr="001911E0" w:rsidRDefault="00846B8C" w:rsidP="00E356C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</w:p>
    <w:p w14:paraId="6B751CF0" w14:textId="77777777" w:rsidR="000C4DEC" w:rsidRPr="001911E0" w:rsidRDefault="000C4DEC" w:rsidP="00E356CB">
      <w:pPr>
        <w:tabs>
          <w:tab w:val="left" w:pos="11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EBAB2F2" w14:textId="77777777" w:rsidR="00AE06EC" w:rsidRPr="001911E0" w:rsidRDefault="00AE06EC">
      <w:pPr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0C95B4F2" w14:textId="0ADB3167" w:rsidR="004670CD" w:rsidRPr="001911E0" w:rsidRDefault="004670CD" w:rsidP="00E356CB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11E0">
        <w:rPr>
          <w:rFonts w:ascii="Times New Roman" w:hAnsi="Times New Roman" w:cs="Times New Roman"/>
          <w:b/>
          <w:sz w:val="28"/>
          <w:szCs w:val="28"/>
        </w:rPr>
        <w:lastRenderedPageBreak/>
        <w:t>С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ПИСОК И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СПОЛЬЗОВАННЫХ И</w:t>
      </w:r>
      <w:r w:rsidR="001911E0" w:rsidRPr="001911E0">
        <w:rPr>
          <w:rFonts w:ascii="Times New Roman" w:hAnsi="Times New Roman" w:cs="Times New Roman"/>
          <w:b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b/>
          <w:sz w:val="28"/>
          <w:szCs w:val="28"/>
        </w:rPr>
        <w:t>СТОЧНИКОВ</w:t>
      </w:r>
    </w:p>
    <w:p w14:paraId="5F4D41EA" w14:textId="1C53CE6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n-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rtog J.P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brations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et//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EE.1932.V.51.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1074-1076.</w:t>
      </w:r>
    </w:p>
    <w:p w14:paraId="31E695C9" w14:textId="3AFD64F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auert H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tatio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foil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out a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xe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xis//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ports&amp;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moranda/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eat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tain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visory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mittee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nautics (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ACA).1919.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595.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-Р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8.</w:t>
      </w:r>
    </w:p>
    <w:p w14:paraId="725F9078" w14:textId="413494D3" w:rsidR="006C479B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ько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</w:rPr>
        <w:t>И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енной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оздушных</w:t>
      </w:r>
      <w:r w:rsidR="006C479B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П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ейная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рия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еримент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</w:rPr>
        <w:t>д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н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ук</w:t>
      </w: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</w:rPr>
        <w:t xml:space="preserve">М., 1993. </w:t>
      </w:r>
      <w:r w:rsidR="009677F5" w:rsidRPr="001911E0">
        <w:rPr>
          <w:rFonts w:ascii="Times New Roman" w:hAnsi="Times New Roman" w:cs="Times New Roman"/>
          <w:sz w:val="28"/>
          <w:szCs w:val="28"/>
        </w:rPr>
        <w:t>-С.</w:t>
      </w:r>
      <w:r w:rsidRPr="001911E0">
        <w:rPr>
          <w:rFonts w:ascii="Times New Roman" w:hAnsi="Times New Roman" w:cs="Times New Roman"/>
          <w:sz w:val="28"/>
          <w:szCs w:val="28"/>
        </w:rPr>
        <w:t>267.</w:t>
      </w:r>
    </w:p>
    <w:p w14:paraId="373AD65F" w14:textId="586ECBDA" w:rsidR="006C479B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чевский И.К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ческо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ирован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тек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филя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ледование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ойчивости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пунову: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д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.-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ук. М., 2008. </w:t>
      </w:r>
      <w:r w:rsidR="009677F5" w:rsidRPr="001911E0">
        <w:rPr>
          <w:rFonts w:ascii="Times New Roman" w:hAnsi="Times New Roman" w:cs="Times New Roman"/>
          <w:sz w:val="28"/>
          <w:szCs w:val="28"/>
        </w:rPr>
        <w:t>-С.</w:t>
      </w:r>
      <w:r w:rsidRPr="001911E0">
        <w:rPr>
          <w:rFonts w:ascii="Times New Roman" w:hAnsi="Times New Roman" w:cs="Times New Roman"/>
          <w:sz w:val="28"/>
          <w:szCs w:val="28"/>
        </w:rPr>
        <w:t>119.</w:t>
      </w:r>
    </w:p>
    <w:p w14:paraId="731CB0A0" w14:textId="7B911EB7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onso G.,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eguer J.,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ez-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de I.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cilla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o</w:t>
      </w:r>
      <w:r w:rsidR="00006525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mensional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angular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ss-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tional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ies //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xperimental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uids.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2005. V. 38. P. 789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795.</w:t>
      </w:r>
    </w:p>
    <w:p w14:paraId="529EFB55" w14:textId="4C8DD0A0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stability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o-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mensional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ies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ving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liptical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ss-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tions / G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onso [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 al.] //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ustrial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erodynamics. 2010. V. 98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438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448.</w:t>
      </w:r>
    </w:p>
    <w:p w14:paraId="381CD322" w14:textId="0C34CE5B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bart O.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lien J.L.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ctrical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nel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cilities //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ustrial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dynamics. 1998. N 74–76. P. 967–976.</w:t>
      </w:r>
    </w:p>
    <w:p w14:paraId="44DC7E5E" w14:textId="6CF42C29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gol O.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chan P.G.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aratu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stems. 1981. V.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AS–100, N 2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699–720.</w:t>
      </w:r>
    </w:p>
    <w:p w14:paraId="59E8ACC5" w14:textId="1AD8D81A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vak M.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cilla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smatic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ructures //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anics Division ASCE. 1972. V. 98, N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MI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27–46.</w:t>
      </w:r>
    </w:p>
    <w:p w14:paraId="78D558F7" w14:textId="64638FC2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rkinson G.V.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rooks N.P.H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h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roelastic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stability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luff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ylinders //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plied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echanics. 1961. V. 28, N 2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. 252–258.</w:t>
      </w:r>
    </w:p>
    <w:p w14:paraId="2BC2E89A" w14:textId="6BD340BB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кметье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Р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М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 w:rsidR="00195568" w:rsidRPr="001911E0">
        <w:rPr>
          <w:rFonts w:ascii="Times New Roman" w:hAnsi="Times New Roman" w:cs="Times New Roman"/>
          <w:sz w:val="28"/>
          <w:szCs w:val="28"/>
        </w:rPr>
        <w:t>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кае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А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Ж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 w:rsidR="00195568" w:rsidRPr="001911E0">
        <w:rPr>
          <w:rFonts w:ascii="Times New Roman" w:hAnsi="Times New Roman" w:cs="Times New Roman"/>
          <w:sz w:val="28"/>
          <w:szCs w:val="28"/>
        </w:rPr>
        <w:t>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ринских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Н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яска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ЭП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>. -</w:t>
      </w:r>
      <w:r w:rsidR="00195568"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ма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195568"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та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="00195568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ука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1979. </w:t>
      </w:r>
      <w:r w:rsidR="009677F5" w:rsidRPr="001911E0">
        <w:rPr>
          <w:rFonts w:ascii="Times New Roman" w:hAnsi="Times New Roman" w:cs="Times New Roman"/>
          <w:sz w:val="28"/>
          <w:szCs w:val="28"/>
        </w:rPr>
        <w:t>–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677F5" w:rsidRPr="001911E0">
        <w:rPr>
          <w:rFonts w:ascii="Times New Roman" w:hAnsi="Times New Roman" w:cs="Times New Roman"/>
          <w:sz w:val="28"/>
          <w:szCs w:val="28"/>
        </w:rPr>
        <w:t>С.</w:t>
      </w:r>
      <w:r w:rsidR="00195568" w:rsidRPr="001911E0">
        <w:rPr>
          <w:rFonts w:ascii="Times New Roman" w:hAnsi="Times New Roman" w:cs="Times New Roman"/>
          <w:sz w:val="28"/>
          <w:szCs w:val="28"/>
        </w:rPr>
        <w:t>215.</w:t>
      </w:r>
    </w:p>
    <w:p w14:paraId="7B2974D7" w14:textId="6E65FC3D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екметьев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5568" w:rsidRPr="001911E0">
        <w:rPr>
          <w:rFonts w:ascii="Times New Roman" w:hAnsi="Times New Roman" w:cs="Times New Roman"/>
          <w:sz w:val="28"/>
          <w:szCs w:val="28"/>
        </w:rPr>
        <w:t>.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195568" w:rsidRPr="001911E0">
        <w:rPr>
          <w:rFonts w:ascii="Times New Roman" w:hAnsi="Times New Roman" w:cs="Times New Roman"/>
          <w:sz w:val="28"/>
          <w:szCs w:val="28"/>
        </w:rPr>
        <w:t>.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жаманбаев М.А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тодик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чета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рактеристик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виж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яске //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тровые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лолед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груз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а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лектропередачи. - М., - 1985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="00195568" w:rsidRPr="001911E0">
        <w:rPr>
          <w:rFonts w:ascii="Times New Roman" w:hAnsi="Times New Roman" w:cs="Times New Roman"/>
          <w:sz w:val="28"/>
          <w:szCs w:val="28"/>
        </w:rPr>
        <w:t>.3-21.</w:t>
      </w:r>
    </w:p>
    <w:p w14:paraId="0CE61EED" w14:textId="1880A0CD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шнякович А.Д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ханический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чет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со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лектропередачи.-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Л.: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нергия, 1971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С.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296.</w:t>
      </w:r>
    </w:p>
    <w:p w14:paraId="0D02F24B" w14:textId="4859A7C3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ргсдорф В.В.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вы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сследован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ектропередачи //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лектропередачи. - М., 1975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="00195568" w:rsidRPr="001911E0">
        <w:rPr>
          <w:rFonts w:ascii="Times New Roman" w:hAnsi="Times New Roman" w:cs="Times New Roman"/>
          <w:sz w:val="28"/>
          <w:szCs w:val="28"/>
        </w:rPr>
        <w:t>. 3-12.</w:t>
      </w:r>
    </w:p>
    <w:p w14:paraId="70C59046" w14:textId="234AE375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чинский В.Е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тлас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бледен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 - Л.: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дрометеоиздат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1966.</w:t>
      </w:r>
      <w:r w:rsidR="009677F5" w:rsidRPr="001911E0">
        <w:rPr>
          <w:rFonts w:ascii="Times New Roman" w:hAnsi="Times New Roman" w:cs="Times New Roman"/>
          <w:sz w:val="28"/>
          <w:szCs w:val="28"/>
        </w:rPr>
        <w:t xml:space="preserve"> –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677F5" w:rsidRPr="001911E0">
        <w:rPr>
          <w:rFonts w:ascii="Times New Roman" w:hAnsi="Times New Roman" w:cs="Times New Roman"/>
          <w:sz w:val="28"/>
          <w:szCs w:val="28"/>
        </w:rPr>
        <w:t>С.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115. </w:t>
      </w:r>
    </w:p>
    <w:p w14:paraId="463F0AE0" w14:textId="4D0875DD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антс В.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ец М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 //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е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лектропередачи. - М., 1972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.47-56. </w:t>
      </w:r>
    </w:p>
    <w:p w14:paraId="1FEC6D6C" w14:textId="01611A08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игорьянц М.С.,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кьянова В.Н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пределение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тот и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р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лебани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бсолютно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бкого стержня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груженного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эродинамическими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лами //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чет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чность. - 1982. -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ып.23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.222-226. </w:t>
      </w:r>
    </w:p>
    <w:p w14:paraId="73525B72" w14:textId="0D8AC6D7" w:rsidR="006C479B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вер А.,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кс Р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л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рбулентности и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вления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лопировани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ек</w:t>
      </w: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передачи,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бусловленном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ияние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едов //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кетная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хника 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осмонавтика. - 1976. - Т.14, №12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. 72-77. </w:t>
      </w:r>
    </w:p>
    <w:p w14:paraId="67A9F916" w14:textId="6A46EBEB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кинсон Г.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кс Н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упруга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устойчивость</w:t>
      </w:r>
      <w:r w:rsidR="006C479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хообтекаемых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линдров //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ды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ериканског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щества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женеров</w:t>
      </w:r>
      <w:r w:rsidR="006C479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аников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клад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еханика. - 1961. - Т.28, № 2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>. 115-123.</w:t>
      </w:r>
    </w:p>
    <w:p w14:paraId="544DC867" w14:textId="73F32A2D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евский С.С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ико-математическ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6C479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тильных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//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З.</w:t>
      </w:r>
      <w:r w:rsidR="006C479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нергетика. - 1975. - № 7. -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С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.3-7.</w:t>
      </w:r>
    </w:p>
    <w:p w14:paraId="00F81418" w14:textId="0340D406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влев Л.В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ическа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щност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. //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анции, 1971, №10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>. 45-49.</w:t>
      </w:r>
    </w:p>
    <w:p w14:paraId="0A36BBE3" w14:textId="3921FF2E" w:rsidR="00195568" w:rsidRPr="001911E0" w:rsidRDefault="006C479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carbonara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,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,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olone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,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,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stroni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,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lloping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stabilitie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ometrically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linear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shellow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ble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der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eady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nd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lows</w:t>
      </w:r>
      <w:r w:rsidR="00195568" w:rsidRPr="00406400">
        <w:rPr>
          <w:rFonts w:ascii="Times New Roman" w:hAnsi="Times New Roman" w:cs="Times New Roman"/>
          <w:sz w:val="28"/>
          <w:szCs w:val="28"/>
        </w:rPr>
        <w:t>. -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roceeding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SME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2005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ternational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sign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gineering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chnical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ference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&amp;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mputer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d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formation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gineering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onference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ptember 2005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gBeach,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lifornia U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SA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TC2005-84023.</w:t>
      </w:r>
    </w:p>
    <w:p w14:paraId="352F7150" w14:textId="56A7C8C9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vak M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aka H.,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fect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rbulenc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stability.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J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anics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v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CE,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. 100, No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I,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b. 1974. -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. 27-47.</w:t>
      </w:r>
    </w:p>
    <w:p w14:paraId="3744AD85" w14:textId="6BB7509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at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t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. A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plementary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cument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C479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RI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ge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ok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1979.</w:t>
      </w:r>
    </w:p>
    <w:p w14:paraId="7B6DB9F2" w14:textId="3CFD10D2" w:rsidR="00195568" w:rsidRPr="001911E0" w:rsidRDefault="00AD6063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u P.,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hah A.H.,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pplewell N.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ertially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upled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e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ductors.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plied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chanics,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rch 1992,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l. 59. pp. 141-145.</w:t>
      </w:r>
    </w:p>
    <w:p w14:paraId="3B837F1C" w14:textId="7913A0CD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ько В. И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ческая модель п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П//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а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З. - 1991, №11. - с.36 - 42.</w:t>
      </w:r>
    </w:p>
    <w:p w14:paraId="09DFC28E" w14:textId="685DECF9" w:rsidR="00195568" w:rsidRPr="001911E0" w:rsidRDefault="00AD6063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ковлев Л. В., Ц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ветков Ю. Л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сследовани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//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правляемые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ектропередачи. - 1992, № 6 - С. 57 - 63.</w:t>
      </w:r>
    </w:p>
    <w:p w14:paraId="19FEDDAA" w14:textId="4FC5ED90" w:rsidR="00195568" w:rsidRPr="001911E0" w:rsidRDefault="00AD6063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нда П.С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вток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а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греваемого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ектрическим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ком, с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четом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нзорезистивного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ффекта. //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ВУЗ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икладна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линейная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40640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инамика. - 2008. - № 1. </w:t>
      </w:r>
      <w:r w:rsidR="009677F5" w:rsidRPr="00406400">
        <w:rPr>
          <w:rFonts w:ascii="Times New Roman" w:hAnsi="Times New Roman" w:cs="Times New Roman"/>
          <w:sz w:val="28"/>
          <w:szCs w:val="28"/>
        </w:rPr>
        <w:t>-С</w:t>
      </w:r>
      <w:r w:rsidR="00195568" w:rsidRPr="00406400">
        <w:rPr>
          <w:rFonts w:ascii="Times New Roman" w:hAnsi="Times New Roman" w:cs="Times New Roman"/>
          <w:sz w:val="28"/>
          <w:szCs w:val="28"/>
        </w:rPr>
        <w:t>. 19-32.</w:t>
      </w:r>
    </w:p>
    <w:p w14:paraId="6F70BD0A" w14:textId="0EFE86BF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да П.С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ыв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ттер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дин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ханизм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буждения</w:t>
      </w:r>
      <w:r w:rsidR="00AD6063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токолебани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//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УЗ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кладная нелинейная</w:t>
      </w:r>
      <w:r w:rsidR="00AD6063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динамика. - 2009. - № 2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С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. 3-15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13F0F2F" w14:textId="03A21B44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turbation</w:t>
      </w:r>
      <w:r w:rsidRPr="00406400">
        <w:rPr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sed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ite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ment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es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</w:t>
      </w:r>
      <w:r w:rsidR="00AD6063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</w:t>
      </w:r>
      <w:r w:rsidRPr="00406400">
        <w:rPr>
          <w:rFonts w:ascii="Times New Roman" w:hAnsi="Times New Roman" w:cs="Times New Roman"/>
          <w:sz w:val="28"/>
          <w:szCs w:val="28"/>
        </w:rPr>
        <w:t xml:space="preserve"> /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06400">
        <w:rPr>
          <w:rFonts w:ascii="Times New Roman" w:hAnsi="Times New Roman" w:cs="Times New Roman"/>
          <w:sz w:val="28"/>
          <w:szCs w:val="28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ai</w:t>
      </w:r>
      <w:r w:rsidRPr="00406400">
        <w:rPr>
          <w:rFonts w:ascii="Times New Roman" w:hAnsi="Times New Roman" w:cs="Times New Roman"/>
          <w:sz w:val="28"/>
          <w:szCs w:val="28"/>
        </w:rPr>
        <w:t xml:space="preserve"> [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406400">
        <w:rPr>
          <w:rFonts w:ascii="Times New Roman" w:hAnsi="Times New Roman" w:cs="Times New Roman"/>
          <w:sz w:val="28"/>
          <w:szCs w:val="28"/>
        </w:rPr>
        <w:t xml:space="preserve">.] //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nd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bration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1996. V. 191, N 4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469–489.</w:t>
      </w:r>
    </w:p>
    <w:p w14:paraId="6DCC29B4" w14:textId="2F64C25B" w:rsidR="00195568" w:rsidRPr="001911E0" w:rsidRDefault="00AD6063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mula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h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trolling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fect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terphase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acer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ductor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lloping / G.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u [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 al.]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electric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lectrical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sulation. 2012. V. 19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.1325–1334.</w:t>
      </w:r>
    </w:p>
    <w:p w14:paraId="0C2D3886" w14:textId="5FDD71D1" w:rsidR="00AD6063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utgen R.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omena: a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it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ment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roach: Ph.D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sis.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ege (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elgium), 1998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Р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202.</w:t>
      </w:r>
    </w:p>
    <w:p w14:paraId="6E138042" w14:textId="69A6DD2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linear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merical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mulation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thod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e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/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u X. [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 al.] //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lied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thematic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anics (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lish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ition). 2009. V. 30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489–501.</w:t>
      </w:r>
    </w:p>
    <w:p w14:paraId="26B0C62E" w14:textId="7577D169" w:rsidR="00AD6063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g X.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 W.-J.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merical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roach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//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7th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ia-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cific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ferenc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: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ok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ceedings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ipei (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aiwan), 2009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-Р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53851761" w14:textId="61EBCD41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lien J.L.,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bois H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verhead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tical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dle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figurations: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ability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terion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plitude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ediction //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nternational Conference on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lastRenderedPageBreak/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verhead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ign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struction: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ory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ctice: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ok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ceedings.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ndon, 1988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65–69.</w:t>
      </w:r>
    </w:p>
    <w:p w14:paraId="33DEC1E6" w14:textId="0528854D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g L.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lien J.-L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verhea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ctrical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livery. 1998. V.13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909–916.</w:t>
      </w:r>
    </w:p>
    <w:p w14:paraId="03C17059" w14:textId="200B1FF8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Э.С.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бов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ектропередачи 500 кВ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Т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РГРЭС.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-М.,1965.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 С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72</w:t>
      </w:r>
      <w:r w:rsidR="00AD6063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2EFFA701" w14:textId="747B00A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влев Л.В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собы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ы с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ю // - М.: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Ф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опрогресс, 2002.-96с.; ил. [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блиотечк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техника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лож. к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рналу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п.11(47)].</w:t>
      </w:r>
    </w:p>
    <w:p w14:paraId="20B68C56" w14:textId="7A4E7454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лиев И.Г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ценка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м 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меров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ого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адка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х</w:t>
      </w:r>
    </w:p>
    <w:p w14:paraId="163270D9" w14:textId="531EE972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//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ые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</w:t>
      </w:r>
    </w:p>
    <w:p w14:paraId="281FF1C0" w14:textId="63EE9F7E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ектропередачи. - М., 1985. </w:t>
      </w:r>
      <w:r w:rsidR="009677F5" w:rsidRPr="001911E0">
        <w:rPr>
          <w:rFonts w:ascii="Times New Roman" w:hAnsi="Times New Roman" w:cs="Times New Roman"/>
          <w:sz w:val="28"/>
          <w:szCs w:val="28"/>
        </w:rPr>
        <w:t>- С</w:t>
      </w:r>
      <w:r w:rsidRPr="001911E0">
        <w:rPr>
          <w:rFonts w:ascii="Times New Roman" w:hAnsi="Times New Roman" w:cs="Times New Roman"/>
          <w:sz w:val="28"/>
          <w:szCs w:val="28"/>
        </w:rPr>
        <w:t xml:space="preserve">.32-39.  </w:t>
      </w:r>
    </w:p>
    <w:p w14:paraId="3D983C0C" w14:textId="4BA29952" w:rsidR="00AD6063" w:rsidRPr="001911E0" w:rsidRDefault="00AD6063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да М.Л.,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кьяненко Ю.Д.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следование и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ализ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о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ых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ари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//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анции. 1981. № 6. </w:t>
      </w:r>
      <w:r w:rsidR="009677F5" w:rsidRPr="001911E0">
        <w:rPr>
          <w:rFonts w:ascii="Times New Roman" w:hAnsi="Times New Roman" w:cs="Times New Roman"/>
          <w:sz w:val="28"/>
          <w:szCs w:val="28"/>
        </w:rPr>
        <w:t>- С</w:t>
      </w:r>
      <w:r w:rsidRPr="001911E0">
        <w:rPr>
          <w:rFonts w:ascii="Times New Roman" w:hAnsi="Times New Roman" w:cs="Times New Roman"/>
          <w:sz w:val="28"/>
          <w:szCs w:val="28"/>
        </w:rPr>
        <w:t>.44-48.</w:t>
      </w:r>
    </w:p>
    <w:p w14:paraId="58F6F6C4" w14:textId="6F473896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ценка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ок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Р.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онсен,</w:t>
      </w:r>
      <w:r w:rsidR="00AD6063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К.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не, М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вик и др. //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- М.,1978. с.106-115.</w:t>
      </w:r>
    </w:p>
    <w:p w14:paraId="1565A090" w14:textId="6E8FBE9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евский С.С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филь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а и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симальна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ь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</w:t>
      </w:r>
    </w:p>
    <w:p w14:paraId="76CD623E" w14:textId="1056C050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//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анции. 1972. №4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 xml:space="preserve">. 44-46. </w:t>
      </w:r>
    </w:p>
    <w:p w14:paraId="44169091" w14:textId="3ABB2B68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ьт К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уэр К.-Х.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ос К.-В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е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ления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ях</w:t>
      </w:r>
      <w:r w:rsidR="00AD6063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//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станц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менног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а</w:t>
      </w:r>
    </w:p>
    <w:p w14:paraId="30B4E38B" w14:textId="0EFFABEB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06400">
        <w:rPr>
          <w:rFonts w:ascii="Times New Roman" w:hAnsi="Times New Roman" w:cs="Times New Roman"/>
          <w:sz w:val="28"/>
          <w:szCs w:val="28"/>
        </w:rPr>
        <w:t>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406400">
        <w:rPr>
          <w:rFonts w:ascii="Times New Roman" w:hAnsi="Times New Roman" w:cs="Times New Roman"/>
          <w:sz w:val="28"/>
          <w:szCs w:val="28"/>
        </w:rPr>
        <w:t>ИГРЭ - 84). - М.: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406400">
        <w:rPr>
          <w:rFonts w:ascii="Times New Roman" w:hAnsi="Times New Roman" w:cs="Times New Roman"/>
          <w:sz w:val="28"/>
          <w:szCs w:val="28"/>
        </w:rPr>
        <w:t xml:space="preserve">нергоатомиздат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1987. - С.160 - 171. </w:t>
      </w:r>
    </w:p>
    <w:p w14:paraId="268A0F4F" w14:textId="0FE683A6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servations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r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rain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énomène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op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eurs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gnes</w:t>
      </w:r>
    </w:p>
    <w:p w14:paraId="197A0BF0" w14:textId="3638879B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ériennes: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mes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op//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lectra. - 1995, № 162. - P. 96 -113. </w:t>
      </w:r>
    </w:p>
    <w:p w14:paraId="56FD6F2F" w14:textId="7D965941" w:rsidR="00AD6063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D6063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анько В. И. 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асстановк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аспорок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ролет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азы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лектропередачи//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AD6063" w:rsidRPr="001911E0">
        <w:rPr>
          <w:rFonts w:ascii="Times New Roman" w:hAnsi="Times New Roman" w:cs="Times New Roman"/>
          <w:sz w:val="28"/>
          <w:szCs w:val="28"/>
        </w:rPr>
        <w:t>лектричество. - 1996, № 11. - С. 25 - 28.</w:t>
      </w:r>
    </w:p>
    <w:p w14:paraId="7A28BF8A" w14:textId="4395E22A" w:rsidR="00195568" w:rsidRPr="001911E0" w:rsidRDefault="009F4987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чёт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ам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грузок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станционные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порк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</w:t>
      </w:r>
    </w:p>
    <w:p w14:paraId="752B0D92" w14:textId="4392980C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Н/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релюк М. И.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гей И. И.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дыко Ю. В.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оградов А. А.//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а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З 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.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ъед.</w:t>
      </w:r>
      <w:r w:rsidRPr="0040640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406400">
        <w:rPr>
          <w:rFonts w:ascii="Times New Roman" w:hAnsi="Times New Roman" w:cs="Times New Roman"/>
          <w:sz w:val="28"/>
          <w:szCs w:val="28"/>
        </w:rPr>
        <w:t xml:space="preserve">НГ.1995, №1-2. </w:t>
      </w:r>
      <w:r w:rsidR="009677F5" w:rsidRPr="00406400">
        <w:rPr>
          <w:rFonts w:ascii="Times New Roman" w:hAnsi="Times New Roman" w:cs="Times New Roman"/>
          <w:sz w:val="28"/>
          <w:szCs w:val="28"/>
        </w:rPr>
        <w:t>-</w:t>
      </w:r>
      <w:r w:rsidRPr="00406400">
        <w:rPr>
          <w:rFonts w:ascii="Times New Roman" w:hAnsi="Times New Roman" w:cs="Times New Roman"/>
          <w:sz w:val="28"/>
          <w:szCs w:val="28"/>
        </w:rPr>
        <w:t>С.17 - 25.</w:t>
      </w:r>
    </w:p>
    <w:p w14:paraId="68689036" w14:textId="508856A1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бколебания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Н/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релюк М. И.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гей И. И.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оградов А. А.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снов В. А.//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ческо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роительство. - 1986, № 1. - С. 68 - 71.</w:t>
      </w:r>
    </w:p>
    <w:p w14:paraId="0E716979" w14:textId="6AA97825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инских Н. В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ериментальная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ценк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оприят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ьбе с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м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ё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частках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порками//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ые и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ёдные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пш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- Тр.ин-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осетьпроект. 1985. - С. 22 - 32.</w:t>
      </w:r>
    </w:p>
    <w:p w14:paraId="2FE7F21E" w14:textId="4FBCBE47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uce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tion/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ference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ok//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RI. 1979.-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Р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244.</w:t>
      </w:r>
    </w:p>
    <w:p w14:paraId="1D9B11EA" w14:textId="3300FE97" w:rsidR="00A9601B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bottom M. D.,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dham-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ghes R. B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bspa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cillation: A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view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xisting 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owledge. -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ris. 1972. -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Р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18. (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IGRE Paper 22-02).  </w:t>
      </w:r>
    </w:p>
    <w:p w14:paraId="70403459" w14:textId="766C411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рен Р.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на Дж.,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колини П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ённых</w:t>
      </w:r>
    </w:p>
    <w:p w14:paraId="30C2116A" w14:textId="68BFE372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х//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ГРЭ - 74). - М.: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нергия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1977.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- С. 36-63. </w:t>
      </w:r>
    </w:p>
    <w:p w14:paraId="7A18932E" w14:textId="4C96E202" w:rsidR="00A9601B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ilien J.L.,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ubois H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verhead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ine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ertical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n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undl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onfigurations: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tability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riterion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mplitude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rediction //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he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nternational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onferenc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verhead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ine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esign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n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onstruction: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heory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nd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ractice: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ook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f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roceedings.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ndon, 1988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P. 65–69.</w:t>
      </w:r>
    </w:p>
    <w:p w14:paraId="2022CA1B" w14:textId="402924C5" w:rsidR="00195568" w:rsidRPr="001911E0" w:rsidRDefault="00A9601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нько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И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лебания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сщеплённой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зы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ЭП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>/</w:t>
      </w:r>
      <w:r w:rsidR="00195568"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нергетика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звест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З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-1991,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№2.</w:t>
      </w:r>
      <w:r w:rsidR="009677F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-С. 11-17. </w:t>
      </w:r>
    </w:p>
    <w:p w14:paraId="0D38FC5A" w14:textId="546379EF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фский И.Ю..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кевич М.И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охообтекаемых</w:t>
      </w:r>
      <w:r w:rsidR="00FF3DD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л. -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пропетровск: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д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ГУ, 1983. - </w:t>
      </w:r>
      <w:r w:rsidR="009677F5" w:rsidRPr="001911E0">
        <w:rPr>
          <w:rFonts w:ascii="Times New Roman" w:hAnsi="Times New Roman" w:cs="Times New Roman"/>
          <w:sz w:val="28"/>
          <w:szCs w:val="28"/>
        </w:rPr>
        <w:t>С.</w:t>
      </w:r>
      <w:r w:rsidRPr="001911E0">
        <w:rPr>
          <w:rFonts w:ascii="Times New Roman" w:hAnsi="Times New Roman" w:cs="Times New Roman"/>
          <w:sz w:val="28"/>
          <w:szCs w:val="28"/>
        </w:rPr>
        <w:t>112</w:t>
      </w:r>
      <w:r w:rsidR="009677F5" w:rsidRPr="001911E0">
        <w:rPr>
          <w:rFonts w:ascii="Times New Roman" w:hAnsi="Times New Roman" w:cs="Times New Roman"/>
          <w:sz w:val="28"/>
          <w:szCs w:val="28"/>
        </w:rPr>
        <w:t>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0B3EA2" w14:textId="206E1441" w:rsidR="00A9601B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ько В. И.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оградов А. А.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венко Г. М.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4835E6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ё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П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пролётах//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а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ия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З.-1989,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№9.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-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9677F5" w:rsidRPr="001911E0">
        <w:rPr>
          <w:rFonts w:ascii="Times New Roman" w:hAnsi="Times New Roman" w:cs="Times New Roman"/>
          <w:sz w:val="28"/>
          <w:szCs w:val="28"/>
        </w:rPr>
        <w:t>С</w:t>
      </w:r>
      <w:r w:rsidRPr="001911E0">
        <w:rPr>
          <w:rFonts w:ascii="Times New Roman" w:hAnsi="Times New Roman" w:cs="Times New Roman"/>
          <w:sz w:val="28"/>
          <w:szCs w:val="28"/>
        </w:rPr>
        <w:t xml:space="preserve">. 27-33.  </w:t>
      </w:r>
    </w:p>
    <w:p w14:paraId="05F65C6B" w14:textId="137B356C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ько В. И.,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тонова И. А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ческо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ировани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оковольт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П //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зисы 7-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й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народной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нференции "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ка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мпьютер, образование". -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бна, 23 - 30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варя 2000 г. -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сква: "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гресс-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диция". - С. 65.</w:t>
      </w:r>
    </w:p>
    <w:p w14:paraId="57442187" w14:textId="1F14B4F8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нько В. И.,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венко М. Г.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оградов А. А.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ейна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язкоупругая</w:t>
      </w:r>
    </w:p>
    <w:p w14:paraId="50814BB4" w14:textId="3E252E97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 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пролёта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щеплё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ы//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а.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звест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УЗ. - 1989, № 10. - С.16 - 21. </w:t>
      </w:r>
    </w:p>
    <w:p w14:paraId="7FAE3F84" w14:textId="54957617" w:rsidR="00195568" w:rsidRPr="001911E0" w:rsidRDefault="00A9601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антс В.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ец М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//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е</w:t>
      </w:r>
      <w:r w:rsidR="00FF3DD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ектропередачи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ГРЭ - 70). - М.: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нергия. 1972. - С. 47 - 57.  </w:t>
      </w:r>
    </w:p>
    <w:p w14:paraId="5AC7B6B1" w14:textId="64163448" w:rsidR="00195568" w:rsidRPr="001911E0" w:rsidRDefault="00A9601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етод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гранич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ний/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устыльников Л.</w:t>
      </w:r>
    </w:p>
    <w:p w14:paraId="572D0A50" w14:textId="558C41DF" w:rsidR="00195568" w:rsidRPr="001911E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Д.,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шевский В. А.,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пцов В. А., 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убев А. Ф.//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равляемые</w:t>
      </w:r>
      <w:r w:rsidR="00FF3DD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- 1992, № 6. - С. 64 - 70.</w:t>
      </w:r>
    </w:p>
    <w:p w14:paraId="4C420162" w14:textId="4DE50DEC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евский С. С.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ико-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ематическ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ь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а</w:t>
      </w:r>
      <w:r w:rsidR="00FF3DD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</w:t>
      </w:r>
      <w:r w:rsidR="00006525" w:rsidRPr="001911E0">
        <w:rPr>
          <w:rFonts w:ascii="Times New Roman" w:hAnsi="Times New Roman" w:cs="Times New Roman"/>
          <w:sz w:val="28"/>
          <w:szCs w:val="28"/>
        </w:rPr>
        <w:t>н</w:t>
      </w:r>
      <w:r w:rsidRPr="001911E0">
        <w:rPr>
          <w:rFonts w:ascii="Times New Roman" w:hAnsi="Times New Roman" w:cs="Times New Roman"/>
          <w:sz w:val="28"/>
          <w:szCs w:val="28"/>
        </w:rPr>
        <w:t>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и//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а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З. - 1975, №7. - С. 3 - 7.</w:t>
      </w:r>
    </w:p>
    <w:p w14:paraId="653229C7" w14:textId="7DD5A74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он Д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-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удноразрешима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блема//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овая</w:t>
      </w:r>
      <w:r w:rsidR="00FF3DD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лектроэнергетика. - 1994, № 1. - С. 45 - 46.  </w:t>
      </w:r>
    </w:p>
    <w:p w14:paraId="39E013A8" w14:textId="2FCAFF04" w:rsidR="00A9601B" w:rsidRPr="001911E0" w:rsidRDefault="00A9601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aren R.,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ana G ,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ordana F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bra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dles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S. -1971. - V. 90. - P. 1796 - 1809.</w:t>
      </w:r>
    </w:p>
    <w:p w14:paraId="5079B2C6" w14:textId="7BC03539" w:rsidR="00195568" w:rsidRPr="001911E0" w:rsidRDefault="00A9601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yle P.I.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ductor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bration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//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um.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st. Electr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gin. -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l. 69. - 1931. -P. 811-819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7CC3CF4" w14:textId="300E69A9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mpson A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bconductor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cillation: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mmary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ult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ent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earch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U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iversity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stol//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c.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. - 1970.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l. 117. - P. 751 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–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752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214B537B" w14:textId="5E0EEE85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mospheric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tworks.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soud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rzaneh. U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iversite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 Q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ebec ´ a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icoutimi,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ada.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2008.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 Р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381.</w:t>
      </w:r>
    </w:p>
    <w:p w14:paraId="42523623" w14:textId="6FE614F3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гей И. И.,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оградов А. А.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ленное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елирование</w:t>
      </w:r>
      <w:r w:rsidR="00A9601B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сплуатацион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тических и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х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имов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 и</w:t>
      </w:r>
    </w:p>
    <w:p w14:paraId="66F3A279" w14:textId="096F69AC" w:rsidR="00195568" w:rsidRPr="00406400" w:rsidRDefault="00195568" w:rsidP="00E356CB">
      <w:pPr>
        <w:pStyle w:val="ae"/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406400">
        <w:rPr>
          <w:rFonts w:ascii="Times New Roman" w:hAnsi="Times New Roman" w:cs="Times New Roman"/>
          <w:sz w:val="28"/>
          <w:szCs w:val="28"/>
        </w:rPr>
        <w:t>абелей//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406400">
        <w:rPr>
          <w:rFonts w:ascii="Times New Roman" w:hAnsi="Times New Roman" w:cs="Times New Roman"/>
          <w:sz w:val="28"/>
          <w:szCs w:val="28"/>
        </w:rPr>
        <w:t>лектр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406400">
        <w:rPr>
          <w:rFonts w:ascii="Times New Roman" w:hAnsi="Times New Roman" w:cs="Times New Roman"/>
          <w:sz w:val="28"/>
          <w:szCs w:val="28"/>
        </w:rPr>
        <w:t>танции. - 1998, № 1. - С. 41 - 48.</w:t>
      </w:r>
    </w:p>
    <w:p w14:paraId="2BACD9EB" w14:textId="1D144905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006525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жевский С.С.,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волес Е.А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ров</w:t>
      </w:r>
      <w:r w:rsidR="00CC114F" w:rsidRPr="001911E0">
        <w:rPr>
          <w:rFonts w:ascii="Times New Roman" w:hAnsi="Times New Roman" w:cs="Times New Roman"/>
          <w:sz w:val="28"/>
          <w:szCs w:val="28"/>
        </w:rPr>
        <w:t>од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</w:rPr>
        <w:t>а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</w:rPr>
        <w:t>Л 500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</w:rPr>
        <w:t>В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</w:rPr>
        <w:t>у</w:t>
      </w:r>
      <w:r w:rsidR="00006525" w:rsidRPr="001911E0">
        <w:rPr>
          <w:rFonts w:ascii="Times New Roman" w:hAnsi="Times New Roman" w:cs="Times New Roman"/>
          <w:sz w:val="28"/>
          <w:szCs w:val="28"/>
        </w:rPr>
        <w:t>гульма-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екетово //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ауч. тр.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сес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роект.-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зыскат. 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нергосетьпроект. 1977. -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006525" w:rsidRPr="001911E0">
        <w:rPr>
          <w:rFonts w:ascii="Times New Roman" w:hAnsi="Times New Roman" w:cs="Times New Roman"/>
          <w:sz w:val="28"/>
          <w:szCs w:val="28"/>
        </w:rPr>
        <w:t>ып. 9. - С. 197-202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130DDAC" w14:textId="55CA1A59" w:rsidR="00195568" w:rsidRPr="001911E0" w:rsidRDefault="00A9601B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ynamic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ad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ransmission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ne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ructure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ue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lloping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nductor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/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195568" w:rsidRPr="00406400">
        <w:rPr>
          <w:rFonts w:ascii="Times New Roman" w:hAnsi="Times New Roman" w:cs="Times New Roman"/>
          <w:sz w:val="28"/>
          <w:szCs w:val="28"/>
        </w:rPr>
        <w:t>.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enziger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[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al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] //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EE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ransactions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ower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elivery</w:t>
      </w:r>
      <w:r w:rsidR="00195568"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1994. N 9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195568" w:rsidRPr="001911E0">
        <w:rPr>
          <w:rFonts w:ascii="Times New Roman" w:hAnsi="Times New Roman" w:cs="Times New Roman"/>
          <w:sz w:val="28"/>
          <w:szCs w:val="28"/>
          <w:lang w:val="en-US"/>
        </w:rPr>
        <w:t>P. 40–49.</w:t>
      </w:r>
    </w:p>
    <w:p w14:paraId="6AB4C608" w14:textId="325EF78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lien J.L.,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vard D.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ta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s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gl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dl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s’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edictio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ximum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plitudes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livery. 2000. V. 15, N 2. P. 670–674.</w:t>
      </w:r>
    </w:p>
    <w:p w14:paraId="3B7CAB7C" w14:textId="14D44AF0" w:rsidR="00A9601B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wlins C.B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i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eld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servations -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gl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s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aratu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stems. 1981.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. 100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. P. 3744–3753. </w:t>
      </w:r>
    </w:p>
    <w:p w14:paraId="341E03BD" w14:textId="36A0BFD7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 Z.,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 H.,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e S. &amp;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ng W. 2023. A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view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ti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nology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ies. №2. 10-19.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w.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pi.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m/1996-1073/16/2/601. </w:t>
      </w:r>
    </w:p>
    <w:p w14:paraId="7E823389" w14:textId="6D02B45D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ib E.,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in Ji-H., 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ak M.K. &amp; 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o J.R. 2019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namic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el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mulation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.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anical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enc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nology volume. №33. 4173–4181.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k.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ringer.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/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ticle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/10.1007/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12206-019-0812-1. </w:t>
      </w:r>
    </w:p>
    <w:p w14:paraId="640012B7" w14:textId="7EB8DDCD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manbaev, D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ieva, R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itaeva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B</w:t>
      </w:r>
      <w:r w:rsidR="00A9601B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ar. 2020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terminatio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imum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eed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ading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s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3S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b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f. №180. 7-14.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w.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3s-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ferences.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g/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ticles/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3sconf/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bs/2020. </w:t>
      </w:r>
    </w:p>
    <w:p w14:paraId="71DAF1BC" w14:textId="73BF3527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zhamanbaev M.A. &amp;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kenov N.P. 2014.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earch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atistical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terial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c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r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i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K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zakhstan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y. №3. 81-85.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://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ebrk.kz/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s/2949/74264.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f#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ge=81.</w:t>
      </w:r>
    </w:p>
    <w:p w14:paraId="7778B1C7" w14:textId="3BCBCB31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.,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i W.,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 J.,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 B.,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ng C. &amp;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 N. 2022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dynamic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c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elastic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pons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racteristic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es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e-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vered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-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lit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lique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ows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stainability. №14. 166-175.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w.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pi.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m/2071-1050/14/24/16650. </w:t>
      </w:r>
    </w:p>
    <w:p w14:paraId="6C49227D" w14:textId="2439169A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o Q.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u Zh.,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 P.,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 L. &amp;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an F. 2022.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view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ti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nologies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ceeding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16th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nual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ference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ina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ctrotechnical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ciety. №890. 1224-1232.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k.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ringer.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/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hapter/10.1007/978-981-19-1870-4_129. </w:t>
      </w:r>
    </w:p>
    <w:p w14:paraId="4CBD17B6" w14:textId="28964F3A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g Hu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,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g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ou,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gyan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.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merical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vestigatio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ed Q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ad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dl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s.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livery,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. 27/2, 2012. P. 784–792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:10.1109/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PWRD.2012.2185252. </w:t>
      </w:r>
    </w:p>
    <w:p w14:paraId="0D43762A" w14:textId="1EF73945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ou X.,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u Y.,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 Y. &amp;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 H. 2022. A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view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ti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De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nology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verhead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und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re.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. №6. 144-152.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xplore.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.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g/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stract/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cument/9853270.  </w:t>
      </w:r>
    </w:p>
    <w:p w14:paraId="7018E2F3" w14:textId="636DCECC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g W. 2022. Wav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y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verters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cyclopedia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ean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. №8. 2121-2128.</w:t>
      </w:r>
    </w:p>
    <w:p w14:paraId="05C77F3D" w14:textId="42069D1E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S.K.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swas, H.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az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N. U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med.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al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namic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abilizer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ign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ctric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stems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esearch. 1987.V.12, N2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. 175 - 182.</w:t>
      </w:r>
    </w:p>
    <w:p w14:paraId="5168FD7C" w14:textId="20F29077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Y.M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ai. P.Yu, A.H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. N.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pplewell.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turbation-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sed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it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ment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e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ibration, 1996. V.191(4),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.469–489.</w:t>
      </w:r>
    </w:p>
    <w:p w14:paraId="43D14BF9" w14:textId="31AD2CDB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useppe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ccardo ·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isa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rlotta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gnini ·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derica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bino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e research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spectiv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omena: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tical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ition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st-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itical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havior. //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tinuum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hanic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hermodynamics 27(1-2). 2015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.261–285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:10.1007/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00161-014-0374-5.</w:t>
      </w:r>
    </w:p>
    <w:p w14:paraId="4F5C65B3" w14:textId="13163478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A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bl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el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in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cretions. P.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Comber, A.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radis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mospheric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esearch V.46, 1998.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Р.13–25. </w:t>
      </w:r>
    </w:p>
    <w:p w14:paraId="26B6607E" w14:textId="0BB2A859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Y.M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ai, P. Yu, N.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pplewell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A. H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h.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it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ment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ell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//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putrrs &amp;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rucrum, 1995.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l.57(3), </w:t>
      </w:r>
      <w:r w:rsidR="009677F5" w:rsidRPr="001911E0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р.407–420.</w:t>
      </w:r>
    </w:p>
    <w:p w14:paraId="3DA07ACB" w14:textId="09EAC485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oqing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,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ijie Cai,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 Su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,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g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ng &amp;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g Su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dynamic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c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oelastic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pons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racteristic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es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e-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vered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-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lit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lique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ows.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stainability, 14, 16650.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.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g/10.3390/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u142416650. 12.12.2022.         </w:t>
      </w:r>
    </w:p>
    <w:p w14:paraId="4A7B7808" w14:textId="2D9439AA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i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pical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dong 500kV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ndeng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2021.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gjun He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n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o,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ye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i,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olei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 &amp;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nliang Wu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vanc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chinery,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terials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ence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gineering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plication IX.2023. р.674-680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:10.3233/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DE230525.</w:t>
      </w:r>
    </w:p>
    <w:p w14:paraId="31FF0941" w14:textId="65FEFFD7" w:rsidR="00195568" w:rsidRPr="001911E0" w:rsidRDefault="00195568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alysi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re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eakage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ult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used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y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66kV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bao A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B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vember 2023.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fei Xu,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o,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hang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ang &amp;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i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g. 2EPES-2023.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ysics: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ference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ries 2731.2024. 012010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P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ublishing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:10.1088/1742-6596/2731/1/012010.</w:t>
      </w:r>
    </w:p>
    <w:p w14:paraId="52395143" w14:textId="7672EC95" w:rsidR="008B48F1" w:rsidRPr="001911E0" w:rsidRDefault="004835E6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рчевский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И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195568" w:rsidRPr="001911E0">
        <w:rPr>
          <w:rFonts w:ascii="Times New Roman" w:hAnsi="Times New Roman" w:cs="Times New Roman"/>
          <w:sz w:val="28"/>
          <w:szCs w:val="28"/>
        </w:rPr>
        <w:t>К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тематическое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делирование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бтекания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рофиля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и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сследование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го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стойчивости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в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токе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о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95568" w:rsidRPr="001911E0">
        <w:rPr>
          <w:rFonts w:ascii="Times New Roman" w:hAnsi="Times New Roman" w:cs="Times New Roman"/>
          <w:sz w:val="28"/>
          <w:szCs w:val="28"/>
        </w:rPr>
        <w:t>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япунову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="00195568" w:rsidRPr="001911E0">
        <w:rPr>
          <w:rFonts w:ascii="Times New Roman" w:hAnsi="Times New Roman" w:cs="Times New Roman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с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.. </w:t>
      </w:r>
      <w:r w:rsidR="00195568"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нд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из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>.-</w:t>
      </w:r>
      <w:r w:rsidR="00195568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т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195568" w:rsidRPr="001911E0">
        <w:rPr>
          <w:rFonts w:ascii="Times New Roman" w:hAnsi="Times New Roman" w:cs="Times New Roman"/>
          <w:sz w:val="28"/>
          <w:szCs w:val="28"/>
        </w:rPr>
        <w:t>аук</w:t>
      </w:r>
      <w:r w:rsidR="00195568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195568" w:rsidRPr="001911E0">
        <w:rPr>
          <w:rFonts w:ascii="Times New Roman" w:hAnsi="Times New Roman" w:cs="Times New Roman"/>
          <w:sz w:val="28"/>
          <w:szCs w:val="28"/>
        </w:rPr>
        <w:t xml:space="preserve">М., 2008. </w:t>
      </w:r>
      <w:r w:rsidR="009677F5" w:rsidRPr="001911E0">
        <w:rPr>
          <w:rFonts w:ascii="Times New Roman" w:hAnsi="Times New Roman" w:cs="Times New Roman"/>
          <w:sz w:val="28"/>
          <w:szCs w:val="28"/>
        </w:rPr>
        <w:t>-С.</w:t>
      </w:r>
      <w:r w:rsidR="00195568" w:rsidRPr="001911E0">
        <w:rPr>
          <w:rFonts w:ascii="Times New Roman" w:hAnsi="Times New Roman" w:cs="Times New Roman"/>
          <w:sz w:val="28"/>
          <w:szCs w:val="28"/>
        </w:rPr>
        <w:t>119.</w:t>
      </w:r>
    </w:p>
    <w:p w14:paraId="2B6BD4EE" w14:textId="5419A564" w:rsidR="004960E1" w:rsidRPr="001911E0" w:rsidRDefault="009C255D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dwards A.T.,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adeyski A.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rogress report on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he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nvestigation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f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alloping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in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onductors //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I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ransaction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istribution,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inter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eeting.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ew Y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ork, 1958. </w:t>
      </w:r>
      <w:r w:rsidR="009677F5" w:rsidRPr="001911E0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CC114F" w:rsidRPr="001911E0">
        <w:rPr>
          <w:rFonts w:ascii="Times New Roman" w:hAnsi="Times New Roman" w:cs="Times New Roman"/>
          <w:sz w:val="28"/>
          <w:szCs w:val="28"/>
          <w:lang w:val="kk-KZ"/>
        </w:rPr>
        <w:t>P. 84-130.</w:t>
      </w:r>
      <w:r w:rsidR="004960E1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</w:p>
    <w:p w14:paraId="62D478B7" w14:textId="01430080" w:rsidR="004960E1" w:rsidRPr="001911E0" w:rsidRDefault="004960E1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спериментальные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следов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и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щеплен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гистраль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пыт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и в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атории-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ма/К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ио, С. Я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масаки и др.//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ГРЭ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ессия 1974.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клад №22-04.</w:t>
      </w:r>
    </w:p>
    <w:p w14:paraId="0C27DE8C" w14:textId="16C873E1" w:rsidR="004960E1" w:rsidRPr="001911E0" w:rsidRDefault="004960E1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антс В.,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ец М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й//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здушные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 (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ИГРЭ 70). - М.: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ергия. 1972. - С. 47 - 57.</w:t>
      </w:r>
    </w:p>
    <w:p w14:paraId="6D61BE54" w14:textId="05B417CC" w:rsidR="004960E1" w:rsidRPr="001911E0" w:rsidRDefault="004960E1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in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ffects on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uildings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nd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tructures//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roceeding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f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he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nference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ld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t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he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ational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hysical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aboratory,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ddington. – 1963.</w:t>
      </w:r>
    </w:p>
    <w:p w14:paraId="2A374944" w14:textId="6112B2B4" w:rsidR="00CC114F" w:rsidRPr="001911E0" w:rsidRDefault="00CC114F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B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ekbaev A.B., D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jamanbaev M.A., </w:t>
      </w:r>
      <w:r w:rsidR="00A94FE3" w:rsidRPr="00406400">
        <w:rPr>
          <w:rFonts w:ascii="Times New Roman" w:eastAsia="Calibri" w:hAnsi="Times New Roman" w:cs="Times New Roman"/>
          <w:bCs/>
          <w:sz w:val="28"/>
          <w:szCs w:val="28"/>
          <w:lang w:val="kk-KZ"/>
        </w:rPr>
        <w:t>A</w:t>
      </w:r>
      <w:r w:rsidR="001911E0" w:rsidRPr="00406400">
        <w:rPr>
          <w:rFonts w:ascii="Times New Roman" w:eastAsia="Calibri" w:hAnsi="Times New Roman" w:cs="Times New Roman"/>
          <w:bCs/>
          <w:color w:val="FFFFFF"/>
          <w:spacing w:val="-60"/>
          <w:w w:val="1"/>
          <w:sz w:val="28"/>
          <w:szCs w:val="28"/>
          <w:lang w:val="kk-KZ"/>
        </w:rPr>
        <w:t></w:t>
      </w:r>
      <w:r w:rsidR="00A94FE3" w:rsidRPr="00406400">
        <w:rPr>
          <w:rFonts w:ascii="Times New Roman" w:eastAsia="Calibri" w:hAnsi="Times New Roman" w:cs="Times New Roman"/>
          <w:bCs/>
          <w:sz w:val="28"/>
          <w:szCs w:val="28"/>
          <w:lang w:val="kk-KZ"/>
        </w:rPr>
        <w:t xml:space="preserve">bitayeva R. 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D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evelopment 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f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he e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ngineering m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ethod 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f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he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onductors g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alloping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haracteristics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alculation f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or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he s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plit p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hase 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f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he p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ower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ransmission l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ine (a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nchor s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pan). </w:t>
      </w:r>
      <w:r w:rsidR="00A94FE3"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rld S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ntific a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d E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gineering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ongress 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EC-2017 «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ture e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ergy: i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novation s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enarios a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d m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thods 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eir i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plementation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». 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tana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19-20 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ne</w:t>
      </w:r>
      <w:r w:rsidR="00A94FE3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.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="005617B0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 Р.85-98.</w:t>
      </w:r>
    </w:p>
    <w:p w14:paraId="49B44B67" w14:textId="2003BE76" w:rsidR="00CC114F" w:rsidRPr="001911E0" w:rsidRDefault="00CC114F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PRI.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ransmission line reference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ok: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ind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nduce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nductor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tion.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alo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lto (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alifornia):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lectrical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wer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search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nstitute, 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alo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lto, CA, 1979. 255 p. </w:t>
      </w:r>
    </w:p>
    <w:p w14:paraId="48BAD4AD" w14:textId="427193BA" w:rsidR="00CC114F" w:rsidRPr="001911E0" w:rsidRDefault="00CC114F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PRI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ine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ference 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ok.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ind-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nduce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nductor 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tion.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lectric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wer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search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nstitute: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inal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eport,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ovember 2006.</w:t>
      </w:r>
    </w:p>
    <w:p w14:paraId="016EE83A" w14:textId="426411F0" w:rsidR="0022002D" w:rsidRPr="001911E0" w:rsidRDefault="0022002D" w:rsidP="0022002D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eiswerk M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tivibratory 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res 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r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//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GRE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port, 1935.</w:t>
      </w:r>
    </w:p>
    <w:p w14:paraId="6F8394CE" w14:textId="39055D2A" w:rsidR="001F34B4" w:rsidRPr="001911E0" w:rsidRDefault="0022002D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Pr="004064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406400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. 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капцов</w:t>
      </w:r>
      <w:r w:rsidRPr="00406400">
        <w:rPr>
          <w:rFonts w:ascii="Times New Roman" w:hAnsi="Times New Roman" w:cs="Times New Roman"/>
          <w:color w:val="000000"/>
          <w:sz w:val="28"/>
          <w:szCs w:val="28"/>
          <w:lang w:val="en-US"/>
        </w:rPr>
        <w:t>.</w:t>
      </w:r>
      <w:r w:rsidRPr="00406400">
        <w:rPr>
          <w:rFonts w:ascii="Times New Roman" w:hAnsi="Times New Roman" w:cs="Times New Roman"/>
          <w:color w:val="000000"/>
          <w:lang w:val="en-US"/>
        </w:rPr>
        <w:t xml:space="preserve"> 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етодические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каз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о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айонированию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ерритор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нергосистем и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расс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Л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о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астот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овторяемости и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нтенсивност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color w:val="000000"/>
          <w:sz w:val="28"/>
          <w:szCs w:val="28"/>
        </w:rPr>
        <w:t>роводов.</w:t>
      </w:r>
      <w:r w:rsidRPr="001911E0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bCs/>
          <w:color w:val="000000"/>
          <w:sz w:val="28"/>
          <w:szCs w:val="28"/>
        </w:rPr>
        <w:t>РД 34.20.184-91.1991.</w:t>
      </w:r>
    </w:p>
    <w:p w14:paraId="326C069E" w14:textId="6AFD1842" w:rsidR="00CC114F" w:rsidRPr="001911E0" w:rsidRDefault="0022002D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жаманбаев М.А.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битаева Р.Ш.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овторяемость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ляски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роводов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в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ависимости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т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ельефа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естности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и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</w:rPr>
        <w:t>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етеоусловий</w:t>
      </w:r>
      <w:r w:rsidR="007B586E" w:rsidRPr="0040640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7B586E" w:rsidRPr="001911E0">
        <w:rPr>
          <w:rFonts w:ascii="Times New Roman" w:hAnsi="Times New Roman" w:cs="Times New Roman"/>
          <w:sz w:val="28"/>
          <w:szCs w:val="28"/>
        </w:rPr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руды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еждународ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атпаевских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тений «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онкурентоспособност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ехническо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ауки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бразования» / –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лматы: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>азНИТУ, 2016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</w:rPr>
        <w:t xml:space="preserve">ом </w:t>
      </w:r>
      <w:r w:rsidR="007B586E"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7B586E" w:rsidRPr="001911E0">
        <w:rPr>
          <w:rFonts w:ascii="Times New Roman" w:hAnsi="Times New Roman" w:cs="Times New Roman"/>
          <w:sz w:val="28"/>
          <w:szCs w:val="28"/>
        </w:rPr>
        <w:t xml:space="preserve">, </w:t>
      </w:r>
      <w:r w:rsidR="009677F5" w:rsidRPr="001911E0">
        <w:rPr>
          <w:rFonts w:ascii="Times New Roman" w:hAnsi="Times New Roman" w:cs="Times New Roman"/>
          <w:sz w:val="28"/>
          <w:szCs w:val="28"/>
        </w:rPr>
        <w:t>-С.</w:t>
      </w:r>
      <w:r w:rsidR="007B586E" w:rsidRPr="001911E0">
        <w:rPr>
          <w:rFonts w:ascii="Times New Roman" w:hAnsi="Times New Roman" w:cs="Times New Roman"/>
          <w:sz w:val="28"/>
          <w:szCs w:val="28"/>
        </w:rPr>
        <w:t>916-920.</w:t>
      </w:r>
    </w:p>
    <w:p w14:paraId="47AA3F2F" w14:textId="0BEAC024" w:rsidR="00AC288D" w:rsidRPr="001911E0" w:rsidRDefault="0022002D" w:rsidP="00E356CB">
      <w:pPr>
        <w:pStyle w:val="ae"/>
        <w:numPr>
          <w:ilvl w:val="0"/>
          <w:numId w:val="4"/>
        </w:numPr>
        <w:tabs>
          <w:tab w:val="left" w:pos="993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жаманбаев М.А.,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  <w:lang w:val="kk-KZ"/>
        </w:rPr>
        <w:t xml:space="preserve">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  <w:lang w:val="kk-KZ"/>
        </w:rPr>
        <w:t>битаева Р.Ш.,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 xml:space="preserve">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алдыбаева Т.С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слови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озникнов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роводов и х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арактер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овреждения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ЭП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руды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еждународны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атпаевских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тений «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онкурентоспособность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ехническо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ауки 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бразования» / – Алматы: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азНИТУ, 2016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 xml:space="preserve">ом I, </w:t>
      </w:r>
      <w:r w:rsidR="009677F5" w:rsidRPr="001911E0">
        <w:rPr>
          <w:rFonts w:ascii="Times New Roman" w:hAnsi="Times New Roman" w:cs="Times New Roman"/>
          <w:color w:val="000000"/>
          <w:sz w:val="28"/>
          <w:szCs w:val="28"/>
        </w:rPr>
        <w:t>-С.</w:t>
      </w:r>
      <w:r w:rsidR="007B586E" w:rsidRPr="001911E0">
        <w:rPr>
          <w:rFonts w:ascii="Times New Roman" w:hAnsi="Times New Roman" w:cs="Times New Roman"/>
          <w:color w:val="000000"/>
          <w:sz w:val="28"/>
          <w:szCs w:val="28"/>
        </w:rPr>
        <w:t>49-51.</w:t>
      </w:r>
    </w:p>
    <w:p w14:paraId="6AB47DC1" w14:textId="13323BA5" w:rsidR="007B586E" w:rsidRPr="001911E0" w:rsidRDefault="00AC5CCF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жаманбаев М.А.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битаева Р.Ш.,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рипбаев М.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 xml:space="preserve"> А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нализ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родолжительности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>ляски п</w:t>
      </w:r>
      <w:r w:rsidR="001911E0" w:rsidRPr="0040640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406400">
        <w:rPr>
          <w:rFonts w:ascii="Times New Roman" w:hAnsi="Times New Roman" w:cs="Times New Roman"/>
          <w:sz w:val="28"/>
          <w:szCs w:val="28"/>
          <w:lang w:val="kk-KZ"/>
        </w:rPr>
        <w:t xml:space="preserve">роводов. </w:t>
      </w:r>
      <w:r w:rsidRPr="001911E0">
        <w:rPr>
          <w:rFonts w:ascii="Times New Roman" w:hAnsi="Times New Roman" w:cs="Times New Roman"/>
          <w:sz w:val="28"/>
          <w:szCs w:val="28"/>
        </w:rPr>
        <w:t>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ни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НИТУ им. К.И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тпаева. №2(120)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маты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т 2017.</w:t>
      </w:r>
      <w:r w:rsidR="009677F5" w:rsidRPr="001911E0">
        <w:rPr>
          <w:rFonts w:ascii="Times New Roman" w:hAnsi="Times New Roman" w:cs="Times New Roman"/>
          <w:sz w:val="28"/>
          <w:szCs w:val="28"/>
        </w:rPr>
        <w:t>-С.</w:t>
      </w:r>
      <w:r w:rsidRPr="001911E0">
        <w:rPr>
          <w:rFonts w:ascii="Times New Roman" w:hAnsi="Times New Roman" w:cs="Times New Roman"/>
          <w:sz w:val="28"/>
          <w:szCs w:val="28"/>
        </w:rPr>
        <w:t>219-223.</w:t>
      </w:r>
    </w:p>
    <w:p w14:paraId="2949553E" w14:textId="47DF47CA" w:rsidR="007B586E" w:rsidRPr="001911E0" w:rsidRDefault="00AC5CCF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жаманбаев М.А.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битаева Р.Ш.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сымов А.</w:t>
      </w: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ценка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агоприятного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апазон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орости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ровог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ток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никнов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.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ни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НИТУ</w:t>
      </w:r>
      <w:r w:rsidRPr="001911E0">
        <w:rPr>
          <w:rFonts w:ascii="Times New Roman" w:hAnsi="Times New Roman" w:cs="Times New Roman"/>
          <w:sz w:val="28"/>
          <w:szCs w:val="28"/>
        </w:rPr>
        <w:t xml:space="preserve"> им.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К.И</w:t>
      </w:r>
      <w:r w:rsidRPr="001911E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kk-KZ"/>
        </w:rPr>
        <w:t>атп</w:t>
      </w:r>
      <w:r w:rsidRPr="001911E0">
        <w:rPr>
          <w:rFonts w:ascii="Times New Roman" w:hAnsi="Times New Roman" w:cs="Times New Roman"/>
          <w:sz w:val="28"/>
          <w:szCs w:val="28"/>
        </w:rPr>
        <w:t>аева. №2(120)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маты,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рт 2017.</w:t>
      </w:r>
      <w:r w:rsidR="009677F5" w:rsidRPr="001911E0">
        <w:rPr>
          <w:rFonts w:ascii="Times New Roman" w:hAnsi="Times New Roman" w:cs="Times New Roman"/>
          <w:sz w:val="28"/>
          <w:szCs w:val="28"/>
        </w:rPr>
        <w:t xml:space="preserve"> -С</w:t>
      </w:r>
      <w:r w:rsidRPr="001911E0">
        <w:rPr>
          <w:rFonts w:ascii="Times New Roman" w:hAnsi="Times New Roman" w:cs="Times New Roman"/>
          <w:sz w:val="28"/>
          <w:szCs w:val="28"/>
        </w:rPr>
        <w:t>.72-76.</w:t>
      </w:r>
    </w:p>
    <w:p w14:paraId="7D57F639" w14:textId="42B77D1C" w:rsidR="007B586E" w:rsidRPr="001911E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3115FE"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лександров Г.Н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ередача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лектрическо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нергии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Пб.: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зд-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олитехнического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="003115FE" w:rsidRPr="001911E0">
        <w:rPr>
          <w:rFonts w:ascii="Times New Roman" w:hAnsi="Times New Roman" w:cs="Times New Roman"/>
          <w:sz w:val="28"/>
          <w:szCs w:val="28"/>
        </w:rPr>
        <w:t>ниверситета, 2007.</w:t>
      </w:r>
    </w:p>
    <w:p w14:paraId="328DEC95" w14:textId="76813432" w:rsidR="007B586E" w:rsidRPr="001911E0" w:rsidRDefault="00B92AA5" w:rsidP="00B92AA5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itayeva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06400">
        <w:rPr>
          <w:rFonts w:ascii="Times New Roman" w:hAnsi="Times New Roman" w:cs="Times New Roman"/>
          <w:sz w:val="28"/>
          <w:szCs w:val="28"/>
        </w:rPr>
        <w:t xml:space="preserve">.,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kbayev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06400">
        <w:rPr>
          <w:rFonts w:ascii="Times New Roman" w:hAnsi="Times New Roman" w:cs="Times New Roman"/>
          <w:sz w:val="28"/>
          <w:szCs w:val="28"/>
        </w:rPr>
        <w:t xml:space="preserve">., 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zhamanbayev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6400">
        <w:rPr>
          <w:rFonts w:ascii="Times New Roman" w:hAnsi="Times New Roman" w:cs="Times New Roman"/>
          <w:sz w:val="28"/>
          <w:szCs w:val="28"/>
        </w:rPr>
        <w:t xml:space="preserve">. ,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yanbayev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406400">
        <w:rPr>
          <w:rFonts w:ascii="Times New Roman" w:hAnsi="Times New Roman" w:cs="Times New Roman"/>
          <w:sz w:val="28"/>
          <w:szCs w:val="28"/>
        </w:rPr>
        <w:t xml:space="preserve">., 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kimbayeva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06400">
        <w:rPr>
          <w:rFonts w:ascii="Times New Roman" w:hAnsi="Times New Roman" w:cs="Times New Roman"/>
          <w:sz w:val="28"/>
          <w:szCs w:val="28"/>
        </w:rPr>
        <w:t>.</w:t>
      </w:r>
      <w:r w:rsidR="003115FE"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quation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tion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lit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uctor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chor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tion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ing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d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ow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ternational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newable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y.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 13,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 6 (2024): N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vember 2024.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SN: 2252-4940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: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tps://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.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g/10.61435/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jred.2024.60369.</w:t>
      </w:r>
    </w:p>
    <w:p w14:paraId="09B9DDFC" w14:textId="54CBFE6D" w:rsidR="007B586E" w:rsidRPr="001911E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очаров Ю.Н.,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итков В.В.,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итаева Р.Ш.,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екбаев А.Б.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жаманбаев М.А. 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С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вободное к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утильное к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олебание р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щепленного п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овода л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иний э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лектропередач.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учно-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хнические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домости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кт-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ербургского политехнического университета. Т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м 23, №1, 2017. </w:t>
      </w:r>
      <w:r w:rsidR="009677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.84-91.</w:t>
      </w:r>
    </w:p>
    <w:p w14:paraId="3A85B575" w14:textId="2BB5BE07" w:rsidR="007B586E" w:rsidRPr="0040640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жаманбаев М.А.,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итаева Р.Ш.,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ымов А.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эродинамические х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истики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фил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чения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ода с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ледным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адком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Т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уды М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еждународных С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тпаевских ч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тений «Н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учное н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ледие Ш.Е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сенова» / – А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лматы: К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зНИТУ, 12.04.2017, Т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ом I, </w:t>
      </w:r>
      <w:r w:rsidR="009677F5"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-С.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56-60.</w:t>
      </w:r>
    </w:p>
    <w:p w14:paraId="368F2A16" w14:textId="043FA2BC" w:rsidR="007B586E" w:rsidRPr="001911E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екбаев А.Б.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жаманбаев М.А.,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битаева Р.Ш. 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К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утильная ч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тота и к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рутильная ж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есткость р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сщепленной ф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зы л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инии э</w:t>
      </w:r>
      <w:r w:rsidR="001911E0" w:rsidRPr="0040640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40640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лектропередачи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риалы в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емирного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гресса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женеров и у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ных W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SEC-2017 «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гия будущего: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новационные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арии и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тоды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х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ализации».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а, 19-20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юня.</w:t>
      </w:r>
      <w:r w:rsidR="00D23B0E"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-C.255-261.</w:t>
      </w:r>
    </w:p>
    <w:p w14:paraId="0F5803E9" w14:textId="5E46A22E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чинский Г.С.,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зеветтер В.Е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таль Ю.С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оляция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ановок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я. М.: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нергоатомиздат, 1987. </w:t>
      </w:r>
    </w:p>
    <w:p w14:paraId="00E0CA35" w14:textId="66A66F01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и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рх- и</w:t>
      </w:r>
      <w:r w:rsidR="00EF7CD0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ьтравысокого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пряжения.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ретические и</w:t>
      </w:r>
      <w:r w:rsidR="00EF7CD0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ктические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новы. Т.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>1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>/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д. А.Ф.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ьяков. М.: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Ф «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опрогресс»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рпорации «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ЭЭК», 2012. </w:t>
      </w:r>
    </w:p>
    <w:p w14:paraId="307EFE2B" w14:textId="1216BEB7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устыльников Л.Д.,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пцов В.А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родинамически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устойчивые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 с</w:t>
      </w:r>
      <w:r w:rsidR="002C38ED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оледными отложениями //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звестия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Р.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нергетика и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>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анспорт. 1991. № 2.</w:t>
      </w:r>
      <w:r w:rsidR="009677F5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 xml:space="preserve">С. 103−106 </w:t>
      </w:r>
    </w:p>
    <w:p w14:paraId="4A6686E3" w14:textId="14318B21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lastRenderedPageBreak/>
        <w:t xml:space="preserve">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ылов С.В.,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пцов В.А. У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учшенная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стем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две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ьших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реходов с</w:t>
      </w:r>
      <w:r w:rsidR="002C38ED"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межуточными о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орами //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ические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танции. 1999. №3. </w:t>
      </w:r>
      <w:r w:rsidR="009677F5" w:rsidRPr="001911E0">
        <w:rPr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С. 36−42. </w:t>
      </w:r>
    </w:p>
    <w:p w14:paraId="51DC94D9" w14:textId="63455FC2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метьев Р.М., Ж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каев А.Ш.,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ринских Н.В.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а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здушных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и.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ма</w:t>
      </w:r>
      <w:r w:rsidRPr="00406400">
        <w:rPr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>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</w:t>
      </w:r>
      <w:r w:rsidRPr="00406400">
        <w:rPr>
          <w:rFonts w:ascii="Times New Roman" w:hAnsi="Times New Roman" w:cs="Times New Roman"/>
          <w:sz w:val="28"/>
          <w:szCs w:val="28"/>
        </w:rPr>
        <w:t xml:space="preserve">: </w:t>
      </w:r>
      <w:r w:rsidRPr="001911E0">
        <w:rPr>
          <w:rFonts w:ascii="Times New Roman" w:hAnsi="Times New Roman" w:cs="Times New Roman"/>
          <w:sz w:val="28"/>
          <w:szCs w:val="28"/>
        </w:rPr>
        <w:t>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ука</w:t>
      </w: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</w:rPr>
        <w:t>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ССР</w:t>
      </w:r>
      <w:r w:rsidRPr="00406400">
        <w:rPr>
          <w:rFonts w:ascii="Times New Roman" w:hAnsi="Times New Roman" w:cs="Times New Roman"/>
          <w:sz w:val="28"/>
          <w:szCs w:val="28"/>
        </w:rPr>
        <w:t xml:space="preserve">, 1979. </w:t>
      </w:r>
      <w:r w:rsidR="00B92072" w:rsidRPr="00406400">
        <w:rPr>
          <w:rFonts w:ascii="Times New Roman" w:hAnsi="Times New Roman" w:cs="Times New Roman"/>
          <w:sz w:val="28"/>
          <w:szCs w:val="28"/>
        </w:rPr>
        <w:t>-С.</w:t>
      </w:r>
      <w:r w:rsidR="00D23B0E" w:rsidRPr="00406400">
        <w:rPr>
          <w:rFonts w:ascii="Times New Roman" w:hAnsi="Times New Roman" w:cs="Times New Roman"/>
          <w:sz w:val="28"/>
          <w:szCs w:val="28"/>
        </w:rPr>
        <w:t>147</w:t>
      </w:r>
      <w:r w:rsidR="00B92072" w:rsidRPr="00406400">
        <w:rPr>
          <w:rFonts w:ascii="Times New Roman" w:hAnsi="Times New Roman" w:cs="Times New Roman"/>
          <w:sz w:val="28"/>
          <w:szCs w:val="28"/>
        </w:rPr>
        <w:t>.</w:t>
      </w:r>
    </w:p>
    <w:p w14:paraId="3FCD357F" w14:textId="326AD0A1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hAnsi="Times New Roman" w:cs="Times New Roman"/>
          <w:sz w:val="28"/>
          <w:szCs w:val="28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ng</w:t>
      </w:r>
      <w:r w:rsidR="004F679D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.,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lien J.L.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verhead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ctrical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 g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lloping.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ullmulti-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an 3–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F–M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del, s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me Application 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d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sign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commendations //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EE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ac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elivery. </w:t>
      </w:r>
      <w:r w:rsidRPr="001911E0">
        <w:rPr>
          <w:rFonts w:ascii="Times New Roman" w:hAnsi="Times New Roman" w:cs="Times New Roman"/>
          <w:sz w:val="28"/>
          <w:szCs w:val="28"/>
        </w:rPr>
        <w:t>1998.</w:t>
      </w:r>
      <w:r w:rsidRPr="001911E0">
        <w:rPr>
          <w:rFonts w:ascii="Times New Roman" w:hAnsi="Times New Roman" w:cs="Times New Roman"/>
          <w:sz w:val="28"/>
          <w:szCs w:val="28"/>
        </w:rPr>
        <w:noBreakHyphen/>
        <w:t>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ol. 13. №3. </w:t>
      </w:r>
      <w:r w:rsidR="009677F5" w:rsidRPr="001911E0">
        <w:rPr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P.909–916. </w:t>
      </w:r>
    </w:p>
    <w:p w14:paraId="3254E2BB" w14:textId="297554A6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ветлицкий В.А.,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тасенко И.В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орник з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дач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ории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лебаний. М.: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ысшая ш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кола, 1973. </w:t>
      </w:r>
    </w:p>
    <w:p w14:paraId="5D9840E5" w14:textId="6AD4CB9E" w:rsidR="004F679D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метьев Р.М.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аманбаев М.А.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тодика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чета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амически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грузок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е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//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борник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ладов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етских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пециалистов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ждународном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вещани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блемам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яски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роводо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ЭП.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очи. 1985. </w:t>
      </w:r>
      <w:r w:rsidR="009677F5" w:rsidRPr="001911E0">
        <w:rPr>
          <w:rFonts w:ascii="Times New Roman" w:hAnsi="Times New Roman" w:cs="Times New Roman"/>
          <w:sz w:val="28"/>
          <w:szCs w:val="28"/>
        </w:rPr>
        <w:t>-</w:t>
      </w:r>
      <w:r w:rsidRPr="001911E0">
        <w:rPr>
          <w:rFonts w:ascii="Times New Roman" w:hAnsi="Times New Roman" w:cs="Times New Roman"/>
          <w:sz w:val="28"/>
          <w:szCs w:val="28"/>
        </w:rPr>
        <w:t xml:space="preserve">С. 56–68. </w:t>
      </w:r>
    </w:p>
    <w:p w14:paraId="5474FB4D" w14:textId="05AD45A0" w:rsidR="003115FE" w:rsidRPr="001911E0" w:rsidRDefault="003115FE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кбаев А.Б.,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жаманбаев М.А.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панбетов Д.Б., Т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кенов Н.П. И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следование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ияние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мплитуды колебаний проводов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иний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лектропередач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 с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обственную ч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стоту //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естник К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захстанской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ациональной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кадемии е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>стественных н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</w:rPr>
        <w:t></w:t>
      </w:r>
      <w:r w:rsidRPr="001911E0">
        <w:rPr>
          <w:rFonts w:ascii="Times New Roman" w:hAnsi="Times New Roman" w:cs="Times New Roman"/>
          <w:sz w:val="28"/>
          <w:szCs w:val="28"/>
        </w:rPr>
        <w:t xml:space="preserve">аук. 2012. №1. </w:t>
      </w:r>
      <w:r w:rsidR="009677F5" w:rsidRPr="001911E0">
        <w:rPr>
          <w:rFonts w:ascii="Times New Roman" w:hAnsi="Times New Roman" w:cs="Times New Roman"/>
          <w:sz w:val="28"/>
          <w:szCs w:val="28"/>
        </w:rPr>
        <w:t xml:space="preserve">- </w:t>
      </w:r>
      <w:r w:rsidRPr="001911E0">
        <w:rPr>
          <w:rFonts w:ascii="Times New Roman" w:hAnsi="Times New Roman" w:cs="Times New Roman"/>
          <w:sz w:val="28"/>
          <w:szCs w:val="28"/>
        </w:rPr>
        <w:t>С.64−66.</w:t>
      </w:r>
    </w:p>
    <w:p w14:paraId="49E9731F" w14:textId="01AC32A0" w:rsidR="00B92AA5" w:rsidRPr="001911E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064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Z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amanbaev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,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ieva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, </w:t>
      </w:r>
      <w:r w:rsidRPr="001911E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</w:t>
      </w:r>
      <w:r w:rsidR="001911E0" w:rsidRPr="001911E0">
        <w:rPr>
          <w:rFonts w:ascii="Times New Roman" w:eastAsia="Calibri" w:hAnsi="Times New Roman" w:cs="Times New Roman"/>
          <w:bCs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itayeva</w:t>
      </w:r>
      <w:r w:rsidRPr="00406400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1911E0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R</w:t>
      </w:r>
      <w:r w:rsidRPr="00406400">
        <w:rPr>
          <w:rFonts w:ascii="Times New Roman" w:eastAsia="Calibri" w:hAnsi="Times New Roman" w:cs="Times New Roman"/>
          <w:bCs/>
          <w:sz w:val="28"/>
          <w:szCs w:val="28"/>
        </w:rPr>
        <w:t xml:space="preserve">.,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gar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termination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e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imum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d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eed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ading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e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loping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4064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nductors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. 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E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3S W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eb 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f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onferences.  9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  <w:lang w:val="en-US" w:eastAsia="ru-RU"/>
        </w:rPr>
        <w:t>th</w:t>
      </w:r>
      <w:r w:rsidR="001911E0"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I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nternational C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onference o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n T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hermal E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quipments, R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enewable E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nergy a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nd R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ural D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evelopment (TE-RE-R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 w:eastAsia="ru-RU"/>
        </w:rPr>
        <w:t>D 2020)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R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mania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en-US" w:eastAsia="ru-RU"/>
        </w:rPr>
        <w:t>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val="en-US" w:eastAsia="ru-RU"/>
        </w:rPr>
        <w:t>24 J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shd w:val="clear" w:color="auto" w:fill="FFFFFF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val="en-US" w:eastAsia="ru-RU"/>
        </w:rPr>
        <w:t xml:space="preserve">uly 2020 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eastAsia="ru-RU"/>
        </w:rPr>
        <w:t>г</w:t>
      </w:r>
      <w:r w:rsidRPr="001911E0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  <w:lang w:val="en-US" w:eastAsia="ru-RU"/>
        </w:rPr>
        <w:t>.</w:t>
      </w:r>
      <w:r w:rsidRPr="001911E0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val="en-US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bCs/>
          <w:color w:val="333333"/>
          <w:sz w:val="28"/>
          <w:szCs w:val="28"/>
          <w:lang w:val="en-US" w:eastAsia="ru-RU"/>
        </w:rPr>
        <w:t>V</w:t>
      </w:r>
      <w:r w:rsidR="001911E0" w:rsidRPr="001911E0">
        <w:rPr>
          <w:rFonts w:ascii="Times New Roman" w:eastAsia="Times New Roman" w:hAnsi="Times New Roman" w:cs="Times New Roman"/>
          <w:bCs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bCs/>
          <w:color w:val="333333"/>
          <w:sz w:val="28"/>
          <w:szCs w:val="28"/>
          <w:lang w:val="en-US" w:eastAsia="ru-RU"/>
        </w:rPr>
        <w:t>ol.</w:t>
      </w:r>
      <w:r w:rsidR="001911E0" w:rsidRPr="001911E0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180. I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SSN:2267-1242. Q2, I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F 0,17</w:t>
      </w:r>
      <w:r w:rsidRPr="001911E0">
        <w:rPr>
          <w:rFonts w:ascii="Times New Roman" w:eastAsia="Times New Roman" w:hAnsi="Times New Roman" w:cs="Times New Roman"/>
          <w:color w:val="000000"/>
          <w:sz w:val="28"/>
          <w:szCs w:val="28"/>
          <w:lang w:val="kk-KZ" w:eastAsia="ru-RU"/>
        </w:rPr>
        <w:t>.</w:t>
      </w:r>
    </w:p>
    <w:p w14:paraId="145A8746" w14:textId="51AB3B99" w:rsidR="00B92AA5" w:rsidRPr="001911E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жаманбаев М.А, 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итаева Р.Ш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атическая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ель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ляски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щепленной 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ы (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пролетная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ема).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териалы 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en-US"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народной 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учно-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ктической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нференции «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ука 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новации-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атегические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риоритет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вития э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омики г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осударства»,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латовски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ния/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ИЭУ им. М. Д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улатова –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танай: 2016, </w:t>
      </w:r>
      <w:r w:rsidR="009677F5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-С.</w:t>
      </w:r>
      <w:r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318-323.</w:t>
      </w:r>
    </w:p>
    <w:p w14:paraId="4D410D18" w14:textId="5B8CAC37" w:rsidR="00B92AA5" w:rsidRPr="001911E0" w:rsidRDefault="00B92AA5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битаева Р.Ш.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пособы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орьбы с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ляской п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val="kk-KZ"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роводов. 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ждународные 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йконуровские ч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ния «Н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ука, о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бразование и и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нновация-ф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кторы р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ализации с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атегии К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захстан-2050»//–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казган: Ж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езУ им. О.Б</w:t>
      </w:r>
      <w:r w:rsidR="001911E0" w:rsidRPr="001911E0">
        <w:rPr>
          <w:rFonts w:ascii="Times New Roman" w:eastAsia="Times New Roman" w:hAnsi="Times New Roman" w:cs="Times New Roman"/>
          <w:color w:val="FFFFFF"/>
          <w:spacing w:val="-60"/>
          <w:w w:val="1"/>
          <w:sz w:val="28"/>
          <w:szCs w:val="28"/>
          <w:lang w:eastAsia="ru-RU"/>
        </w:rPr>
        <w:t></w:t>
      </w:r>
      <w:r w:rsidR="005F4E6B" w:rsidRPr="001911E0">
        <w:rPr>
          <w:rFonts w:ascii="Times New Roman" w:eastAsia="Times New Roman" w:hAnsi="Times New Roman" w:cs="Times New Roman"/>
          <w:sz w:val="28"/>
          <w:szCs w:val="28"/>
          <w:lang w:eastAsia="ru-RU"/>
        </w:rPr>
        <w:t>айконурова, 2015, 64-68 с.</w:t>
      </w:r>
    </w:p>
    <w:p w14:paraId="255056C1" w14:textId="0171D978" w:rsidR="003606B7" w:rsidRPr="001911E0" w:rsidRDefault="003606B7" w:rsidP="000E4E89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itayeva</w:t>
      </w:r>
      <w:r w:rsidRPr="0040640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zhamanbayev</w:t>
      </w:r>
      <w:r w:rsidRPr="0040640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kbayev</w:t>
      </w:r>
      <w:r w:rsidRPr="00406400">
        <w:rPr>
          <w:rFonts w:ascii="Times New Roman" w:hAnsi="Times New Roman" w:cs="Times New Roman"/>
          <w:sz w:val="28"/>
          <w:szCs w:val="28"/>
        </w:rPr>
        <w:t xml:space="preserve">,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Zh</w:t>
      </w:r>
      <w:r w:rsidRPr="00406400">
        <w:rPr>
          <w:rFonts w:ascii="Times New Roman" w:hAnsi="Times New Roman" w:cs="Times New Roman"/>
          <w:sz w:val="28"/>
          <w:szCs w:val="28"/>
        </w:rPr>
        <w:t xml:space="preserve">.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gzhanova, K. Z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onkeshova.</w:t>
      </w:r>
      <w:r w:rsidRPr="001911E0">
        <w:rPr>
          <w:rFonts w:ascii="Times New Roman" w:hAnsi="Times New Roman" w:cs="Times New Roman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oblem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creasing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he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eliability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ectrical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y t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ransmission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a h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gh-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tage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wer l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nes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911E0"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nditions o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f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creased c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limate r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isk.</w:t>
      </w:r>
      <w:r w:rsidRPr="001911E0">
        <w:rPr>
          <w:rFonts w:ascii="Times New Roman" w:hAnsi="Times New Roman" w:cs="Times New Roman"/>
          <w:lang w:val="en-US"/>
        </w:rPr>
        <w:t xml:space="preserve"> 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ityka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etyczna – 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nergy p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licy j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urnal. 2025. V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ol. 28 </w:t>
      </w:r>
      <w:r w:rsidRPr="001911E0">
        <w:rPr>
          <w:rFonts w:ascii="Times New Roman" w:hAnsi="Times New Roman" w:cs="Times New Roman"/>
          <w:sz w:val="28"/>
          <w:szCs w:val="28"/>
        </w:rPr>
        <w:sym w:font="Symbol" w:char="F0E8"/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I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ssue 1</w:t>
      </w:r>
      <w:r w:rsidR="002C38ED" w:rsidRPr="001911E0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C38ED" w:rsidRPr="001911E0">
        <w:rPr>
          <w:rFonts w:ascii="Times New Roman" w:hAnsi="Times New Roman" w:cs="Times New Roman"/>
          <w:sz w:val="28"/>
          <w:szCs w:val="28"/>
          <w:lang w:val="en-US"/>
        </w:rPr>
        <w:t>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.5–32. D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OI: 10.33223/e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en-US"/>
        </w:rPr>
        <w:t></w:t>
      </w:r>
      <w:r w:rsidRPr="001911E0">
        <w:rPr>
          <w:rFonts w:ascii="Times New Roman" w:hAnsi="Times New Roman" w:cs="Times New Roman"/>
          <w:sz w:val="28"/>
          <w:szCs w:val="28"/>
          <w:lang w:val="en-US"/>
        </w:rPr>
        <w:t>pj/193727.</w:t>
      </w:r>
    </w:p>
    <w:p w14:paraId="5F9771EE" w14:textId="1F27A4CC" w:rsidR="006E01AE" w:rsidRPr="001911E0" w:rsidRDefault="003606B7" w:rsidP="003606B7">
      <w:pPr>
        <w:pStyle w:val="ae"/>
        <w:numPr>
          <w:ilvl w:val="0"/>
          <w:numId w:val="4"/>
        </w:numPr>
        <w:tabs>
          <w:tab w:val="left" w:pos="142"/>
        </w:tabs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911E0">
        <w:rPr>
          <w:rFonts w:ascii="Times New Roman" w:hAnsi="Times New Roman" w:cs="Times New Roman"/>
          <w:sz w:val="28"/>
          <w:szCs w:val="28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олезная м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одель №10</w:t>
      </w:r>
      <w:r w:rsidR="007B586E" w:rsidRPr="001911E0">
        <w:rPr>
          <w:rFonts w:ascii="Times New Roman" w:hAnsi="Times New Roman" w:cs="Times New Roman"/>
          <w:sz w:val="28"/>
          <w:szCs w:val="28"/>
          <w:shd w:val="clear" w:color="auto" w:fill="FFFFFF" w:themeFill="background1"/>
          <w:lang w:val="kk-KZ"/>
        </w:rPr>
        <w:t xml:space="preserve">8828. 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 xml:space="preserve">57 - 06.05.2020., </w:t>
      </w:r>
      <w:r w:rsidR="007B586E" w:rsidRPr="001911E0">
        <w:rPr>
          <w:rStyle w:val="ad"/>
          <w:rFonts w:ascii="Times New Roman" w:hAnsi="Times New Roman" w:cs="Times New Roman"/>
          <w:b w:val="0"/>
          <w:bCs w:val="0"/>
          <w:sz w:val="28"/>
          <w:szCs w:val="28"/>
          <w:lang w:val="kk-KZ"/>
        </w:rPr>
        <w:t>б</w:t>
      </w:r>
      <w:r w:rsidR="001911E0" w:rsidRPr="001911E0">
        <w:rPr>
          <w:rStyle w:val="ad"/>
          <w:rFonts w:ascii="Times New Roman" w:hAnsi="Times New Roman" w:cs="Times New Roman"/>
          <w:b w:val="0"/>
          <w:bCs w:val="0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Style w:val="ad"/>
          <w:rFonts w:ascii="Times New Roman" w:hAnsi="Times New Roman" w:cs="Times New Roman"/>
          <w:b w:val="0"/>
          <w:bCs w:val="0"/>
          <w:sz w:val="28"/>
          <w:szCs w:val="28"/>
          <w:lang w:val="kk-KZ"/>
        </w:rPr>
        <w:t>юл. №18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7B586E" w:rsidRPr="001911E0">
        <w:rPr>
          <w:rFonts w:ascii="Times New Roman" w:hAnsi="Times New Roman" w:cs="Times New Roman"/>
          <w:sz w:val="28"/>
          <w:szCs w:val="28"/>
          <w:shd w:val="clear" w:color="auto" w:fill="FFFFFF" w:themeFill="background1"/>
          <w:lang w:val="kk-KZ"/>
        </w:rPr>
        <w:t xml:space="preserve"> 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жаманбаев М. А., Б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екбаев А.Б.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кпанбетов Д.Б., А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битаева Р.Ш.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аспорка-г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аситель д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л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одавления п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ляски проводов р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асщепленной ф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азы в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оздушной л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инии э</w:t>
      </w:r>
      <w:r w:rsidR="001911E0" w:rsidRPr="001911E0">
        <w:rPr>
          <w:rFonts w:ascii="Times New Roman" w:hAnsi="Times New Roman" w:cs="Times New Roman"/>
          <w:color w:val="FFFFFF"/>
          <w:spacing w:val="-60"/>
          <w:w w:val="1"/>
          <w:sz w:val="28"/>
          <w:szCs w:val="28"/>
          <w:lang w:val="kk-KZ"/>
        </w:rPr>
        <w:t></w:t>
      </w:r>
      <w:r w:rsidR="007B586E" w:rsidRPr="001911E0">
        <w:rPr>
          <w:rFonts w:ascii="Times New Roman" w:hAnsi="Times New Roman" w:cs="Times New Roman"/>
          <w:sz w:val="28"/>
          <w:szCs w:val="28"/>
          <w:lang w:val="kk-KZ"/>
        </w:rPr>
        <w:t>лектропередачи</w:t>
      </w:r>
      <w:r w:rsidR="005F4E6B" w:rsidRPr="001911E0">
        <w:rPr>
          <w:rFonts w:ascii="Times New Roman" w:hAnsi="Times New Roman" w:cs="Times New Roman"/>
          <w:sz w:val="28"/>
          <w:szCs w:val="28"/>
          <w:lang w:val="kk-KZ"/>
        </w:rPr>
        <w:t>.</w:t>
      </w:r>
      <w:r w:rsidR="006E01AE" w:rsidRPr="00406400">
        <w:rPr>
          <w:rFonts w:ascii="Times New Roman" w:hAnsi="Times New Roman" w:cs="Times New Roman"/>
          <w:lang w:val="kk-KZ"/>
        </w:rPr>
        <w:t xml:space="preserve"> </w:t>
      </w:r>
      <w:r w:rsidR="001911E0" w:rsidRPr="001911E0">
        <w:rPr>
          <w:rFonts w:ascii="Times New Roman" w:hAnsi="Times New Roman" w:cs="Times New Roman"/>
          <w:lang w:val="en-US"/>
        </w:rPr>
        <w:t>+</w:t>
      </w:r>
    </w:p>
    <w:bookmarkEnd w:id="4"/>
    <w:p w14:paraId="5591C63A" w14:textId="77777777" w:rsidR="001D0A98" w:rsidRPr="003606B7" w:rsidRDefault="001D0A98" w:rsidP="00AE06EC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3B6A7563" w14:textId="77777777" w:rsidR="006B7837" w:rsidRPr="003606B7" w:rsidRDefault="006B7837">
      <w:pPr>
        <w:rPr>
          <w:rFonts w:ascii="Times New Roman" w:hAnsi="Times New Roman" w:cs="Times New Roman"/>
          <w:b/>
          <w:sz w:val="28"/>
          <w:szCs w:val="28"/>
        </w:rPr>
      </w:pPr>
      <w:r w:rsidRPr="003606B7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CD7CBC0" w14:textId="65B71340" w:rsidR="004670CD" w:rsidRDefault="004670CD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6E76">
        <w:rPr>
          <w:rFonts w:ascii="Times New Roman" w:hAnsi="Times New Roman" w:cs="Times New Roman"/>
          <w:b/>
          <w:sz w:val="28"/>
          <w:szCs w:val="28"/>
        </w:rPr>
        <w:lastRenderedPageBreak/>
        <w:t>ПРИЛОЖЕНИЕ А</w:t>
      </w:r>
    </w:p>
    <w:p w14:paraId="0DB07406" w14:textId="77777777" w:rsidR="00EE2BFC" w:rsidRDefault="00EE2BFC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643FDCD" w14:textId="0520F696" w:rsidR="004670CD" w:rsidRDefault="00F87100" w:rsidP="00E356C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893061E" wp14:editId="3B39560E">
            <wp:extent cx="5578910" cy="7828966"/>
            <wp:effectExtent l="0" t="0" r="3175" b="635"/>
            <wp:docPr id="18353389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338928" name=""/>
                    <pic:cNvPicPr/>
                  </pic:nvPicPr>
                  <pic:blipFill rotWithShape="1">
                    <a:blip r:embed="rId819"/>
                    <a:srcRect l="34114" t="12452" r="32519" b="4299"/>
                    <a:stretch/>
                  </pic:blipFill>
                  <pic:spPr bwMode="auto">
                    <a:xfrm>
                      <a:off x="0" y="0"/>
                      <a:ext cx="5617927" cy="78837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6C74CC" w14:textId="7DDFB207" w:rsidR="004670CD" w:rsidRDefault="00E34519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9BDB374" wp14:editId="7F49B246">
            <wp:extent cx="5561474" cy="2146300"/>
            <wp:effectExtent l="0" t="0" r="1270" b="6350"/>
            <wp:docPr id="19783466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346646" name=""/>
                    <pic:cNvPicPr/>
                  </pic:nvPicPr>
                  <pic:blipFill rotWithShape="1">
                    <a:blip r:embed="rId820"/>
                    <a:srcRect l="32495" t="66132" r="31210" b="8965"/>
                    <a:stretch/>
                  </pic:blipFill>
                  <pic:spPr bwMode="auto">
                    <a:xfrm>
                      <a:off x="0" y="0"/>
                      <a:ext cx="5601438" cy="21617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D73744" w14:textId="77777777" w:rsidR="002C1EF6" w:rsidRDefault="002C1EF6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60DBFA6" w14:textId="77777777" w:rsidR="002C1EF6" w:rsidRDefault="002C1EF6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A9136F4" w14:textId="096FEE18" w:rsidR="002C1EF6" w:rsidRDefault="002C1EF6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86E76">
        <w:rPr>
          <w:rFonts w:ascii="Times New Roman" w:hAnsi="Times New Roman" w:cs="Times New Roman"/>
          <w:b/>
          <w:sz w:val="28"/>
          <w:szCs w:val="28"/>
        </w:rPr>
        <w:t xml:space="preserve">ПРИЛОЖЕНИЕ </w:t>
      </w:r>
      <w:r>
        <w:rPr>
          <w:rFonts w:ascii="Times New Roman" w:hAnsi="Times New Roman" w:cs="Times New Roman"/>
          <w:b/>
          <w:sz w:val="28"/>
          <w:szCs w:val="28"/>
        </w:rPr>
        <w:t>В</w:t>
      </w:r>
    </w:p>
    <w:p w14:paraId="19116D2F" w14:textId="77777777" w:rsidR="006B7837" w:rsidRDefault="006B7837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1A06BC1" w14:textId="77777777" w:rsidR="006B7837" w:rsidRDefault="006B7837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56CCEE2" w14:textId="7B83BFFD" w:rsidR="006B7837" w:rsidRPr="006B7837" w:rsidRDefault="006B7837" w:rsidP="00E356CB">
      <w:pPr>
        <w:spacing w:after="0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6B7837">
        <w:rPr>
          <w:rFonts w:ascii="Times New Roman" w:hAnsi="Times New Roman" w:cs="Times New Roman"/>
          <w:bCs/>
          <w:sz w:val="28"/>
          <w:szCs w:val="28"/>
        </w:rPr>
        <w:t>Акт внедрения</w:t>
      </w:r>
    </w:p>
    <w:p w14:paraId="26356C87" w14:textId="77777777" w:rsidR="002C1EF6" w:rsidRPr="002C1EF6" w:rsidRDefault="002C1EF6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0334D7E" w14:textId="6F852394" w:rsidR="004670CD" w:rsidRDefault="004670CD" w:rsidP="00E356C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14:paraId="38255D62" w14:textId="77777777" w:rsidR="002D622A" w:rsidRPr="002C1EF6" w:rsidRDefault="002D622A" w:rsidP="00E356CB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2D622A" w:rsidRPr="002C1EF6" w:rsidSect="002F5192">
      <w:footerReference w:type="default" r:id="rId821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CE3B42" w14:textId="77777777" w:rsidR="003117A6" w:rsidRDefault="003117A6" w:rsidP="00751BD7">
      <w:pPr>
        <w:spacing w:after="0" w:line="240" w:lineRule="auto"/>
      </w:pPr>
      <w:r>
        <w:separator/>
      </w:r>
    </w:p>
  </w:endnote>
  <w:endnote w:type="continuationSeparator" w:id="0">
    <w:p w14:paraId="40B2A02C" w14:textId="77777777" w:rsidR="003117A6" w:rsidRDefault="003117A6" w:rsidP="00751B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-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1123422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2035D823" w14:textId="77777777" w:rsidR="001911E0" w:rsidRPr="00D90CF8" w:rsidRDefault="001911E0">
        <w:pPr>
          <w:pStyle w:val="a9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D90CF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D90CF8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D90CF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06400">
          <w:rPr>
            <w:rFonts w:ascii="Times New Roman" w:hAnsi="Times New Roman" w:cs="Times New Roman"/>
            <w:noProof/>
            <w:sz w:val="28"/>
            <w:szCs w:val="28"/>
          </w:rPr>
          <w:t>106</w:t>
        </w:r>
        <w:r w:rsidRPr="00D90CF8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14:paraId="4CB16818" w14:textId="77777777" w:rsidR="001911E0" w:rsidRDefault="001911E0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52A774" w14:textId="77777777" w:rsidR="003117A6" w:rsidRDefault="003117A6" w:rsidP="00751BD7">
      <w:pPr>
        <w:spacing w:after="0" w:line="240" w:lineRule="auto"/>
      </w:pPr>
      <w:r>
        <w:separator/>
      </w:r>
    </w:p>
  </w:footnote>
  <w:footnote w:type="continuationSeparator" w:id="0">
    <w:p w14:paraId="5E7FB223" w14:textId="77777777" w:rsidR="003117A6" w:rsidRDefault="003117A6" w:rsidP="00751B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B534C"/>
    <w:multiLevelType w:val="hybridMultilevel"/>
    <w:tmpl w:val="DF405712"/>
    <w:lvl w:ilvl="0" w:tplc="99409A4C">
      <w:start w:val="1"/>
      <w:numFmt w:val="decimal"/>
      <w:lvlText w:val="%1"/>
      <w:lvlJc w:val="left"/>
      <w:pPr>
        <w:ind w:left="1140" w:hanging="43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1D871DB"/>
    <w:multiLevelType w:val="hybridMultilevel"/>
    <w:tmpl w:val="EF7289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E27A34"/>
    <w:multiLevelType w:val="hybridMultilevel"/>
    <w:tmpl w:val="524467E4"/>
    <w:lvl w:ilvl="0" w:tplc="E2CC5C6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DA0B1E"/>
    <w:multiLevelType w:val="multilevel"/>
    <w:tmpl w:val="C3C848CE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2" w:hanging="52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/>
      </w:rPr>
    </w:lvl>
  </w:abstractNum>
  <w:abstractNum w:abstractNumId="4">
    <w:nsid w:val="0EB32651"/>
    <w:multiLevelType w:val="hybridMultilevel"/>
    <w:tmpl w:val="ED962E48"/>
    <w:lvl w:ilvl="0" w:tplc="E200CCE4">
      <w:start w:val="1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CA39FD"/>
    <w:multiLevelType w:val="hybridMultilevel"/>
    <w:tmpl w:val="A1B0632E"/>
    <w:lvl w:ilvl="0" w:tplc="138A0FF6">
      <w:start w:val="1"/>
      <w:numFmt w:val="decimal"/>
      <w:lvlText w:val="%1."/>
      <w:lvlJc w:val="left"/>
      <w:pPr>
        <w:ind w:left="930" w:hanging="57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265915"/>
    <w:multiLevelType w:val="hybridMultilevel"/>
    <w:tmpl w:val="377047CA"/>
    <w:lvl w:ilvl="0" w:tplc="779055B2">
      <w:start w:val="1"/>
      <w:numFmt w:val="decimal"/>
      <w:lvlText w:val="%1)"/>
      <w:lvlJc w:val="left"/>
      <w:pPr>
        <w:ind w:left="989" w:hanging="705"/>
      </w:pPr>
      <w:rPr>
        <w:rFonts w:ascii="Times New Roman" w:eastAsia="SimSu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EE569ED"/>
    <w:multiLevelType w:val="multilevel"/>
    <w:tmpl w:val="147C48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FED6DAB"/>
    <w:multiLevelType w:val="hybridMultilevel"/>
    <w:tmpl w:val="AC909DD8"/>
    <w:lvl w:ilvl="0" w:tplc="BB8A3F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1B720D4"/>
    <w:multiLevelType w:val="hybridMultilevel"/>
    <w:tmpl w:val="07768606"/>
    <w:lvl w:ilvl="0" w:tplc="0B4485B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9F7580"/>
    <w:multiLevelType w:val="multilevel"/>
    <w:tmpl w:val="F938996E"/>
    <w:lvl w:ilvl="0">
      <w:start w:val="1"/>
      <w:numFmt w:val="decimal"/>
      <w:lvlText w:val="%1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823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1">
    <w:nsid w:val="26F410B2"/>
    <w:multiLevelType w:val="multilevel"/>
    <w:tmpl w:val="D84C8100"/>
    <w:lvl w:ilvl="0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6" w:hanging="2160"/>
      </w:pPr>
      <w:rPr>
        <w:rFonts w:hint="default"/>
      </w:rPr>
    </w:lvl>
  </w:abstractNum>
  <w:abstractNum w:abstractNumId="12">
    <w:nsid w:val="27A76166"/>
    <w:multiLevelType w:val="hybridMultilevel"/>
    <w:tmpl w:val="892827BE"/>
    <w:lvl w:ilvl="0" w:tplc="F6BC20B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8230F81"/>
    <w:multiLevelType w:val="hybridMultilevel"/>
    <w:tmpl w:val="A50C7002"/>
    <w:lvl w:ilvl="0" w:tplc="596051F6">
      <w:start w:val="1"/>
      <w:numFmt w:val="decimal"/>
      <w:lvlText w:val="%1."/>
      <w:lvlJc w:val="left"/>
      <w:pPr>
        <w:ind w:left="644" w:hanging="360"/>
      </w:pPr>
      <w:rPr>
        <w:rFonts w:asciiTheme="minorHAnsi" w:eastAsiaTheme="minorHAnsi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30C06E13"/>
    <w:multiLevelType w:val="hybridMultilevel"/>
    <w:tmpl w:val="900A553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DF451A"/>
    <w:multiLevelType w:val="hybridMultilevel"/>
    <w:tmpl w:val="A218E4AE"/>
    <w:lvl w:ilvl="0" w:tplc="87FEA896">
      <w:start w:val="1"/>
      <w:numFmt w:val="decimal"/>
      <w:lvlText w:val="%1)"/>
      <w:lvlJc w:val="left"/>
      <w:pPr>
        <w:ind w:left="644" w:hanging="360"/>
      </w:pPr>
      <w:rPr>
        <w:rFonts w:ascii="Times New Roman" w:hAnsi="Times New Roman" w:cs="Times New Roman" w:hint="default"/>
        <w:i w:val="0"/>
        <w:sz w:val="28"/>
        <w:szCs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3AF91DC6"/>
    <w:multiLevelType w:val="hybridMultilevel"/>
    <w:tmpl w:val="E2D82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0A7A6D"/>
    <w:multiLevelType w:val="multilevel"/>
    <w:tmpl w:val="E3B43140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1095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  <w:b/>
      </w:rPr>
    </w:lvl>
  </w:abstractNum>
  <w:abstractNum w:abstractNumId="18">
    <w:nsid w:val="3EFB53A4"/>
    <w:multiLevelType w:val="hybridMultilevel"/>
    <w:tmpl w:val="E750838C"/>
    <w:lvl w:ilvl="0" w:tplc="B1EAE5F8">
      <w:numFmt w:val="decimal"/>
      <w:lvlText w:val="%1"/>
      <w:lvlJc w:val="left"/>
      <w:pPr>
        <w:ind w:left="60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43A95F0A"/>
    <w:multiLevelType w:val="hybridMultilevel"/>
    <w:tmpl w:val="3AEE2C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A22FBD"/>
    <w:multiLevelType w:val="hybridMultilevel"/>
    <w:tmpl w:val="82DA66B0"/>
    <w:lvl w:ilvl="0" w:tplc="DED405A8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>
    <w:nsid w:val="464766DF"/>
    <w:multiLevelType w:val="hybridMultilevel"/>
    <w:tmpl w:val="DF6E2E6C"/>
    <w:lvl w:ilvl="0" w:tplc="7584ACF8">
      <w:start w:val="1"/>
      <w:numFmt w:val="decimal"/>
      <w:lvlText w:val="%1."/>
      <w:lvlJc w:val="left"/>
      <w:pPr>
        <w:ind w:left="106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2">
    <w:nsid w:val="49754C39"/>
    <w:multiLevelType w:val="hybridMultilevel"/>
    <w:tmpl w:val="76787CD6"/>
    <w:lvl w:ilvl="0" w:tplc="984411C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AA56B68"/>
    <w:multiLevelType w:val="hybridMultilevel"/>
    <w:tmpl w:val="E52EA0A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CF285F"/>
    <w:multiLevelType w:val="hybridMultilevel"/>
    <w:tmpl w:val="7A6042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B70051"/>
    <w:multiLevelType w:val="hybridMultilevel"/>
    <w:tmpl w:val="886AD38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E3C0B45"/>
    <w:multiLevelType w:val="hybridMultilevel"/>
    <w:tmpl w:val="19C04BC0"/>
    <w:lvl w:ilvl="0" w:tplc="3F02AA2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7">
    <w:nsid w:val="508D711D"/>
    <w:multiLevelType w:val="hybridMultilevel"/>
    <w:tmpl w:val="9AFC256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922509"/>
    <w:multiLevelType w:val="multilevel"/>
    <w:tmpl w:val="EDD6CF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20D745E"/>
    <w:multiLevelType w:val="multilevel"/>
    <w:tmpl w:val="0D525D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B173FE7"/>
    <w:multiLevelType w:val="hybridMultilevel"/>
    <w:tmpl w:val="B218BE72"/>
    <w:lvl w:ilvl="0" w:tplc="730E8138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1">
    <w:nsid w:val="5DFF4125"/>
    <w:multiLevelType w:val="multilevel"/>
    <w:tmpl w:val="D2FA42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E3568E5"/>
    <w:multiLevelType w:val="hybridMultilevel"/>
    <w:tmpl w:val="EFCCF424"/>
    <w:lvl w:ilvl="0" w:tplc="CEE4AA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4A8D52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E0CF1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383C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B873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0B639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59CC1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4063E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A24D3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3">
    <w:nsid w:val="60E16BA1"/>
    <w:multiLevelType w:val="hybridMultilevel"/>
    <w:tmpl w:val="80688D64"/>
    <w:lvl w:ilvl="0" w:tplc="DD28C32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4">
    <w:nsid w:val="61AD7A56"/>
    <w:multiLevelType w:val="hybridMultilevel"/>
    <w:tmpl w:val="E79A7AE4"/>
    <w:lvl w:ilvl="0" w:tplc="E790029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261165"/>
    <w:multiLevelType w:val="hybridMultilevel"/>
    <w:tmpl w:val="ECB8E7EE"/>
    <w:lvl w:ilvl="0" w:tplc="BE369AAA">
      <w:start w:val="1"/>
      <w:numFmt w:val="decimal"/>
      <w:lvlText w:val="%1"/>
      <w:lvlJc w:val="left"/>
      <w:pPr>
        <w:ind w:left="1068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2F6865"/>
    <w:multiLevelType w:val="hybridMultilevel"/>
    <w:tmpl w:val="7BD659F6"/>
    <w:lvl w:ilvl="0" w:tplc="04190001">
      <w:start w:val="1"/>
      <w:numFmt w:val="bullet"/>
      <w:lvlText w:val=""/>
      <w:lvlJc w:val="left"/>
      <w:pPr>
        <w:ind w:left="8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37">
    <w:nsid w:val="691B09C9"/>
    <w:multiLevelType w:val="hybridMultilevel"/>
    <w:tmpl w:val="23A83142"/>
    <w:lvl w:ilvl="0" w:tplc="3148FF48">
      <w:start w:val="3"/>
      <w:numFmt w:val="decimal"/>
      <w:lvlText w:val="%1"/>
      <w:lvlJc w:val="left"/>
      <w:pPr>
        <w:ind w:left="79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8">
    <w:nsid w:val="69DF5E3A"/>
    <w:multiLevelType w:val="hybridMultilevel"/>
    <w:tmpl w:val="20745898"/>
    <w:lvl w:ilvl="0" w:tplc="1CC4DE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18C11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10E858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DC4E4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996A6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59A6E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1E289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74008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D023B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9">
    <w:nsid w:val="6A9812AD"/>
    <w:multiLevelType w:val="hybridMultilevel"/>
    <w:tmpl w:val="017A0912"/>
    <w:lvl w:ilvl="0" w:tplc="B112B25C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>
    <w:nsid w:val="6B556B46"/>
    <w:multiLevelType w:val="hybridMultilevel"/>
    <w:tmpl w:val="18CA5B0A"/>
    <w:lvl w:ilvl="0" w:tplc="0A24457C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6749B7"/>
    <w:multiLevelType w:val="hybridMultilevel"/>
    <w:tmpl w:val="717C13E0"/>
    <w:lvl w:ilvl="0" w:tplc="F7AC46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E70AD2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A74E9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CC4E1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09686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BAC22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700BF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D7E69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412DED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2">
    <w:nsid w:val="6E9B0DC3"/>
    <w:multiLevelType w:val="hybridMultilevel"/>
    <w:tmpl w:val="7ADCC8AA"/>
    <w:lvl w:ilvl="0" w:tplc="98CC386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D21328"/>
    <w:multiLevelType w:val="hybridMultilevel"/>
    <w:tmpl w:val="F5544DD6"/>
    <w:lvl w:ilvl="0" w:tplc="3872FAA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4">
    <w:nsid w:val="6FFB3B08"/>
    <w:multiLevelType w:val="multilevel"/>
    <w:tmpl w:val="C3C848CE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2" w:hanging="52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b/>
      </w:rPr>
    </w:lvl>
  </w:abstractNum>
  <w:abstractNum w:abstractNumId="45">
    <w:nsid w:val="72306476"/>
    <w:multiLevelType w:val="hybridMultilevel"/>
    <w:tmpl w:val="93907334"/>
    <w:lvl w:ilvl="0" w:tplc="6ADC0E7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6">
    <w:nsid w:val="72492BE7"/>
    <w:multiLevelType w:val="hybridMultilevel"/>
    <w:tmpl w:val="01AEC448"/>
    <w:lvl w:ilvl="0" w:tplc="57B63D16">
      <w:start w:val="1"/>
      <w:numFmt w:val="decimal"/>
      <w:lvlText w:val="%1"/>
      <w:lvlJc w:val="left"/>
      <w:pPr>
        <w:ind w:left="732" w:hanging="73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47">
    <w:nsid w:val="76C23ECB"/>
    <w:multiLevelType w:val="hybridMultilevel"/>
    <w:tmpl w:val="441692F4"/>
    <w:lvl w:ilvl="0" w:tplc="2402B8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C5C67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3FA63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BA80BE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85C45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91C11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C6AFF5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C8849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3689E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8">
    <w:nsid w:val="7B7E62CA"/>
    <w:multiLevelType w:val="hybridMultilevel"/>
    <w:tmpl w:val="FE2CA1E2"/>
    <w:lvl w:ilvl="0" w:tplc="B91C10F6">
      <w:start w:val="7"/>
      <w:numFmt w:val="decimal"/>
      <w:lvlText w:val="%1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9">
    <w:nsid w:val="7F287626"/>
    <w:multiLevelType w:val="hybridMultilevel"/>
    <w:tmpl w:val="DB468552"/>
    <w:lvl w:ilvl="0" w:tplc="162039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11"/>
  </w:num>
  <w:num w:numId="4">
    <w:abstractNumId w:val="4"/>
  </w:num>
  <w:num w:numId="5">
    <w:abstractNumId w:val="7"/>
  </w:num>
  <w:num w:numId="6">
    <w:abstractNumId w:val="28"/>
  </w:num>
  <w:num w:numId="7">
    <w:abstractNumId w:val="29"/>
  </w:num>
  <w:num w:numId="8">
    <w:abstractNumId w:val="31"/>
  </w:num>
  <w:num w:numId="9">
    <w:abstractNumId w:val="26"/>
  </w:num>
  <w:num w:numId="10">
    <w:abstractNumId w:val="19"/>
  </w:num>
  <w:num w:numId="11">
    <w:abstractNumId w:val="21"/>
  </w:num>
  <w:num w:numId="12">
    <w:abstractNumId w:val="25"/>
  </w:num>
  <w:num w:numId="13">
    <w:abstractNumId w:val="44"/>
  </w:num>
  <w:num w:numId="14">
    <w:abstractNumId w:val="33"/>
  </w:num>
  <w:num w:numId="15">
    <w:abstractNumId w:val="46"/>
  </w:num>
  <w:num w:numId="16">
    <w:abstractNumId w:val="40"/>
  </w:num>
  <w:num w:numId="17">
    <w:abstractNumId w:val="35"/>
  </w:num>
  <w:num w:numId="18">
    <w:abstractNumId w:val="42"/>
  </w:num>
  <w:num w:numId="19">
    <w:abstractNumId w:val="37"/>
  </w:num>
  <w:num w:numId="20">
    <w:abstractNumId w:val="2"/>
  </w:num>
  <w:num w:numId="21">
    <w:abstractNumId w:val="0"/>
  </w:num>
  <w:num w:numId="22">
    <w:abstractNumId w:val="18"/>
  </w:num>
  <w:num w:numId="23">
    <w:abstractNumId w:val="27"/>
  </w:num>
  <w:num w:numId="24">
    <w:abstractNumId w:val="12"/>
  </w:num>
  <w:num w:numId="25">
    <w:abstractNumId w:val="8"/>
  </w:num>
  <w:num w:numId="26">
    <w:abstractNumId w:val="17"/>
  </w:num>
  <w:num w:numId="27">
    <w:abstractNumId w:val="9"/>
  </w:num>
  <w:num w:numId="28">
    <w:abstractNumId w:val="38"/>
  </w:num>
  <w:num w:numId="29">
    <w:abstractNumId w:val="16"/>
  </w:num>
  <w:num w:numId="30">
    <w:abstractNumId w:val="47"/>
  </w:num>
  <w:num w:numId="31">
    <w:abstractNumId w:val="41"/>
  </w:num>
  <w:num w:numId="32">
    <w:abstractNumId w:val="32"/>
  </w:num>
  <w:num w:numId="33">
    <w:abstractNumId w:val="34"/>
  </w:num>
  <w:num w:numId="34">
    <w:abstractNumId w:val="13"/>
  </w:num>
  <w:num w:numId="35">
    <w:abstractNumId w:val="20"/>
  </w:num>
  <w:num w:numId="36">
    <w:abstractNumId w:val="39"/>
  </w:num>
  <w:num w:numId="37">
    <w:abstractNumId w:val="43"/>
  </w:num>
  <w:num w:numId="38">
    <w:abstractNumId w:val="30"/>
  </w:num>
  <w:num w:numId="39">
    <w:abstractNumId w:val="22"/>
  </w:num>
  <w:num w:numId="40">
    <w:abstractNumId w:val="6"/>
  </w:num>
  <w:num w:numId="41">
    <w:abstractNumId w:val="45"/>
  </w:num>
  <w:num w:numId="42">
    <w:abstractNumId w:val="1"/>
  </w:num>
  <w:num w:numId="43">
    <w:abstractNumId w:val="24"/>
  </w:num>
  <w:num w:numId="44">
    <w:abstractNumId w:val="23"/>
  </w:num>
  <w:num w:numId="45">
    <w:abstractNumId w:val="14"/>
  </w:num>
  <w:num w:numId="46">
    <w:abstractNumId w:val="49"/>
  </w:num>
  <w:num w:numId="47">
    <w:abstractNumId w:val="15"/>
  </w:num>
  <w:num w:numId="48">
    <w:abstractNumId w:val="5"/>
  </w:num>
  <w:num w:numId="49">
    <w:abstractNumId w:val="48"/>
  </w:num>
  <w:num w:numId="50">
    <w:abstractNumId w:val="3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4"/>
  <w:hideSpellingErrors/>
  <w:hideGrammaticalErrors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2007"/>
    <w:rsid w:val="00001341"/>
    <w:rsid w:val="000021F4"/>
    <w:rsid w:val="00002FD6"/>
    <w:rsid w:val="00006525"/>
    <w:rsid w:val="00007511"/>
    <w:rsid w:val="00012A2C"/>
    <w:rsid w:val="000136ED"/>
    <w:rsid w:val="00014D89"/>
    <w:rsid w:val="000158DF"/>
    <w:rsid w:val="00015C42"/>
    <w:rsid w:val="000165F1"/>
    <w:rsid w:val="00017211"/>
    <w:rsid w:val="00022DE8"/>
    <w:rsid w:val="00023D1C"/>
    <w:rsid w:val="000244F6"/>
    <w:rsid w:val="00024E3A"/>
    <w:rsid w:val="000263C5"/>
    <w:rsid w:val="000358BE"/>
    <w:rsid w:val="00035FFC"/>
    <w:rsid w:val="000367D2"/>
    <w:rsid w:val="00036DE0"/>
    <w:rsid w:val="000410C0"/>
    <w:rsid w:val="00041F82"/>
    <w:rsid w:val="0004298F"/>
    <w:rsid w:val="000434F3"/>
    <w:rsid w:val="00043A9D"/>
    <w:rsid w:val="000453BF"/>
    <w:rsid w:val="000457DF"/>
    <w:rsid w:val="00045E35"/>
    <w:rsid w:val="000511E1"/>
    <w:rsid w:val="0005337C"/>
    <w:rsid w:val="000538D1"/>
    <w:rsid w:val="000549E2"/>
    <w:rsid w:val="000553C2"/>
    <w:rsid w:val="000556C6"/>
    <w:rsid w:val="0005623A"/>
    <w:rsid w:val="00056C0D"/>
    <w:rsid w:val="00057E4E"/>
    <w:rsid w:val="00060ED8"/>
    <w:rsid w:val="00063305"/>
    <w:rsid w:val="00064B4A"/>
    <w:rsid w:val="00066820"/>
    <w:rsid w:val="00066D8E"/>
    <w:rsid w:val="0006706C"/>
    <w:rsid w:val="00070768"/>
    <w:rsid w:val="00072111"/>
    <w:rsid w:val="0007443A"/>
    <w:rsid w:val="00074558"/>
    <w:rsid w:val="000760B9"/>
    <w:rsid w:val="00077B33"/>
    <w:rsid w:val="000810F2"/>
    <w:rsid w:val="00084267"/>
    <w:rsid w:val="000843D8"/>
    <w:rsid w:val="000859CE"/>
    <w:rsid w:val="000877B5"/>
    <w:rsid w:val="00087A9B"/>
    <w:rsid w:val="00091221"/>
    <w:rsid w:val="000917D9"/>
    <w:rsid w:val="00094A2A"/>
    <w:rsid w:val="0009558B"/>
    <w:rsid w:val="00096BFF"/>
    <w:rsid w:val="0009772A"/>
    <w:rsid w:val="000A022B"/>
    <w:rsid w:val="000A1395"/>
    <w:rsid w:val="000A171F"/>
    <w:rsid w:val="000A2D7E"/>
    <w:rsid w:val="000A5ED7"/>
    <w:rsid w:val="000B2315"/>
    <w:rsid w:val="000B2A8D"/>
    <w:rsid w:val="000B35A6"/>
    <w:rsid w:val="000C1ED4"/>
    <w:rsid w:val="000C3AF0"/>
    <w:rsid w:val="000C3FFE"/>
    <w:rsid w:val="000C4DEC"/>
    <w:rsid w:val="000D0A7A"/>
    <w:rsid w:val="000D0D56"/>
    <w:rsid w:val="000D12DC"/>
    <w:rsid w:val="000D1503"/>
    <w:rsid w:val="000D40D7"/>
    <w:rsid w:val="000D6332"/>
    <w:rsid w:val="000D6FDE"/>
    <w:rsid w:val="000D72B5"/>
    <w:rsid w:val="000E0A96"/>
    <w:rsid w:val="000E0E0C"/>
    <w:rsid w:val="000E1772"/>
    <w:rsid w:val="000E2012"/>
    <w:rsid w:val="000E2CDE"/>
    <w:rsid w:val="000E4E89"/>
    <w:rsid w:val="000E55C8"/>
    <w:rsid w:val="000E5C9E"/>
    <w:rsid w:val="000E5D15"/>
    <w:rsid w:val="000E7542"/>
    <w:rsid w:val="000F0CCE"/>
    <w:rsid w:val="000F0DB8"/>
    <w:rsid w:val="000F131C"/>
    <w:rsid w:val="000F18F5"/>
    <w:rsid w:val="000F25B4"/>
    <w:rsid w:val="000F3DA4"/>
    <w:rsid w:val="000F44CE"/>
    <w:rsid w:val="00101876"/>
    <w:rsid w:val="00101992"/>
    <w:rsid w:val="00104FE0"/>
    <w:rsid w:val="00105C83"/>
    <w:rsid w:val="00106494"/>
    <w:rsid w:val="0010700E"/>
    <w:rsid w:val="00107846"/>
    <w:rsid w:val="001100D6"/>
    <w:rsid w:val="00112885"/>
    <w:rsid w:val="0011389A"/>
    <w:rsid w:val="00114DBB"/>
    <w:rsid w:val="00117D1B"/>
    <w:rsid w:val="001201A1"/>
    <w:rsid w:val="00121594"/>
    <w:rsid w:val="00121A6B"/>
    <w:rsid w:val="0012300F"/>
    <w:rsid w:val="00126AC0"/>
    <w:rsid w:val="001310A4"/>
    <w:rsid w:val="00131524"/>
    <w:rsid w:val="00132C4B"/>
    <w:rsid w:val="001348AD"/>
    <w:rsid w:val="00135880"/>
    <w:rsid w:val="0013780B"/>
    <w:rsid w:val="00137B5F"/>
    <w:rsid w:val="0014175A"/>
    <w:rsid w:val="001417B1"/>
    <w:rsid w:val="00141F12"/>
    <w:rsid w:val="00143751"/>
    <w:rsid w:val="0014402E"/>
    <w:rsid w:val="001500F3"/>
    <w:rsid w:val="00150B20"/>
    <w:rsid w:val="00150D9F"/>
    <w:rsid w:val="0015167C"/>
    <w:rsid w:val="00153E0C"/>
    <w:rsid w:val="00161AD3"/>
    <w:rsid w:val="0016223A"/>
    <w:rsid w:val="00162EE0"/>
    <w:rsid w:val="00163CAC"/>
    <w:rsid w:val="001641FB"/>
    <w:rsid w:val="00164B07"/>
    <w:rsid w:val="00167F9A"/>
    <w:rsid w:val="001745D3"/>
    <w:rsid w:val="00175041"/>
    <w:rsid w:val="00175340"/>
    <w:rsid w:val="00175B9C"/>
    <w:rsid w:val="001760DB"/>
    <w:rsid w:val="001823A7"/>
    <w:rsid w:val="00185DA4"/>
    <w:rsid w:val="00185EE7"/>
    <w:rsid w:val="0018608D"/>
    <w:rsid w:val="00187FB4"/>
    <w:rsid w:val="001910B3"/>
    <w:rsid w:val="001911E0"/>
    <w:rsid w:val="001912F0"/>
    <w:rsid w:val="00192975"/>
    <w:rsid w:val="00192E69"/>
    <w:rsid w:val="00195568"/>
    <w:rsid w:val="00196466"/>
    <w:rsid w:val="00196B85"/>
    <w:rsid w:val="001A02E3"/>
    <w:rsid w:val="001A0789"/>
    <w:rsid w:val="001A1760"/>
    <w:rsid w:val="001A5F53"/>
    <w:rsid w:val="001A65EB"/>
    <w:rsid w:val="001A69FE"/>
    <w:rsid w:val="001A6FEF"/>
    <w:rsid w:val="001A7CD0"/>
    <w:rsid w:val="001A7F9F"/>
    <w:rsid w:val="001B076F"/>
    <w:rsid w:val="001B0F0D"/>
    <w:rsid w:val="001B19F7"/>
    <w:rsid w:val="001B2050"/>
    <w:rsid w:val="001B3A17"/>
    <w:rsid w:val="001B548B"/>
    <w:rsid w:val="001B613A"/>
    <w:rsid w:val="001B66C6"/>
    <w:rsid w:val="001B6756"/>
    <w:rsid w:val="001B7D9E"/>
    <w:rsid w:val="001C0EFF"/>
    <w:rsid w:val="001C25C1"/>
    <w:rsid w:val="001C2998"/>
    <w:rsid w:val="001C435D"/>
    <w:rsid w:val="001C58E0"/>
    <w:rsid w:val="001D0A98"/>
    <w:rsid w:val="001D0E1B"/>
    <w:rsid w:val="001D19BA"/>
    <w:rsid w:val="001D3E82"/>
    <w:rsid w:val="001D49BD"/>
    <w:rsid w:val="001D6DA1"/>
    <w:rsid w:val="001E143E"/>
    <w:rsid w:val="001E388C"/>
    <w:rsid w:val="001E4E17"/>
    <w:rsid w:val="001E4EC5"/>
    <w:rsid w:val="001E714F"/>
    <w:rsid w:val="001E72A2"/>
    <w:rsid w:val="001E7814"/>
    <w:rsid w:val="001F04B5"/>
    <w:rsid w:val="001F1496"/>
    <w:rsid w:val="001F29C8"/>
    <w:rsid w:val="001F2EE1"/>
    <w:rsid w:val="001F34B4"/>
    <w:rsid w:val="001F3861"/>
    <w:rsid w:val="001F3B9E"/>
    <w:rsid w:val="001F3CB7"/>
    <w:rsid w:val="001F62DE"/>
    <w:rsid w:val="001F6614"/>
    <w:rsid w:val="001F6DFB"/>
    <w:rsid w:val="001F7777"/>
    <w:rsid w:val="002007A4"/>
    <w:rsid w:val="002007B9"/>
    <w:rsid w:val="002018E9"/>
    <w:rsid w:val="0020379B"/>
    <w:rsid w:val="00205524"/>
    <w:rsid w:val="00205E2B"/>
    <w:rsid w:val="002061F9"/>
    <w:rsid w:val="00207D79"/>
    <w:rsid w:val="002104F0"/>
    <w:rsid w:val="0021069D"/>
    <w:rsid w:val="0021158F"/>
    <w:rsid w:val="002115E0"/>
    <w:rsid w:val="00211EBA"/>
    <w:rsid w:val="00212817"/>
    <w:rsid w:val="00213C10"/>
    <w:rsid w:val="00213FC2"/>
    <w:rsid w:val="002168C6"/>
    <w:rsid w:val="0022002D"/>
    <w:rsid w:val="00220078"/>
    <w:rsid w:val="00220FEE"/>
    <w:rsid w:val="002210ED"/>
    <w:rsid w:val="002237D4"/>
    <w:rsid w:val="00226B34"/>
    <w:rsid w:val="0023109B"/>
    <w:rsid w:val="002324FB"/>
    <w:rsid w:val="00234A44"/>
    <w:rsid w:val="00240B3B"/>
    <w:rsid w:val="002440AD"/>
    <w:rsid w:val="002445ED"/>
    <w:rsid w:val="00244ADC"/>
    <w:rsid w:val="00251270"/>
    <w:rsid w:val="00251420"/>
    <w:rsid w:val="002529F8"/>
    <w:rsid w:val="002529FB"/>
    <w:rsid w:val="00255D2E"/>
    <w:rsid w:val="00256C27"/>
    <w:rsid w:val="00261820"/>
    <w:rsid w:val="0026298E"/>
    <w:rsid w:val="00264A4B"/>
    <w:rsid w:val="00264ADC"/>
    <w:rsid w:val="002655EA"/>
    <w:rsid w:val="002672C6"/>
    <w:rsid w:val="00270848"/>
    <w:rsid w:val="0027297D"/>
    <w:rsid w:val="002737A0"/>
    <w:rsid w:val="00273DF2"/>
    <w:rsid w:val="00275649"/>
    <w:rsid w:val="002777C8"/>
    <w:rsid w:val="00277B62"/>
    <w:rsid w:val="00277DD4"/>
    <w:rsid w:val="002806EB"/>
    <w:rsid w:val="0028098D"/>
    <w:rsid w:val="002811E0"/>
    <w:rsid w:val="002835E4"/>
    <w:rsid w:val="00284B44"/>
    <w:rsid w:val="00284F74"/>
    <w:rsid w:val="00285070"/>
    <w:rsid w:val="002911FE"/>
    <w:rsid w:val="00292F28"/>
    <w:rsid w:val="0029455D"/>
    <w:rsid w:val="00294DC8"/>
    <w:rsid w:val="00295E20"/>
    <w:rsid w:val="002968D4"/>
    <w:rsid w:val="00297655"/>
    <w:rsid w:val="002A3E04"/>
    <w:rsid w:val="002A4892"/>
    <w:rsid w:val="002A5C5E"/>
    <w:rsid w:val="002A6ADE"/>
    <w:rsid w:val="002A6FCE"/>
    <w:rsid w:val="002B046E"/>
    <w:rsid w:val="002B127E"/>
    <w:rsid w:val="002B56B8"/>
    <w:rsid w:val="002B5CD8"/>
    <w:rsid w:val="002B63B7"/>
    <w:rsid w:val="002C090C"/>
    <w:rsid w:val="002C1EF6"/>
    <w:rsid w:val="002C2783"/>
    <w:rsid w:val="002C38ED"/>
    <w:rsid w:val="002C4714"/>
    <w:rsid w:val="002C5F15"/>
    <w:rsid w:val="002D0BE9"/>
    <w:rsid w:val="002D29EA"/>
    <w:rsid w:val="002D46F7"/>
    <w:rsid w:val="002D4716"/>
    <w:rsid w:val="002D4A8E"/>
    <w:rsid w:val="002D622A"/>
    <w:rsid w:val="002D6EE1"/>
    <w:rsid w:val="002E6CF2"/>
    <w:rsid w:val="002F08E5"/>
    <w:rsid w:val="002F1D2C"/>
    <w:rsid w:val="002F251C"/>
    <w:rsid w:val="002F2635"/>
    <w:rsid w:val="002F2EE2"/>
    <w:rsid w:val="002F37C7"/>
    <w:rsid w:val="002F499A"/>
    <w:rsid w:val="002F5192"/>
    <w:rsid w:val="002F52E0"/>
    <w:rsid w:val="002F7904"/>
    <w:rsid w:val="002F7BD0"/>
    <w:rsid w:val="00300849"/>
    <w:rsid w:val="003008E3"/>
    <w:rsid w:val="0030102C"/>
    <w:rsid w:val="00301326"/>
    <w:rsid w:val="0030252E"/>
    <w:rsid w:val="00303A49"/>
    <w:rsid w:val="00303A53"/>
    <w:rsid w:val="00304479"/>
    <w:rsid w:val="00304F6B"/>
    <w:rsid w:val="003060E0"/>
    <w:rsid w:val="00307D07"/>
    <w:rsid w:val="00310A24"/>
    <w:rsid w:val="003115FE"/>
    <w:rsid w:val="003117A6"/>
    <w:rsid w:val="00311A13"/>
    <w:rsid w:val="00312007"/>
    <w:rsid w:val="00312477"/>
    <w:rsid w:val="00314940"/>
    <w:rsid w:val="003167A1"/>
    <w:rsid w:val="00316F88"/>
    <w:rsid w:val="0032203F"/>
    <w:rsid w:val="003221C3"/>
    <w:rsid w:val="003221D8"/>
    <w:rsid w:val="00327A98"/>
    <w:rsid w:val="00330315"/>
    <w:rsid w:val="00340237"/>
    <w:rsid w:val="00341801"/>
    <w:rsid w:val="00343D06"/>
    <w:rsid w:val="00345604"/>
    <w:rsid w:val="003456B1"/>
    <w:rsid w:val="003479CF"/>
    <w:rsid w:val="00350261"/>
    <w:rsid w:val="00351EA4"/>
    <w:rsid w:val="00352C7C"/>
    <w:rsid w:val="003533E4"/>
    <w:rsid w:val="00356AA1"/>
    <w:rsid w:val="00356D07"/>
    <w:rsid w:val="003570DF"/>
    <w:rsid w:val="003606B7"/>
    <w:rsid w:val="003618F5"/>
    <w:rsid w:val="00361AA9"/>
    <w:rsid w:val="00361B98"/>
    <w:rsid w:val="0036386E"/>
    <w:rsid w:val="00365DFF"/>
    <w:rsid w:val="00366F52"/>
    <w:rsid w:val="00370CA7"/>
    <w:rsid w:val="003714B7"/>
    <w:rsid w:val="00376C4A"/>
    <w:rsid w:val="00377162"/>
    <w:rsid w:val="00380408"/>
    <w:rsid w:val="00382F0F"/>
    <w:rsid w:val="003866A0"/>
    <w:rsid w:val="00386738"/>
    <w:rsid w:val="0038759E"/>
    <w:rsid w:val="003876ED"/>
    <w:rsid w:val="0039127F"/>
    <w:rsid w:val="00391FB6"/>
    <w:rsid w:val="00392143"/>
    <w:rsid w:val="00392D85"/>
    <w:rsid w:val="00393AB9"/>
    <w:rsid w:val="00393C40"/>
    <w:rsid w:val="00395021"/>
    <w:rsid w:val="00397416"/>
    <w:rsid w:val="00397862"/>
    <w:rsid w:val="003B0512"/>
    <w:rsid w:val="003B2D46"/>
    <w:rsid w:val="003B2F63"/>
    <w:rsid w:val="003B557C"/>
    <w:rsid w:val="003B560B"/>
    <w:rsid w:val="003B5A14"/>
    <w:rsid w:val="003B760A"/>
    <w:rsid w:val="003B7631"/>
    <w:rsid w:val="003C546A"/>
    <w:rsid w:val="003C6237"/>
    <w:rsid w:val="003C7ED1"/>
    <w:rsid w:val="003D02CC"/>
    <w:rsid w:val="003D104E"/>
    <w:rsid w:val="003D2149"/>
    <w:rsid w:val="003D3279"/>
    <w:rsid w:val="003D3AAD"/>
    <w:rsid w:val="003D414B"/>
    <w:rsid w:val="003D596B"/>
    <w:rsid w:val="003D60E9"/>
    <w:rsid w:val="003E1292"/>
    <w:rsid w:val="003E140A"/>
    <w:rsid w:val="003E3B8E"/>
    <w:rsid w:val="003E500F"/>
    <w:rsid w:val="003E6FC1"/>
    <w:rsid w:val="003F082C"/>
    <w:rsid w:val="003F1828"/>
    <w:rsid w:val="003F597A"/>
    <w:rsid w:val="003F5ADC"/>
    <w:rsid w:val="004004FB"/>
    <w:rsid w:val="004009DC"/>
    <w:rsid w:val="004010FC"/>
    <w:rsid w:val="00406400"/>
    <w:rsid w:val="00407BAE"/>
    <w:rsid w:val="00410049"/>
    <w:rsid w:val="004103C9"/>
    <w:rsid w:val="004125DC"/>
    <w:rsid w:val="00414C2D"/>
    <w:rsid w:val="00415042"/>
    <w:rsid w:val="004151E1"/>
    <w:rsid w:val="004164C1"/>
    <w:rsid w:val="00416557"/>
    <w:rsid w:val="00416FA2"/>
    <w:rsid w:val="00417242"/>
    <w:rsid w:val="00421B6B"/>
    <w:rsid w:val="00421DA3"/>
    <w:rsid w:val="00422121"/>
    <w:rsid w:val="00424411"/>
    <w:rsid w:val="0042683B"/>
    <w:rsid w:val="00426C38"/>
    <w:rsid w:val="00427F6F"/>
    <w:rsid w:val="00430608"/>
    <w:rsid w:val="00430B38"/>
    <w:rsid w:val="0043166E"/>
    <w:rsid w:val="00432A2C"/>
    <w:rsid w:val="00433A1F"/>
    <w:rsid w:val="00436B5C"/>
    <w:rsid w:val="004373F2"/>
    <w:rsid w:val="004400A0"/>
    <w:rsid w:val="00442BA3"/>
    <w:rsid w:val="00442EBF"/>
    <w:rsid w:val="00444373"/>
    <w:rsid w:val="00446BB6"/>
    <w:rsid w:val="00450772"/>
    <w:rsid w:val="0045281B"/>
    <w:rsid w:val="0045448C"/>
    <w:rsid w:val="004549A1"/>
    <w:rsid w:val="0045611D"/>
    <w:rsid w:val="00456EC7"/>
    <w:rsid w:val="004608B4"/>
    <w:rsid w:val="00460B63"/>
    <w:rsid w:val="00462092"/>
    <w:rsid w:val="00463CF5"/>
    <w:rsid w:val="00465185"/>
    <w:rsid w:val="00465462"/>
    <w:rsid w:val="00466554"/>
    <w:rsid w:val="004670CD"/>
    <w:rsid w:val="00474AAD"/>
    <w:rsid w:val="00476219"/>
    <w:rsid w:val="00480479"/>
    <w:rsid w:val="0048047C"/>
    <w:rsid w:val="00481E52"/>
    <w:rsid w:val="004835E6"/>
    <w:rsid w:val="00486A5C"/>
    <w:rsid w:val="00487751"/>
    <w:rsid w:val="0048779B"/>
    <w:rsid w:val="004925A0"/>
    <w:rsid w:val="00493E00"/>
    <w:rsid w:val="00493EF7"/>
    <w:rsid w:val="00494A6B"/>
    <w:rsid w:val="004960E1"/>
    <w:rsid w:val="00497A23"/>
    <w:rsid w:val="004A114C"/>
    <w:rsid w:val="004A1449"/>
    <w:rsid w:val="004A25AB"/>
    <w:rsid w:val="004A2BC5"/>
    <w:rsid w:val="004A2C8D"/>
    <w:rsid w:val="004A2FC2"/>
    <w:rsid w:val="004A5062"/>
    <w:rsid w:val="004A5668"/>
    <w:rsid w:val="004B03F2"/>
    <w:rsid w:val="004B0862"/>
    <w:rsid w:val="004B18CF"/>
    <w:rsid w:val="004B1C32"/>
    <w:rsid w:val="004B22AB"/>
    <w:rsid w:val="004B4541"/>
    <w:rsid w:val="004B4CAD"/>
    <w:rsid w:val="004B5135"/>
    <w:rsid w:val="004B73DF"/>
    <w:rsid w:val="004C2E10"/>
    <w:rsid w:val="004C4D16"/>
    <w:rsid w:val="004C5A98"/>
    <w:rsid w:val="004C76B7"/>
    <w:rsid w:val="004C7A0C"/>
    <w:rsid w:val="004D04D2"/>
    <w:rsid w:val="004D1A36"/>
    <w:rsid w:val="004D2AF8"/>
    <w:rsid w:val="004D6C80"/>
    <w:rsid w:val="004E1F6F"/>
    <w:rsid w:val="004E34FE"/>
    <w:rsid w:val="004E47C7"/>
    <w:rsid w:val="004E7A31"/>
    <w:rsid w:val="004F0E3D"/>
    <w:rsid w:val="004F12C6"/>
    <w:rsid w:val="004F35D9"/>
    <w:rsid w:val="004F3D05"/>
    <w:rsid w:val="004F4083"/>
    <w:rsid w:val="004F629B"/>
    <w:rsid w:val="004F679D"/>
    <w:rsid w:val="004F7065"/>
    <w:rsid w:val="005013B2"/>
    <w:rsid w:val="00504BAE"/>
    <w:rsid w:val="00506E7C"/>
    <w:rsid w:val="00507FBB"/>
    <w:rsid w:val="00510258"/>
    <w:rsid w:val="00510A16"/>
    <w:rsid w:val="00511E37"/>
    <w:rsid w:val="00512B0B"/>
    <w:rsid w:val="005130C7"/>
    <w:rsid w:val="005131D1"/>
    <w:rsid w:val="00513350"/>
    <w:rsid w:val="00513865"/>
    <w:rsid w:val="0051443F"/>
    <w:rsid w:val="00515164"/>
    <w:rsid w:val="005215DF"/>
    <w:rsid w:val="0052194D"/>
    <w:rsid w:val="005233D9"/>
    <w:rsid w:val="005239DF"/>
    <w:rsid w:val="0052513C"/>
    <w:rsid w:val="005311AA"/>
    <w:rsid w:val="00532B1B"/>
    <w:rsid w:val="00535BF8"/>
    <w:rsid w:val="0053626A"/>
    <w:rsid w:val="005375DA"/>
    <w:rsid w:val="005377EB"/>
    <w:rsid w:val="005378B8"/>
    <w:rsid w:val="00543257"/>
    <w:rsid w:val="00544D74"/>
    <w:rsid w:val="0054666A"/>
    <w:rsid w:val="0054672F"/>
    <w:rsid w:val="00547837"/>
    <w:rsid w:val="00547852"/>
    <w:rsid w:val="005503C0"/>
    <w:rsid w:val="005503D8"/>
    <w:rsid w:val="00550474"/>
    <w:rsid w:val="005525F0"/>
    <w:rsid w:val="005526B3"/>
    <w:rsid w:val="0055336E"/>
    <w:rsid w:val="00555934"/>
    <w:rsid w:val="00555C26"/>
    <w:rsid w:val="00560AC2"/>
    <w:rsid w:val="005617B0"/>
    <w:rsid w:val="00562319"/>
    <w:rsid w:val="00564026"/>
    <w:rsid w:val="00567ACD"/>
    <w:rsid w:val="005727CF"/>
    <w:rsid w:val="0057513A"/>
    <w:rsid w:val="005766A0"/>
    <w:rsid w:val="005801C0"/>
    <w:rsid w:val="005808CE"/>
    <w:rsid w:val="00580C30"/>
    <w:rsid w:val="00580F81"/>
    <w:rsid w:val="00581771"/>
    <w:rsid w:val="00582AF9"/>
    <w:rsid w:val="0058529E"/>
    <w:rsid w:val="00587026"/>
    <w:rsid w:val="00590355"/>
    <w:rsid w:val="005903F1"/>
    <w:rsid w:val="005910B2"/>
    <w:rsid w:val="00592488"/>
    <w:rsid w:val="005934BD"/>
    <w:rsid w:val="005948BB"/>
    <w:rsid w:val="00596DC3"/>
    <w:rsid w:val="005979D7"/>
    <w:rsid w:val="005A00A0"/>
    <w:rsid w:val="005A075F"/>
    <w:rsid w:val="005A2A2E"/>
    <w:rsid w:val="005A307F"/>
    <w:rsid w:val="005A37EA"/>
    <w:rsid w:val="005A42B5"/>
    <w:rsid w:val="005A49A3"/>
    <w:rsid w:val="005A4A13"/>
    <w:rsid w:val="005A4B33"/>
    <w:rsid w:val="005A6593"/>
    <w:rsid w:val="005A6EF2"/>
    <w:rsid w:val="005B1C87"/>
    <w:rsid w:val="005B4BB7"/>
    <w:rsid w:val="005B4F29"/>
    <w:rsid w:val="005B5679"/>
    <w:rsid w:val="005B6AD7"/>
    <w:rsid w:val="005B6CB6"/>
    <w:rsid w:val="005B6E83"/>
    <w:rsid w:val="005B7340"/>
    <w:rsid w:val="005B73E7"/>
    <w:rsid w:val="005C16D6"/>
    <w:rsid w:val="005C37C0"/>
    <w:rsid w:val="005C417C"/>
    <w:rsid w:val="005C5381"/>
    <w:rsid w:val="005C690F"/>
    <w:rsid w:val="005C6A16"/>
    <w:rsid w:val="005C78A7"/>
    <w:rsid w:val="005D063A"/>
    <w:rsid w:val="005D10BD"/>
    <w:rsid w:val="005D19A9"/>
    <w:rsid w:val="005D2196"/>
    <w:rsid w:val="005D538D"/>
    <w:rsid w:val="005D7FBC"/>
    <w:rsid w:val="005E0CC2"/>
    <w:rsid w:val="005E1765"/>
    <w:rsid w:val="005E279F"/>
    <w:rsid w:val="005E7B10"/>
    <w:rsid w:val="005E7E7E"/>
    <w:rsid w:val="005F1440"/>
    <w:rsid w:val="005F159E"/>
    <w:rsid w:val="005F21E7"/>
    <w:rsid w:val="005F4AF2"/>
    <w:rsid w:val="005F4E6B"/>
    <w:rsid w:val="005F5283"/>
    <w:rsid w:val="005F60AF"/>
    <w:rsid w:val="005F6FF2"/>
    <w:rsid w:val="005F722E"/>
    <w:rsid w:val="00600965"/>
    <w:rsid w:val="00600C34"/>
    <w:rsid w:val="00601E9C"/>
    <w:rsid w:val="00601F66"/>
    <w:rsid w:val="00603C4B"/>
    <w:rsid w:val="00604303"/>
    <w:rsid w:val="006048AA"/>
    <w:rsid w:val="00604E5A"/>
    <w:rsid w:val="0060572C"/>
    <w:rsid w:val="0060590C"/>
    <w:rsid w:val="00606261"/>
    <w:rsid w:val="006062CC"/>
    <w:rsid w:val="006101ED"/>
    <w:rsid w:val="00610BD8"/>
    <w:rsid w:val="006115FE"/>
    <w:rsid w:val="0061355C"/>
    <w:rsid w:val="00613958"/>
    <w:rsid w:val="00617E7F"/>
    <w:rsid w:val="00620085"/>
    <w:rsid w:val="00621B89"/>
    <w:rsid w:val="006226E0"/>
    <w:rsid w:val="006229AA"/>
    <w:rsid w:val="00622CE7"/>
    <w:rsid w:val="00624AB4"/>
    <w:rsid w:val="00626225"/>
    <w:rsid w:val="00626DA1"/>
    <w:rsid w:val="006271A4"/>
    <w:rsid w:val="00627EC7"/>
    <w:rsid w:val="00630498"/>
    <w:rsid w:val="0063050C"/>
    <w:rsid w:val="00630770"/>
    <w:rsid w:val="00631AB7"/>
    <w:rsid w:val="00632FBF"/>
    <w:rsid w:val="00634F04"/>
    <w:rsid w:val="0063536A"/>
    <w:rsid w:val="006354F8"/>
    <w:rsid w:val="00636D48"/>
    <w:rsid w:val="00637188"/>
    <w:rsid w:val="006429FE"/>
    <w:rsid w:val="00646EB6"/>
    <w:rsid w:val="00647779"/>
    <w:rsid w:val="00652D60"/>
    <w:rsid w:val="00652F6C"/>
    <w:rsid w:val="00653108"/>
    <w:rsid w:val="00653D56"/>
    <w:rsid w:val="00654D75"/>
    <w:rsid w:val="006630BE"/>
    <w:rsid w:val="00663570"/>
    <w:rsid w:val="0066394B"/>
    <w:rsid w:val="00663CE1"/>
    <w:rsid w:val="006648C7"/>
    <w:rsid w:val="00664FE4"/>
    <w:rsid w:val="00667FFD"/>
    <w:rsid w:val="00671DB6"/>
    <w:rsid w:val="00672DCB"/>
    <w:rsid w:val="006742CA"/>
    <w:rsid w:val="00675880"/>
    <w:rsid w:val="0067669E"/>
    <w:rsid w:val="00676D24"/>
    <w:rsid w:val="00677545"/>
    <w:rsid w:val="006831DB"/>
    <w:rsid w:val="006837B3"/>
    <w:rsid w:val="006843ED"/>
    <w:rsid w:val="00685709"/>
    <w:rsid w:val="00685E87"/>
    <w:rsid w:val="00687AC4"/>
    <w:rsid w:val="00690B02"/>
    <w:rsid w:val="00691D8D"/>
    <w:rsid w:val="006943E3"/>
    <w:rsid w:val="00695B35"/>
    <w:rsid w:val="006A0685"/>
    <w:rsid w:val="006A1A75"/>
    <w:rsid w:val="006B14C1"/>
    <w:rsid w:val="006B16B0"/>
    <w:rsid w:val="006B309E"/>
    <w:rsid w:val="006B7837"/>
    <w:rsid w:val="006C05A8"/>
    <w:rsid w:val="006C155A"/>
    <w:rsid w:val="006C1DB3"/>
    <w:rsid w:val="006C424E"/>
    <w:rsid w:val="006C479B"/>
    <w:rsid w:val="006C6F0E"/>
    <w:rsid w:val="006C74DF"/>
    <w:rsid w:val="006D0575"/>
    <w:rsid w:val="006D07C4"/>
    <w:rsid w:val="006D0918"/>
    <w:rsid w:val="006D25C7"/>
    <w:rsid w:val="006D326E"/>
    <w:rsid w:val="006D3D92"/>
    <w:rsid w:val="006D4EB8"/>
    <w:rsid w:val="006D5B6B"/>
    <w:rsid w:val="006D70B7"/>
    <w:rsid w:val="006E01AE"/>
    <w:rsid w:val="006E13BC"/>
    <w:rsid w:val="006E4ECB"/>
    <w:rsid w:val="006E6F1B"/>
    <w:rsid w:val="006E6F30"/>
    <w:rsid w:val="006F091E"/>
    <w:rsid w:val="006F1681"/>
    <w:rsid w:val="006F1CB8"/>
    <w:rsid w:val="006F2A9C"/>
    <w:rsid w:val="006F44E6"/>
    <w:rsid w:val="006F4C4B"/>
    <w:rsid w:val="00701F28"/>
    <w:rsid w:val="00705937"/>
    <w:rsid w:val="00705B2A"/>
    <w:rsid w:val="00706125"/>
    <w:rsid w:val="0070717E"/>
    <w:rsid w:val="00707451"/>
    <w:rsid w:val="00710558"/>
    <w:rsid w:val="00711EA9"/>
    <w:rsid w:val="00713E09"/>
    <w:rsid w:val="00716FA2"/>
    <w:rsid w:val="00720BAE"/>
    <w:rsid w:val="00720E6B"/>
    <w:rsid w:val="00724100"/>
    <w:rsid w:val="00724B10"/>
    <w:rsid w:val="00727678"/>
    <w:rsid w:val="00733006"/>
    <w:rsid w:val="00733AD8"/>
    <w:rsid w:val="00734660"/>
    <w:rsid w:val="00737054"/>
    <w:rsid w:val="007373B6"/>
    <w:rsid w:val="00742FDB"/>
    <w:rsid w:val="0074361A"/>
    <w:rsid w:val="00743844"/>
    <w:rsid w:val="00744E83"/>
    <w:rsid w:val="00745E3C"/>
    <w:rsid w:val="00746542"/>
    <w:rsid w:val="00747639"/>
    <w:rsid w:val="00751901"/>
    <w:rsid w:val="00751BD7"/>
    <w:rsid w:val="007522C8"/>
    <w:rsid w:val="00754D80"/>
    <w:rsid w:val="007573BC"/>
    <w:rsid w:val="0076089E"/>
    <w:rsid w:val="0076154E"/>
    <w:rsid w:val="007622C5"/>
    <w:rsid w:val="0076361E"/>
    <w:rsid w:val="007640C6"/>
    <w:rsid w:val="00764C81"/>
    <w:rsid w:val="00764F80"/>
    <w:rsid w:val="00766628"/>
    <w:rsid w:val="00766A6D"/>
    <w:rsid w:val="00767455"/>
    <w:rsid w:val="00767EF6"/>
    <w:rsid w:val="007710ED"/>
    <w:rsid w:val="007726B1"/>
    <w:rsid w:val="00776E8C"/>
    <w:rsid w:val="00777344"/>
    <w:rsid w:val="00781FB3"/>
    <w:rsid w:val="007829D0"/>
    <w:rsid w:val="0078318C"/>
    <w:rsid w:val="0078336C"/>
    <w:rsid w:val="007840DA"/>
    <w:rsid w:val="00784F4A"/>
    <w:rsid w:val="0079206E"/>
    <w:rsid w:val="00793B51"/>
    <w:rsid w:val="00795809"/>
    <w:rsid w:val="007958E5"/>
    <w:rsid w:val="00795B36"/>
    <w:rsid w:val="0079686F"/>
    <w:rsid w:val="007969BB"/>
    <w:rsid w:val="00797A63"/>
    <w:rsid w:val="00797C9F"/>
    <w:rsid w:val="007A537B"/>
    <w:rsid w:val="007B2AD3"/>
    <w:rsid w:val="007B2F77"/>
    <w:rsid w:val="007B3B7C"/>
    <w:rsid w:val="007B43A1"/>
    <w:rsid w:val="007B469D"/>
    <w:rsid w:val="007B586E"/>
    <w:rsid w:val="007B69AB"/>
    <w:rsid w:val="007B7B7C"/>
    <w:rsid w:val="007B7B98"/>
    <w:rsid w:val="007B7C5F"/>
    <w:rsid w:val="007C159C"/>
    <w:rsid w:val="007C2EAA"/>
    <w:rsid w:val="007C35E9"/>
    <w:rsid w:val="007C42FC"/>
    <w:rsid w:val="007C4C72"/>
    <w:rsid w:val="007D18A6"/>
    <w:rsid w:val="007D5D0F"/>
    <w:rsid w:val="007E0FF7"/>
    <w:rsid w:val="007E2660"/>
    <w:rsid w:val="007E49CC"/>
    <w:rsid w:val="007E5743"/>
    <w:rsid w:val="007E62B0"/>
    <w:rsid w:val="007F06B0"/>
    <w:rsid w:val="007F29C0"/>
    <w:rsid w:val="00800D38"/>
    <w:rsid w:val="00801D65"/>
    <w:rsid w:val="00802A72"/>
    <w:rsid w:val="0080378F"/>
    <w:rsid w:val="00803CED"/>
    <w:rsid w:val="0080501F"/>
    <w:rsid w:val="00807A3D"/>
    <w:rsid w:val="008105BB"/>
    <w:rsid w:val="00815842"/>
    <w:rsid w:val="0081664C"/>
    <w:rsid w:val="00816ED7"/>
    <w:rsid w:val="00817984"/>
    <w:rsid w:val="00821E0B"/>
    <w:rsid w:val="008230C0"/>
    <w:rsid w:val="00824975"/>
    <w:rsid w:val="00824BAA"/>
    <w:rsid w:val="00825854"/>
    <w:rsid w:val="008315AC"/>
    <w:rsid w:val="00833B55"/>
    <w:rsid w:val="00834CE3"/>
    <w:rsid w:val="00834E75"/>
    <w:rsid w:val="008356DE"/>
    <w:rsid w:val="00835EF1"/>
    <w:rsid w:val="008420A5"/>
    <w:rsid w:val="00842230"/>
    <w:rsid w:val="00843879"/>
    <w:rsid w:val="008439C7"/>
    <w:rsid w:val="008456C5"/>
    <w:rsid w:val="00845A77"/>
    <w:rsid w:val="008464CE"/>
    <w:rsid w:val="00846B8C"/>
    <w:rsid w:val="00847D75"/>
    <w:rsid w:val="00855F4C"/>
    <w:rsid w:val="008617A0"/>
    <w:rsid w:val="00861DEB"/>
    <w:rsid w:val="008631F6"/>
    <w:rsid w:val="0086584E"/>
    <w:rsid w:val="008725D0"/>
    <w:rsid w:val="00874265"/>
    <w:rsid w:val="00875192"/>
    <w:rsid w:val="00875722"/>
    <w:rsid w:val="00875E6C"/>
    <w:rsid w:val="00875E7D"/>
    <w:rsid w:val="00876685"/>
    <w:rsid w:val="00876932"/>
    <w:rsid w:val="0088402C"/>
    <w:rsid w:val="008858AF"/>
    <w:rsid w:val="00885DC3"/>
    <w:rsid w:val="00887201"/>
    <w:rsid w:val="00887E6E"/>
    <w:rsid w:val="00891EDE"/>
    <w:rsid w:val="00891EE1"/>
    <w:rsid w:val="0089221F"/>
    <w:rsid w:val="0089230A"/>
    <w:rsid w:val="008924D3"/>
    <w:rsid w:val="00893A57"/>
    <w:rsid w:val="00893A5B"/>
    <w:rsid w:val="00894D08"/>
    <w:rsid w:val="00895772"/>
    <w:rsid w:val="0089799A"/>
    <w:rsid w:val="008A1484"/>
    <w:rsid w:val="008A35CB"/>
    <w:rsid w:val="008A39F6"/>
    <w:rsid w:val="008A4334"/>
    <w:rsid w:val="008A75A2"/>
    <w:rsid w:val="008B17E7"/>
    <w:rsid w:val="008B2514"/>
    <w:rsid w:val="008B3017"/>
    <w:rsid w:val="008B48F1"/>
    <w:rsid w:val="008B68A8"/>
    <w:rsid w:val="008C0459"/>
    <w:rsid w:val="008C1DD8"/>
    <w:rsid w:val="008C3020"/>
    <w:rsid w:val="008C4FDA"/>
    <w:rsid w:val="008C54AE"/>
    <w:rsid w:val="008C56EA"/>
    <w:rsid w:val="008C68F8"/>
    <w:rsid w:val="008C790F"/>
    <w:rsid w:val="008D0F33"/>
    <w:rsid w:val="008D1808"/>
    <w:rsid w:val="008D1EF7"/>
    <w:rsid w:val="008D25F5"/>
    <w:rsid w:val="008D74DE"/>
    <w:rsid w:val="008D7A10"/>
    <w:rsid w:val="008D7EF0"/>
    <w:rsid w:val="008E02D7"/>
    <w:rsid w:val="008E1414"/>
    <w:rsid w:val="008E189D"/>
    <w:rsid w:val="008E1EB3"/>
    <w:rsid w:val="008E3198"/>
    <w:rsid w:val="008E409A"/>
    <w:rsid w:val="008E44B3"/>
    <w:rsid w:val="008E4CCB"/>
    <w:rsid w:val="008E5ADB"/>
    <w:rsid w:val="008F0D93"/>
    <w:rsid w:val="008F489E"/>
    <w:rsid w:val="008F68E5"/>
    <w:rsid w:val="008F75BF"/>
    <w:rsid w:val="008F7986"/>
    <w:rsid w:val="009018A9"/>
    <w:rsid w:val="00902427"/>
    <w:rsid w:val="009032EB"/>
    <w:rsid w:val="00903384"/>
    <w:rsid w:val="00904B0F"/>
    <w:rsid w:val="00904F8E"/>
    <w:rsid w:val="00905906"/>
    <w:rsid w:val="0090702E"/>
    <w:rsid w:val="00911038"/>
    <w:rsid w:val="0091157B"/>
    <w:rsid w:val="00912495"/>
    <w:rsid w:val="00912EF7"/>
    <w:rsid w:val="00913415"/>
    <w:rsid w:val="00914240"/>
    <w:rsid w:val="00914722"/>
    <w:rsid w:val="00914AD1"/>
    <w:rsid w:val="0091565E"/>
    <w:rsid w:val="00916A25"/>
    <w:rsid w:val="00916D6D"/>
    <w:rsid w:val="00921FF2"/>
    <w:rsid w:val="009226BA"/>
    <w:rsid w:val="00922A20"/>
    <w:rsid w:val="00922A95"/>
    <w:rsid w:val="00922F97"/>
    <w:rsid w:val="0092360B"/>
    <w:rsid w:val="0092797B"/>
    <w:rsid w:val="00931036"/>
    <w:rsid w:val="00931AB9"/>
    <w:rsid w:val="0093311E"/>
    <w:rsid w:val="0093409C"/>
    <w:rsid w:val="00934CE7"/>
    <w:rsid w:val="00937C29"/>
    <w:rsid w:val="009423FC"/>
    <w:rsid w:val="009450FC"/>
    <w:rsid w:val="009454DF"/>
    <w:rsid w:val="00945561"/>
    <w:rsid w:val="009456B5"/>
    <w:rsid w:val="00945A94"/>
    <w:rsid w:val="0094774B"/>
    <w:rsid w:val="00947B2E"/>
    <w:rsid w:val="009504B0"/>
    <w:rsid w:val="00950AED"/>
    <w:rsid w:val="009531DA"/>
    <w:rsid w:val="00953645"/>
    <w:rsid w:val="00955C12"/>
    <w:rsid w:val="00956E00"/>
    <w:rsid w:val="00960BA8"/>
    <w:rsid w:val="00960CB6"/>
    <w:rsid w:val="0096408F"/>
    <w:rsid w:val="00966104"/>
    <w:rsid w:val="009677F5"/>
    <w:rsid w:val="009700CF"/>
    <w:rsid w:val="00973154"/>
    <w:rsid w:val="009751C9"/>
    <w:rsid w:val="009805AF"/>
    <w:rsid w:val="009808FF"/>
    <w:rsid w:val="00981228"/>
    <w:rsid w:val="00981323"/>
    <w:rsid w:val="00984B4B"/>
    <w:rsid w:val="0098545F"/>
    <w:rsid w:val="0098638D"/>
    <w:rsid w:val="009871F2"/>
    <w:rsid w:val="00987987"/>
    <w:rsid w:val="00992317"/>
    <w:rsid w:val="009942E7"/>
    <w:rsid w:val="00994E64"/>
    <w:rsid w:val="00996DB9"/>
    <w:rsid w:val="009A0167"/>
    <w:rsid w:val="009A2859"/>
    <w:rsid w:val="009A410E"/>
    <w:rsid w:val="009A4B70"/>
    <w:rsid w:val="009A63C9"/>
    <w:rsid w:val="009A68B7"/>
    <w:rsid w:val="009A6985"/>
    <w:rsid w:val="009A6B43"/>
    <w:rsid w:val="009B043A"/>
    <w:rsid w:val="009B1A94"/>
    <w:rsid w:val="009B1F6F"/>
    <w:rsid w:val="009B1FD3"/>
    <w:rsid w:val="009B439D"/>
    <w:rsid w:val="009B4471"/>
    <w:rsid w:val="009B46E7"/>
    <w:rsid w:val="009B60B6"/>
    <w:rsid w:val="009B700B"/>
    <w:rsid w:val="009B7453"/>
    <w:rsid w:val="009B7E27"/>
    <w:rsid w:val="009C0222"/>
    <w:rsid w:val="009C0DCA"/>
    <w:rsid w:val="009C20FB"/>
    <w:rsid w:val="009C255D"/>
    <w:rsid w:val="009C418A"/>
    <w:rsid w:val="009C457D"/>
    <w:rsid w:val="009C5007"/>
    <w:rsid w:val="009C52E0"/>
    <w:rsid w:val="009C5E22"/>
    <w:rsid w:val="009C68B9"/>
    <w:rsid w:val="009D1C75"/>
    <w:rsid w:val="009D2949"/>
    <w:rsid w:val="009D421B"/>
    <w:rsid w:val="009D4701"/>
    <w:rsid w:val="009D4BD0"/>
    <w:rsid w:val="009D540B"/>
    <w:rsid w:val="009D7637"/>
    <w:rsid w:val="009E09C1"/>
    <w:rsid w:val="009E0A48"/>
    <w:rsid w:val="009E1058"/>
    <w:rsid w:val="009E10F1"/>
    <w:rsid w:val="009E11E9"/>
    <w:rsid w:val="009E22B7"/>
    <w:rsid w:val="009E31A4"/>
    <w:rsid w:val="009E7090"/>
    <w:rsid w:val="009E718A"/>
    <w:rsid w:val="009F0582"/>
    <w:rsid w:val="009F1047"/>
    <w:rsid w:val="009F224F"/>
    <w:rsid w:val="009F4987"/>
    <w:rsid w:val="009F4CAC"/>
    <w:rsid w:val="00A002E7"/>
    <w:rsid w:val="00A010D0"/>
    <w:rsid w:val="00A0131F"/>
    <w:rsid w:val="00A0215C"/>
    <w:rsid w:val="00A02898"/>
    <w:rsid w:val="00A04A67"/>
    <w:rsid w:val="00A053D5"/>
    <w:rsid w:val="00A05A20"/>
    <w:rsid w:val="00A069E6"/>
    <w:rsid w:val="00A07558"/>
    <w:rsid w:val="00A157C5"/>
    <w:rsid w:val="00A15D78"/>
    <w:rsid w:val="00A1657F"/>
    <w:rsid w:val="00A176AE"/>
    <w:rsid w:val="00A22046"/>
    <w:rsid w:val="00A230BD"/>
    <w:rsid w:val="00A23527"/>
    <w:rsid w:val="00A25471"/>
    <w:rsid w:val="00A25560"/>
    <w:rsid w:val="00A25DF5"/>
    <w:rsid w:val="00A25FF9"/>
    <w:rsid w:val="00A2723D"/>
    <w:rsid w:val="00A276CC"/>
    <w:rsid w:val="00A3100E"/>
    <w:rsid w:val="00A31ACF"/>
    <w:rsid w:val="00A32610"/>
    <w:rsid w:val="00A32E2A"/>
    <w:rsid w:val="00A35FBA"/>
    <w:rsid w:val="00A375E3"/>
    <w:rsid w:val="00A37963"/>
    <w:rsid w:val="00A37A02"/>
    <w:rsid w:val="00A40207"/>
    <w:rsid w:val="00A43C4D"/>
    <w:rsid w:val="00A440CE"/>
    <w:rsid w:val="00A45251"/>
    <w:rsid w:val="00A47512"/>
    <w:rsid w:val="00A53424"/>
    <w:rsid w:val="00A539F6"/>
    <w:rsid w:val="00A55C31"/>
    <w:rsid w:val="00A56573"/>
    <w:rsid w:val="00A5716A"/>
    <w:rsid w:val="00A57A75"/>
    <w:rsid w:val="00A60178"/>
    <w:rsid w:val="00A61118"/>
    <w:rsid w:val="00A62624"/>
    <w:rsid w:val="00A62819"/>
    <w:rsid w:val="00A64AE9"/>
    <w:rsid w:val="00A65496"/>
    <w:rsid w:val="00A66712"/>
    <w:rsid w:val="00A66772"/>
    <w:rsid w:val="00A72F7A"/>
    <w:rsid w:val="00A742C8"/>
    <w:rsid w:val="00A74533"/>
    <w:rsid w:val="00A74568"/>
    <w:rsid w:val="00A75BC5"/>
    <w:rsid w:val="00A7757C"/>
    <w:rsid w:val="00A809B4"/>
    <w:rsid w:val="00A80CAF"/>
    <w:rsid w:val="00A81439"/>
    <w:rsid w:val="00A825B6"/>
    <w:rsid w:val="00A825D3"/>
    <w:rsid w:val="00A82AC2"/>
    <w:rsid w:val="00A839D8"/>
    <w:rsid w:val="00A843FF"/>
    <w:rsid w:val="00A86A4B"/>
    <w:rsid w:val="00A91CFC"/>
    <w:rsid w:val="00A92949"/>
    <w:rsid w:val="00A94FE3"/>
    <w:rsid w:val="00A9601B"/>
    <w:rsid w:val="00A9679A"/>
    <w:rsid w:val="00AA1E19"/>
    <w:rsid w:val="00AA1E5E"/>
    <w:rsid w:val="00AA35FE"/>
    <w:rsid w:val="00AA384F"/>
    <w:rsid w:val="00AA52BF"/>
    <w:rsid w:val="00AA55F9"/>
    <w:rsid w:val="00AA7077"/>
    <w:rsid w:val="00AB07C7"/>
    <w:rsid w:val="00AB0D24"/>
    <w:rsid w:val="00AB1967"/>
    <w:rsid w:val="00AB49BC"/>
    <w:rsid w:val="00AB6A6B"/>
    <w:rsid w:val="00AB7858"/>
    <w:rsid w:val="00AC086A"/>
    <w:rsid w:val="00AC0BCE"/>
    <w:rsid w:val="00AC288D"/>
    <w:rsid w:val="00AC321A"/>
    <w:rsid w:val="00AC44D0"/>
    <w:rsid w:val="00AC55E4"/>
    <w:rsid w:val="00AC560C"/>
    <w:rsid w:val="00AC5AA6"/>
    <w:rsid w:val="00AC5CCF"/>
    <w:rsid w:val="00AC6589"/>
    <w:rsid w:val="00AC7B3B"/>
    <w:rsid w:val="00AD0426"/>
    <w:rsid w:val="00AD0A5C"/>
    <w:rsid w:val="00AD18A4"/>
    <w:rsid w:val="00AD3D72"/>
    <w:rsid w:val="00AD6063"/>
    <w:rsid w:val="00AE06EC"/>
    <w:rsid w:val="00AE0D36"/>
    <w:rsid w:val="00AE0E39"/>
    <w:rsid w:val="00AE1DE3"/>
    <w:rsid w:val="00AE3216"/>
    <w:rsid w:val="00AE54D1"/>
    <w:rsid w:val="00AE7661"/>
    <w:rsid w:val="00AF042E"/>
    <w:rsid w:val="00AF05FB"/>
    <w:rsid w:val="00AF3FC0"/>
    <w:rsid w:val="00AF56C2"/>
    <w:rsid w:val="00AF78C9"/>
    <w:rsid w:val="00B00FDC"/>
    <w:rsid w:val="00B03898"/>
    <w:rsid w:val="00B03F8D"/>
    <w:rsid w:val="00B042B0"/>
    <w:rsid w:val="00B0584A"/>
    <w:rsid w:val="00B060C6"/>
    <w:rsid w:val="00B07A04"/>
    <w:rsid w:val="00B111F9"/>
    <w:rsid w:val="00B14E68"/>
    <w:rsid w:val="00B15989"/>
    <w:rsid w:val="00B23F20"/>
    <w:rsid w:val="00B24150"/>
    <w:rsid w:val="00B24B27"/>
    <w:rsid w:val="00B2567F"/>
    <w:rsid w:val="00B266D8"/>
    <w:rsid w:val="00B30298"/>
    <w:rsid w:val="00B3040B"/>
    <w:rsid w:val="00B30EFF"/>
    <w:rsid w:val="00B344CE"/>
    <w:rsid w:val="00B3719B"/>
    <w:rsid w:val="00B3732B"/>
    <w:rsid w:val="00B42D51"/>
    <w:rsid w:val="00B447B0"/>
    <w:rsid w:val="00B457A6"/>
    <w:rsid w:val="00B50518"/>
    <w:rsid w:val="00B51DFE"/>
    <w:rsid w:val="00B5323B"/>
    <w:rsid w:val="00B5458D"/>
    <w:rsid w:val="00B547E9"/>
    <w:rsid w:val="00B55F79"/>
    <w:rsid w:val="00B56142"/>
    <w:rsid w:val="00B56E5C"/>
    <w:rsid w:val="00B57A83"/>
    <w:rsid w:val="00B57B5A"/>
    <w:rsid w:val="00B57BC6"/>
    <w:rsid w:val="00B623CF"/>
    <w:rsid w:val="00B63D3A"/>
    <w:rsid w:val="00B64658"/>
    <w:rsid w:val="00B67617"/>
    <w:rsid w:val="00B6775D"/>
    <w:rsid w:val="00B67A23"/>
    <w:rsid w:val="00B67FE4"/>
    <w:rsid w:val="00B70162"/>
    <w:rsid w:val="00B7173F"/>
    <w:rsid w:val="00B71BBD"/>
    <w:rsid w:val="00B71ED4"/>
    <w:rsid w:val="00B71F5D"/>
    <w:rsid w:val="00B720B0"/>
    <w:rsid w:val="00B73579"/>
    <w:rsid w:val="00B73A60"/>
    <w:rsid w:val="00B74A47"/>
    <w:rsid w:val="00B75B99"/>
    <w:rsid w:val="00B77A9E"/>
    <w:rsid w:val="00B8362C"/>
    <w:rsid w:val="00B841B9"/>
    <w:rsid w:val="00B84A86"/>
    <w:rsid w:val="00B85341"/>
    <w:rsid w:val="00B8620F"/>
    <w:rsid w:val="00B865E3"/>
    <w:rsid w:val="00B8668D"/>
    <w:rsid w:val="00B86B32"/>
    <w:rsid w:val="00B917F9"/>
    <w:rsid w:val="00B9188D"/>
    <w:rsid w:val="00B91C60"/>
    <w:rsid w:val="00B91C7C"/>
    <w:rsid w:val="00B92072"/>
    <w:rsid w:val="00B92AA5"/>
    <w:rsid w:val="00B94656"/>
    <w:rsid w:val="00B94782"/>
    <w:rsid w:val="00B97508"/>
    <w:rsid w:val="00B97E0F"/>
    <w:rsid w:val="00BA1DD8"/>
    <w:rsid w:val="00BA1E76"/>
    <w:rsid w:val="00BA35FB"/>
    <w:rsid w:val="00BA73D1"/>
    <w:rsid w:val="00BB35AC"/>
    <w:rsid w:val="00BB3ADC"/>
    <w:rsid w:val="00BB664E"/>
    <w:rsid w:val="00BB720E"/>
    <w:rsid w:val="00BB79B1"/>
    <w:rsid w:val="00BB7B4E"/>
    <w:rsid w:val="00BC0121"/>
    <w:rsid w:val="00BC1211"/>
    <w:rsid w:val="00BC24D0"/>
    <w:rsid w:val="00BC2A83"/>
    <w:rsid w:val="00BC55A4"/>
    <w:rsid w:val="00BC6241"/>
    <w:rsid w:val="00BC62A4"/>
    <w:rsid w:val="00BC6A61"/>
    <w:rsid w:val="00BC6A8B"/>
    <w:rsid w:val="00BC6DFE"/>
    <w:rsid w:val="00BC71A5"/>
    <w:rsid w:val="00BD10ED"/>
    <w:rsid w:val="00BD1879"/>
    <w:rsid w:val="00BD7516"/>
    <w:rsid w:val="00BD7C42"/>
    <w:rsid w:val="00BE041F"/>
    <w:rsid w:val="00BE0732"/>
    <w:rsid w:val="00BE257B"/>
    <w:rsid w:val="00BE3064"/>
    <w:rsid w:val="00BE423C"/>
    <w:rsid w:val="00BE4AC2"/>
    <w:rsid w:val="00BE5A79"/>
    <w:rsid w:val="00BE5E65"/>
    <w:rsid w:val="00BE5F47"/>
    <w:rsid w:val="00BE78CB"/>
    <w:rsid w:val="00BF02AA"/>
    <w:rsid w:val="00BF1109"/>
    <w:rsid w:val="00BF1BDB"/>
    <w:rsid w:val="00BF29E4"/>
    <w:rsid w:val="00BF30FA"/>
    <w:rsid w:val="00BF3A42"/>
    <w:rsid w:val="00BF3C52"/>
    <w:rsid w:val="00BF5C3E"/>
    <w:rsid w:val="00BF6EB4"/>
    <w:rsid w:val="00C002DF"/>
    <w:rsid w:val="00C01033"/>
    <w:rsid w:val="00C01612"/>
    <w:rsid w:val="00C0196D"/>
    <w:rsid w:val="00C0206E"/>
    <w:rsid w:val="00C02333"/>
    <w:rsid w:val="00C02E76"/>
    <w:rsid w:val="00C0431C"/>
    <w:rsid w:val="00C046E0"/>
    <w:rsid w:val="00C06536"/>
    <w:rsid w:val="00C1128B"/>
    <w:rsid w:val="00C12AAC"/>
    <w:rsid w:val="00C13FE6"/>
    <w:rsid w:val="00C17D7D"/>
    <w:rsid w:val="00C17E9F"/>
    <w:rsid w:val="00C20ABE"/>
    <w:rsid w:val="00C23F1D"/>
    <w:rsid w:val="00C263B4"/>
    <w:rsid w:val="00C26DB4"/>
    <w:rsid w:val="00C307E5"/>
    <w:rsid w:val="00C30CA7"/>
    <w:rsid w:val="00C3186C"/>
    <w:rsid w:val="00C33286"/>
    <w:rsid w:val="00C33F62"/>
    <w:rsid w:val="00C33FF7"/>
    <w:rsid w:val="00C34A15"/>
    <w:rsid w:val="00C407A8"/>
    <w:rsid w:val="00C41689"/>
    <w:rsid w:val="00C4232E"/>
    <w:rsid w:val="00C42479"/>
    <w:rsid w:val="00C42BD1"/>
    <w:rsid w:val="00C42FD4"/>
    <w:rsid w:val="00C44816"/>
    <w:rsid w:val="00C45197"/>
    <w:rsid w:val="00C452C0"/>
    <w:rsid w:val="00C47373"/>
    <w:rsid w:val="00C479E9"/>
    <w:rsid w:val="00C52FF1"/>
    <w:rsid w:val="00C5544F"/>
    <w:rsid w:val="00C5577C"/>
    <w:rsid w:val="00C569E4"/>
    <w:rsid w:val="00C57249"/>
    <w:rsid w:val="00C6010D"/>
    <w:rsid w:val="00C60499"/>
    <w:rsid w:val="00C604A7"/>
    <w:rsid w:val="00C60E62"/>
    <w:rsid w:val="00C623FD"/>
    <w:rsid w:val="00C63579"/>
    <w:rsid w:val="00C636EC"/>
    <w:rsid w:val="00C646E5"/>
    <w:rsid w:val="00C72008"/>
    <w:rsid w:val="00C7270E"/>
    <w:rsid w:val="00C72A88"/>
    <w:rsid w:val="00C73231"/>
    <w:rsid w:val="00C73B0E"/>
    <w:rsid w:val="00C73EE5"/>
    <w:rsid w:val="00C76097"/>
    <w:rsid w:val="00C800AB"/>
    <w:rsid w:val="00C81ADA"/>
    <w:rsid w:val="00C83289"/>
    <w:rsid w:val="00C8633F"/>
    <w:rsid w:val="00C87FC6"/>
    <w:rsid w:val="00C90263"/>
    <w:rsid w:val="00C92337"/>
    <w:rsid w:val="00C93351"/>
    <w:rsid w:val="00C951DC"/>
    <w:rsid w:val="00C97150"/>
    <w:rsid w:val="00C97409"/>
    <w:rsid w:val="00CA0568"/>
    <w:rsid w:val="00CA073B"/>
    <w:rsid w:val="00CA2D6E"/>
    <w:rsid w:val="00CA3475"/>
    <w:rsid w:val="00CA4A8A"/>
    <w:rsid w:val="00CA4DAE"/>
    <w:rsid w:val="00CA515C"/>
    <w:rsid w:val="00CA63A2"/>
    <w:rsid w:val="00CA67F4"/>
    <w:rsid w:val="00CA6B59"/>
    <w:rsid w:val="00CA7A4C"/>
    <w:rsid w:val="00CB0B8D"/>
    <w:rsid w:val="00CB2013"/>
    <w:rsid w:val="00CB39C4"/>
    <w:rsid w:val="00CB54C4"/>
    <w:rsid w:val="00CB790C"/>
    <w:rsid w:val="00CC003C"/>
    <w:rsid w:val="00CC114F"/>
    <w:rsid w:val="00CC253D"/>
    <w:rsid w:val="00CC31A9"/>
    <w:rsid w:val="00CC4523"/>
    <w:rsid w:val="00CC4FB0"/>
    <w:rsid w:val="00CC6394"/>
    <w:rsid w:val="00CC67E0"/>
    <w:rsid w:val="00CD2BB2"/>
    <w:rsid w:val="00CD32F6"/>
    <w:rsid w:val="00CD4587"/>
    <w:rsid w:val="00CD488A"/>
    <w:rsid w:val="00CE0E6E"/>
    <w:rsid w:val="00CE2118"/>
    <w:rsid w:val="00CE29E5"/>
    <w:rsid w:val="00CE47B4"/>
    <w:rsid w:val="00CE5E33"/>
    <w:rsid w:val="00CE741B"/>
    <w:rsid w:val="00CF0784"/>
    <w:rsid w:val="00CF488D"/>
    <w:rsid w:val="00CF5E22"/>
    <w:rsid w:val="00CF6D9B"/>
    <w:rsid w:val="00CF78ED"/>
    <w:rsid w:val="00D0111F"/>
    <w:rsid w:val="00D01815"/>
    <w:rsid w:val="00D02E8F"/>
    <w:rsid w:val="00D03AA5"/>
    <w:rsid w:val="00D06471"/>
    <w:rsid w:val="00D06968"/>
    <w:rsid w:val="00D07466"/>
    <w:rsid w:val="00D07736"/>
    <w:rsid w:val="00D1055F"/>
    <w:rsid w:val="00D111E7"/>
    <w:rsid w:val="00D118B8"/>
    <w:rsid w:val="00D12821"/>
    <w:rsid w:val="00D13D85"/>
    <w:rsid w:val="00D15B4C"/>
    <w:rsid w:val="00D1611F"/>
    <w:rsid w:val="00D169B9"/>
    <w:rsid w:val="00D177CA"/>
    <w:rsid w:val="00D2385C"/>
    <w:rsid w:val="00D23B0E"/>
    <w:rsid w:val="00D247B4"/>
    <w:rsid w:val="00D305E4"/>
    <w:rsid w:val="00D32157"/>
    <w:rsid w:val="00D34D53"/>
    <w:rsid w:val="00D36587"/>
    <w:rsid w:val="00D3700B"/>
    <w:rsid w:val="00D404C9"/>
    <w:rsid w:val="00D40A2B"/>
    <w:rsid w:val="00D43C70"/>
    <w:rsid w:val="00D43ED0"/>
    <w:rsid w:val="00D44AD3"/>
    <w:rsid w:val="00D44D0C"/>
    <w:rsid w:val="00D46491"/>
    <w:rsid w:val="00D46915"/>
    <w:rsid w:val="00D46EF0"/>
    <w:rsid w:val="00D470F1"/>
    <w:rsid w:val="00D5097D"/>
    <w:rsid w:val="00D556FC"/>
    <w:rsid w:val="00D5754D"/>
    <w:rsid w:val="00D60157"/>
    <w:rsid w:val="00D603CE"/>
    <w:rsid w:val="00D60C04"/>
    <w:rsid w:val="00D63214"/>
    <w:rsid w:val="00D6329E"/>
    <w:rsid w:val="00D6387D"/>
    <w:rsid w:val="00D63C35"/>
    <w:rsid w:val="00D6537E"/>
    <w:rsid w:val="00D6699B"/>
    <w:rsid w:val="00D66FFA"/>
    <w:rsid w:val="00D700EB"/>
    <w:rsid w:val="00D7113B"/>
    <w:rsid w:val="00D73711"/>
    <w:rsid w:val="00D74A7E"/>
    <w:rsid w:val="00D752EB"/>
    <w:rsid w:val="00D75E09"/>
    <w:rsid w:val="00D76D1D"/>
    <w:rsid w:val="00D76D4B"/>
    <w:rsid w:val="00D7734D"/>
    <w:rsid w:val="00D77C18"/>
    <w:rsid w:val="00D81C6F"/>
    <w:rsid w:val="00D82AE6"/>
    <w:rsid w:val="00D8343F"/>
    <w:rsid w:val="00D842CE"/>
    <w:rsid w:val="00D86CF0"/>
    <w:rsid w:val="00D904D2"/>
    <w:rsid w:val="00D909EC"/>
    <w:rsid w:val="00D90CF8"/>
    <w:rsid w:val="00D92DCE"/>
    <w:rsid w:val="00D935A3"/>
    <w:rsid w:val="00D9470C"/>
    <w:rsid w:val="00D96303"/>
    <w:rsid w:val="00D96341"/>
    <w:rsid w:val="00DA02A8"/>
    <w:rsid w:val="00DA5308"/>
    <w:rsid w:val="00DA56FF"/>
    <w:rsid w:val="00DA5C4C"/>
    <w:rsid w:val="00DB02C1"/>
    <w:rsid w:val="00DB135C"/>
    <w:rsid w:val="00DB1D12"/>
    <w:rsid w:val="00DB2DD7"/>
    <w:rsid w:val="00DB3FB4"/>
    <w:rsid w:val="00DB5A4D"/>
    <w:rsid w:val="00DB6289"/>
    <w:rsid w:val="00DB653D"/>
    <w:rsid w:val="00DB7D84"/>
    <w:rsid w:val="00DC040B"/>
    <w:rsid w:val="00DC0CA1"/>
    <w:rsid w:val="00DC0F81"/>
    <w:rsid w:val="00DC1293"/>
    <w:rsid w:val="00DC16FD"/>
    <w:rsid w:val="00DC1E31"/>
    <w:rsid w:val="00DC421F"/>
    <w:rsid w:val="00DC4320"/>
    <w:rsid w:val="00DC4E12"/>
    <w:rsid w:val="00DC657E"/>
    <w:rsid w:val="00DC708A"/>
    <w:rsid w:val="00DC7C91"/>
    <w:rsid w:val="00DD0D6C"/>
    <w:rsid w:val="00DD3E52"/>
    <w:rsid w:val="00DD4691"/>
    <w:rsid w:val="00DE2970"/>
    <w:rsid w:val="00DE3CA3"/>
    <w:rsid w:val="00DE44BC"/>
    <w:rsid w:val="00DF01F0"/>
    <w:rsid w:val="00DF0CAA"/>
    <w:rsid w:val="00DF13B3"/>
    <w:rsid w:val="00DF373C"/>
    <w:rsid w:val="00DF4D3E"/>
    <w:rsid w:val="00DF6AD7"/>
    <w:rsid w:val="00DF799F"/>
    <w:rsid w:val="00E01453"/>
    <w:rsid w:val="00E01564"/>
    <w:rsid w:val="00E06A04"/>
    <w:rsid w:val="00E07CF4"/>
    <w:rsid w:val="00E07D20"/>
    <w:rsid w:val="00E10565"/>
    <w:rsid w:val="00E14180"/>
    <w:rsid w:val="00E15B01"/>
    <w:rsid w:val="00E17670"/>
    <w:rsid w:val="00E2129E"/>
    <w:rsid w:val="00E23CA2"/>
    <w:rsid w:val="00E2431A"/>
    <w:rsid w:val="00E25041"/>
    <w:rsid w:val="00E25275"/>
    <w:rsid w:val="00E25CF5"/>
    <w:rsid w:val="00E30428"/>
    <w:rsid w:val="00E328CB"/>
    <w:rsid w:val="00E33E48"/>
    <w:rsid w:val="00E340E1"/>
    <w:rsid w:val="00E34519"/>
    <w:rsid w:val="00E34F9D"/>
    <w:rsid w:val="00E356CB"/>
    <w:rsid w:val="00E40777"/>
    <w:rsid w:val="00E426EA"/>
    <w:rsid w:val="00E43235"/>
    <w:rsid w:val="00E442EC"/>
    <w:rsid w:val="00E44FEF"/>
    <w:rsid w:val="00E45B0A"/>
    <w:rsid w:val="00E45E5E"/>
    <w:rsid w:val="00E463ED"/>
    <w:rsid w:val="00E4761B"/>
    <w:rsid w:val="00E50C08"/>
    <w:rsid w:val="00E5176D"/>
    <w:rsid w:val="00E52CED"/>
    <w:rsid w:val="00E52DAD"/>
    <w:rsid w:val="00E540BA"/>
    <w:rsid w:val="00E54CFC"/>
    <w:rsid w:val="00E55F55"/>
    <w:rsid w:val="00E56BEA"/>
    <w:rsid w:val="00E60C19"/>
    <w:rsid w:val="00E63841"/>
    <w:rsid w:val="00E64E67"/>
    <w:rsid w:val="00E67564"/>
    <w:rsid w:val="00E678F7"/>
    <w:rsid w:val="00E7051C"/>
    <w:rsid w:val="00E723DF"/>
    <w:rsid w:val="00E72C08"/>
    <w:rsid w:val="00E72DAD"/>
    <w:rsid w:val="00E72F34"/>
    <w:rsid w:val="00E74E6F"/>
    <w:rsid w:val="00E762A9"/>
    <w:rsid w:val="00E763B3"/>
    <w:rsid w:val="00E801B8"/>
    <w:rsid w:val="00E80330"/>
    <w:rsid w:val="00E81320"/>
    <w:rsid w:val="00E83889"/>
    <w:rsid w:val="00E84330"/>
    <w:rsid w:val="00E85878"/>
    <w:rsid w:val="00E85C18"/>
    <w:rsid w:val="00E86E8F"/>
    <w:rsid w:val="00E87160"/>
    <w:rsid w:val="00E876E2"/>
    <w:rsid w:val="00E877DA"/>
    <w:rsid w:val="00E90262"/>
    <w:rsid w:val="00E937E6"/>
    <w:rsid w:val="00E94231"/>
    <w:rsid w:val="00E9565E"/>
    <w:rsid w:val="00E97F12"/>
    <w:rsid w:val="00EA18E4"/>
    <w:rsid w:val="00EA1999"/>
    <w:rsid w:val="00EA32C1"/>
    <w:rsid w:val="00EA3520"/>
    <w:rsid w:val="00EA4733"/>
    <w:rsid w:val="00EA623A"/>
    <w:rsid w:val="00EA6556"/>
    <w:rsid w:val="00EA688B"/>
    <w:rsid w:val="00EA697D"/>
    <w:rsid w:val="00EA6CDD"/>
    <w:rsid w:val="00EA7F32"/>
    <w:rsid w:val="00EB1AB6"/>
    <w:rsid w:val="00EB1F66"/>
    <w:rsid w:val="00EB2E30"/>
    <w:rsid w:val="00EB2E78"/>
    <w:rsid w:val="00EB3FC9"/>
    <w:rsid w:val="00EB59A1"/>
    <w:rsid w:val="00EB6FB9"/>
    <w:rsid w:val="00EB7E78"/>
    <w:rsid w:val="00EC0262"/>
    <w:rsid w:val="00EC0897"/>
    <w:rsid w:val="00EC0A08"/>
    <w:rsid w:val="00EC1C81"/>
    <w:rsid w:val="00EC24DC"/>
    <w:rsid w:val="00EC2EC3"/>
    <w:rsid w:val="00EC334D"/>
    <w:rsid w:val="00EC393F"/>
    <w:rsid w:val="00EC412A"/>
    <w:rsid w:val="00EC490A"/>
    <w:rsid w:val="00EC64B3"/>
    <w:rsid w:val="00ED09E1"/>
    <w:rsid w:val="00ED0F6C"/>
    <w:rsid w:val="00ED20E8"/>
    <w:rsid w:val="00ED21A0"/>
    <w:rsid w:val="00ED326C"/>
    <w:rsid w:val="00ED3793"/>
    <w:rsid w:val="00ED43FD"/>
    <w:rsid w:val="00ED4B20"/>
    <w:rsid w:val="00ED58E2"/>
    <w:rsid w:val="00ED6675"/>
    <w:rsid w:val="00EE24DC"/>
    <w:rsid w:val="00EE2BFC"/>
    <w:rsid w:val="00EE33F2"/>
    <w:rsid w:val="00EE50B7"/>
    <w:rsid w:val="00EE5CA4"/>
    <w:rsid w:val="00EE6BBB"/>
    <w:rsid w:val="00EF0304"/>
    <w:rsid w:val="00EF0755"/>
    <w:rsid w:val="00EF0831"/>
    <w:rsid w:val="00EF0DEB"/>
    <w:rsid w:val="00EF44BC"/>
    <w:rsid w:val="00EF633B"/>
    <w:rsid w:val="00EF6442"/>
    <w:rsid w:val="00EF7AE0"/>
    <w:rsid w:val="00EF7CD0"/>
    <w:rsid w:val="00F02883"/>
    <w:rsid w:val="00F02B03"/>
    <w:rsid w:val="00F02EAA"/>
    <w:rsid w:val="00F02F3F"/>
    <w:rsid w:val="00F03ABF"/>
    <w:rsid w:val="00F04635"/>
    <w:rsid w:val="00F07A33"/>
    <w:rsid w:val="00F10A71"/>
    <w:rsid w:val="00F127F9"/>
    <w:rsid w:val="00F1284D"/>
    <w:rsid w:val="00F13A25"/>
    <w:rsid w:val="00F16509"/>
    <w:rsid w:val="00F170F7"/>
    <w:rsid w:val="00F20582"/>
    <w:rsid w:val="00F20804"/>
    <w:rsid w:val="00F208CA"/>
    <w:rsid w:val="00F20A4A"/>
    <w:rsid w:val="00F225BA"/>
    <w:rsid w:val="00F23277"/>
    <w:rsid w:val="00F23743"/>
    <w:rsid w:val="00F24AB3"/>
    <w:rsid w:val="00F25BF5"/>
    <w:rsid w:val="00F277CE"/>
    <w:rsid w:val="00F30A86"/>
    <w:rsid w:val="00F3164B"/>
    <w:rsid w:val="00F3719A"/>
    <w:rsid w:val="00F41B7F"/>
    <w:rsid w:val="00F47F5C"/>
    <w:rsid w:val="00F528F2"/>
    <w:rsid w:val="00F535E7"/>
    <w:rsid w:val="00F55419"/>
    <w:rsid w:val="00F641CD"/>
    <w:rsid w:val="00F67197"/>
    <w:rsid w:val="00F701C1"/>
    <w:rsid w:val="00F70394"/>
    <w:rsid w:val="00F71DB9"/>
    <w:rsid w:val="00F74658"/>
    <w:rsid w:val="00F74910"/>
    <w:rsid w:val="00F81805"/>
    <w:rsid w:val="00F838C8"/>
    <w:rsid w:val="00F838E5"/>
    <w:rsid w:val="00F83A5D"/>
    <w:rsid w:val="00F84FB5"/>
    <w:rsid w:val="00F8561D"/>
    <w:rsid w:val="00F86838"/>
    <w:rsid w:val="00F87100"/>
    <w:rsid w:val="00F90A75"/>
    <w:rsid w:val="00F926F1"/>
    <w:rsid w:val="00F94CE0"/>
    <w:rsid w:val="00F950BA"/>
    <w:rsid w:val="00F9524D"/>
    <w:rsid w:val="00FA0465"/>
    <w:rsid w:val="00FA103E"/>
    <w:rsid w:val="00FA1868"/>
    <w:rsid w:val="00FA3C99"/>
    <w:rsid w:val="00FA4363"/>
    <w:rsid w:val="00FA44EF"/>
    <w:rsid w:val="00FA47B9"/>
    <w:rsid w:val="00FA5947"/>
    <w:rsid w:val="00FA5D66"/>
    <w:rsid w:val="00FB0938"/>
    <w:rsid w:val="00FB1291"/>
    <w:rsid w:val="00FB21AA"/>
    <w:rsid w:val="00FB4C65"/>
    <w:rsid w:val="00FB79A9"/>
    <w:rsid w:val="00FC04FB"/>
    <w:rsid w:val="00FC0DAF"/>
    <w:rsid w:val="00FC1D6E"/>
    <w:rsid w:val="00FC2109"/>
    <w:rsid w:val="00FC2338"/>
    <w:rsid w:val="00FC4AA5"/>
    <w:rsid w:val="00FC6B81"/>
    <w:rsid w:val="00FD0380"/>
    <w:rsid w:val="00FD0FFA"/>
    <w:rsid w:val="00FD2290"/>
    <w:rsid w:val="00FD22EE"/>
    <w:rsid w:val="00FD28E3"/>
    <w:rsid w:val="00FD2A77"/>
    <w:rsid w:val="00FD45A5"/>
    <w:rsid w:val="00FE0308"/>
    <w:rsid w:val="00FE2BA9"/>
    <w:rsid w:val="00FE2F00"/>
    <w:rsid w:val="00FE48A1"/>
    <w:rsid w:val="00FE513E"/>
    <w:rsid w:val="00FE57F3"/>
    <w:rsid w:val="00FE6883"/>
    <w:rsid w:val="00FE6F12"/>
    <w:rsid w:val="00FE7269"/>
    <w:rsid w:val="00FF030A"/>
    <w:rsid w:val="00FF170A"/>
    <w:rsid w:val="00FF2491"/>
    <w:rsid w:val="00FF3D3A"/>
    <w:rsid w:val="00FF3DD5"/>
    <w:rsid w:val="00FF53D3"/>
    <w:rsid w:val="00FF60C1"/>
    <w:rsid w:val="00FF61A8"/>
    <w:rsid w:val="00FF6848"/>
    <w:rsid w:val="00FF6854"/>
    <w:rsid w:val="00FF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B17C2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3EE5"/>
  </w:style>
  <w:style w:type="paragraph" w:styleId="1">
    <w:name w:val="heading 1"/>
    <w:basedOn w:val="a"/>
    <w:next w:val="a"/>
    <w:link w:val="10"/>
    <w:uiPriority w:val="9"/>
    <w:qFormat/>
    <w:rsid w:val="00C57249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C57249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622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link w:val="40"/>
    <w:uiPriority w:val="9"/>
    <w:qFormat/>
    <w:rsid w:val="00C572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basedOn w:val="a"/>
    <w:next w:val="a"/>
    <w:link w:val="50"/>
    <w:uiPriority w:val="9"/>
    <w:unhideWhenUsed/>
    <w:qFormat/>
    <w:rsid w:val="00C57249"/>
    <w:pPr>
      <w:keepNext/>
      <w:keepLines/>
      <w:spacing w:before="40" w:after="0" w:line="240" w:lineRule="auto"/>
      <w:outlineLvl w:val="4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ru-RU"/>
    </w:rPr>
  </w:style>
  <w:style w:type="paragraph" w:styleId="6">
    <w:name w:val="heading 6"/>
    <w:basedOn w:val="a"/>
    <w:next w:val="a"/>
    <w:link w:val="60"/>
    <w:uiPriority w:val="9"/>
    <w:unhideWhenUsed/>
    <w:qFormat/>
    <w:rsid w:val="00C57249"/>
    <w:pPr>
      <w:keepNext/>
      <w:keepLines/>
      <w:spacing w:before="40" w:after="0" w:line="240" w:lineRule="auto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5724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5724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C5724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C57249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C57249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71BBD"/>
    <w:pPr>
      <w:ind w:left="720"/>
      <w:contextualSpacing/>
    </w:pPr>
  </w:style>
  <w:style w:type="table" w:styleId="a4">
    <w:name w:val="Table Grid"/>
    <w:basedOn w:val="a1"/>
    <w:uiPriority w:val="59"/>
    <w:rsid w:val="00544D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unhideWhenUsed/>
    <w:rsid w:val="00544D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5E279F"/>
    <w:rPr>
      <w:color w:val="808080"/>
    </w:rPr>
  </w:style>
  <w:style w:type="paragraph" w:styleId="a7">
    <w:name w:val="header"/>
    <w:basedOn w:val="a"/>
    <w:link w:val="a8"/>
    <w:uiPriority w:val="99"/>
    <w:unhideWhenUsed/>
    <w:rsid w:val="00751B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751BD7"/>
  </w:style>
  <w:style w:type="paragraph" w:styleId="a9">
    <w:name w:val="footer"/>
    <w:basedOn w:val="a"/>
    <w:link w:val="aa"/>
    <w:uiPriority w:val="99"/>
    <w:unhideWhenUsed/>
    <w:rsid w:val="00751B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51BD7"/>
  </w:style>
  <w:style w:type="character" w:styleId="ab">
    <w:name w:val="Hyperlink"/>
    <w:basedOn w:val="a0"/>
    <w:uiPriority w:val="99"/>
    <w:unhideWhenUsed/>
    <w:rsid w:val="004670CD"/>
    <w:rPr>
      <w:color w:val="0563C1" w:themeColor="hyperlink"/>
      <w:u w:val="single"/>
    </w:rPr>
  </w:style>
  <w:style w:type="character" w:styleId="ac">
    <w:name w:val="Emphasis"/>
    <w:basedOn w:val="a0"/>
    <w:uiPriority w:val="20"/>
    <w:qFormat/>
    <w:rsid w:val="00C57249"/>
    <w:rPr>
      <w:i/>
      <w:iCs/>
    </w:rPr>
  </w:style>
  <w:style w:type="character" w:customStyle="1" w:styleId="anchor-text">
    <w:name w:val="anchor-text"/>
    <w:basedOn w:val="a0"/>
    <w:rsid w:val="00C57249"/>
  </w:style>
  <w:style w:type="character" w:customStyle="1" w:styleId="21">
    <w:name w:val="Неразрешенное упоминание2"/>
    <w:basedOn w:val="a0"/>
    <w:uiPriority w:val="99"/>
    <w:semiHidden/>
    <w:unhideWhenUsed/>
    <w:rsid w:val="00C57249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a0"/>
    <w:rsid w:val="00C57249"/>
  </w:style>
  <w:style w:type="character" w:styleId="ad">
    <w:name w:val="Strong"/>
    <w:basedOn w:val="a0"/>
    <w:uiPriority w:val="22"/>
    <w:qFormat/>
    <w:rsid w:val="00C57249"/>
    <w:rPr>
      <w:b/>
      <w:bCs/>
    </w:rPr>
  </w:style>
  <w:style w:type="paragraph" w:customStyle="1" w:styleId="formattext">
    <w:name w:val="formattext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text">
    <w:name w:val="headertext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itle-text">
    <w:name w:val="title-text"/>
    <w:basedOn w:val="a0"/>
    <w:rsid w:val="00C57249"/>
  </w:style>
  <w:style w:type="character" w:customStyle="1" w:styleId="sr-only">
    <w:name w:val="sr-only"/>
    <w:basedOn w:val="a0"/>
    <w:rsid w:val="00C57249"/>
  </w:style>
  <w:style w:type="character" w:customStyle="1" w:styleId="given-name">
    <w:name w:val="given-name"/>
    <w:basedOn w:val="a0"/>
    <w:rsid w:val="00C57249"/>
  </w:style>
  <w:style w:type="character" w:customStyle="1" w:styleId="text">
    <w:name w:val="text"/>
    <w:basedOn w:val="a0"/>
    <w:rsid w:val="00C57249"/>
  </w:style>
  <w:style w:type="character" w:customStyle="1" w:styleId="author-ref">
    <w:name w:val="author-ref"/>
    <w:basedOn w:val="a0"/>
    <w:rsid w:val="00C57249"/>
  </w:style>
  <w:style w:type="character" w:customStyle="1" w:styleId="date-display-single">
    <w:name w:val="date-display-single"/>
    <w:basedOn w:val="a0"/>
    <w:rsid w:val="00C57249"/>
  </w:style>
  <w:style w:type="character" w:customStyle="1" w:styleId="m-node--article--fullauthor">
    <w:name w:val="m-node--article--full__author"/>
    <w:basedOn w:val="a0"/>
    <w:rsid w:val="00C57249"/>
  </w:style>
  <w:style w:type="character" w:customStyle="1" w:styleId="entry-author">
    <w:name w:val="entry-author"/>
    <w:basedOn w:val="a0"/>
    <w:rsid w:val="00C57249"/>
  </w:style>
  <w:style w:type="character" w:customStyle="1" w:styleId="jet-listing-dynamic-metaitem-val">
    <w:name w:val="jet-listing-dynamic-meta__item-val"/>
    <w:basedOn w:val="a0"/>
    <w:rsid w:val="00C57249"/>
  </w:style>
  <w:style w:type="character" w:customStyle="1" w:styleId="divider">
    <w:name w:val="divider"/>
    <w:basedOn w:val="a0"/>
    <w:rsid w:val="00C57249"/>
  </w:style>
  <w:style w:type="paragraph" w:styleId="ae">
    <w:name w:val="No Spacing"/>
    <w:uiPriority w:val="1"/>
    <w:qFormat/>
    <w:rsid w:val="00C57249"/>
    <w:pPr>
      <w:spacing w:after="0" w:line="240" w:lineRule="auto"/>
    </w:pPr>
  </w:style>
  <w:style w:type="character" w:customStyle="1" w:styleId="author">
    <w:name w:val="author"/>
    <w:basedOn w:val="a0"/>
    <w:rsid w:val="00C57249"/>
  </w:style>
  <w:style w:type="character" w:customStyle="1" w:styleId="11">
    <w:name w:val="Дата1"/>
    <w:basedOn w:val="a0"/>
    <w:rsid w:val="00C57249"/>
  </w:style>
  <w:style w:type="character" w:customStyle="1" w:styleId="button-link-text">
    <w:name w:val="button-link-text"/>
    <w:basedOn w:val="a0"/>
    <w:rsid w:val="00C57249"/>
  </w:style>
  <w:style w:type="paragraph" w:customStyle="1" w:styleId="nova-legacy-e-listitem">
    <w:name w:val="nova-legacy-e-list__item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ublication-header-authorfont-weight-normal">
    <w:name w:val="publication-header-author__font-weight-normal"/>
    <w:basedOn w:val="a0"/>
    <w:rsid w:val="00C57249"/>
  </w:style>
  <w:style w:type="paragraph" w:customStyle="1" w:styleId="text-meta">
    <w:name w:val="text-meta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office-title-main">
    <w:name w:val="office-title-main"/>
    <w:basedOn w:val="a0"/>
    <w:rsid w:val="00C57249"/>
  </w:style>
  <w:style w:type="character" w:customStyle="1" w:styleId="bylineauthor-ygqmoxqnrhq-">
    <w:name w:val="byline_author-ygqmoxqnrhq-"/>
    <w:basedOn w:val="a0"/>
    <w:rsid w:val="00C57249"/>
  </w:style>
  <w:style w:type="character" w:customStyle="1" w:styleId="blsep">
    <w:name w:val="bl_sep"/>
    <w:basedOn w:val="a0"/>
    <w:rsid w:val="00C57249"/>
  </w:style>
  <w:style w:type="character" w:customStyle="1" w:styleId="entry-date">
    <w:name w:val="entry-date"/>
    <w:basedOn w:val="a0"/>
    <w:rsid w:val="00C57249"/>
  </w:style>
  <w:style w:type="character" w:customStyle="1" w:styleId="m-meta-infositem-value">
    <w:name w:val="m-meta-infos__item-value"/>
    <w:basedOn w:val="a0"/>
    <w:rsid w:val="00C57249"/>
  </w:style>
  <w:style w:type="character" w:customStyle="1" w:styleId="m-meta-infositem-label">
    <w:name w:val="m-meta-infos__item-label"/>
    <w:basedOn w:val="a0"/>
    <w:rsid w:val="00C57249"/>
  </w:style>
  <w:style w:type="character" w:customStyle="1" w:styleId="a-linklabel">
    <w:name w:val="a-link__label"/>
    <w:basedOn w:val="a0"/>
    <w:rsid w:val="00C57249"/>
  </w:style>
  <w:style w:type="character" w:customStyle="1" w:styleId="12">
    <w:name w:val="Неразрешенное упоминание1"/>
    <w:basedOn w:val="a0"/>
    <w:uiPriority w:val="99"/>
    <w:semiHidden/>
    <w:unhideWhenUsed/>
    <w:rsid w:val="0057513A"/>
    <w:rPr>
      <w:color w:val="605E5C"/>
      <w:shd w:val="clear" w:color="auto" w:fill="E1DFDD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D6699B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D6699B"/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2D622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numbering" w:customStyle="1" w:styleId="13">
    <w:name w:val="Нет списка1"/>
    <w:next w:val="a2"/>
    <w:uiPriority w:val="99"/>
    <w:semiHidden/>
    <w:unhideWhenUsed/>
    <w:rsid w:val="00494A6B"/>
  </w:style>
  <w:style w:type="table" w:customStyle="1" w:styleId="14">
    <w:name w:val="Сетка таблицы1"/>
    <w:basedOn w:val="a1"/>
    <w:next w:val="a4"/>
    <w:rsid w:val="00494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494A6B"/>
    <w:pPr>
      <w:spacing w:after="0" w:line="240" w:lineRule="auto"/>
    </w:pPr>
    <w:rPr>
      <w:rFonts w:ascii="Tahoma" w:eastAsia="SimSun" w:hAnsi="Tahoma" w:cs="Tahoma"/>
      <w:sz w:val="16"/>
      <w:szCs w:val="16"/>
      <w:lang w:eastAsia="zh-CN"/>
    </w:rPr>
  </w:style>
  <w:style w:type="character" w:customStyle="1" w:styleId="af0">
    <w:name w:val="Текст выноски Знак"/>
    <w:basedOn w:val="a0"/>
    <w:link w:val="af"/>
    <w:uiPriority w:val="99"/>
    <w:semiHidden/>
    <w:rsid w:val="00494A6B"/>
    <w:rPr>
      <w:rFonts w:ascii="Tahoma" w:eastAsia="SimSun" w:hAnsi="Tahoma" w:cs="Tahoma"/>
      <w:sz w:val="16"/>
      <w:szCs w:val="16"/>
      <w:lang w:eastAsia="zh-CN"/>
    </w:rPr>
  </w:style>
  <w:style w:type="character" w:customStyle="1" w:styleId="af1">
    <w:name w:val="Основной текст_"/>
    <w:basedOn w:val="a0"/>
    <w:link w:val="61"/>
    <w:rsid w:val="00494A6B"/>
    <w:rPr>
      <w:rFonts w:ascii="Century Schoolbook" w:eastAsia="Century Schoolbook" w:hAnsi="Century Schoolbook" w:cs="Century Schoolbook"/>
      <w:spacing w:val="9"/>
      <w:shd w:val="clear" w:color="auto" w:fill="FFFFFF"/>
    </w:rPr>
  </w:style>
  <w:style w:type="paragraph" w:customStyle="1" w:styleId="61">
    <w:name w:val="Основной текст6"/>
    <w:basedOn w:val="a"/>
    <w:link w:val="af1"/>
    <w:rsid w:val="00494A6B"/>
    <w:pPr>
      <w:widowControl w:val="0"/>
      <w:shd w:val="clear" w:color="auto" w:fill="FFFFFF"/>
      <w:spacing w:after="0" w:line="298" w:lineRule="exact"/>
      <w:ind w:hanging="600"/>
    </w:pPr>
    <w:rPr>
      <w:rFonts w:ascii="Century Schoolbook" w:eastAsia="Century Schoolbook" w:hAnsi="Century Schoolbook" w:cs="Century Schoolbook"/>
      <w:spacing w:val="9"/>
    </w:rPr>
  </w:style>
  <w:style w:type="table" w:customStyle="1" w:styleId="22">
    <w:name w:val="Сетка таблицы2"/>
    <w:basedOn w:val="a1"/>
    <w:next w:val="a4"/>
    <w:uiPriority w:val="59"/>
    <w:rsid w:val="00D75E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3">
    <w:name w:val="Нет списка2"/>
    <w:next w:val="a2"/>
    <w:uiPriority w:val="99"/>
    <w:semiHidden/>
    <w:unhideWhenUsed/>
    <w:rsid w:val="0032203F"/>
  </w:style>
  <w:style w:type="character" w:customStyle="1" w:styleId="15">
    <w:name w:val="Текст выноски Знак1"/>
    <w:basedOn w:val="a0"/>
    <w:uiPriority w:val="99"/>
    <w:semiHidden/>
    <w:rsid w:val="0032203F"/>
    <w:rPr>
      <w:rFonts w:ascii="Segoe UI" w:eastAsia="Times New Roman" w:hAnsi="Segoe UI" w:cs="Segoe UI"/>
      <w:sz w:val="18"/>
      <w:szCs w:val="18"/>
      <w:lang w:eastAsia="ru-RU"/>
    </w:rPr>
  </w:style>
  <w:style w:type="paragraph" w:styleId="31">
    <w:name w:val="Body Text 3"/>
    <w:basedOn w:val="a"/>
    <w:link w:val="32"/>
    <w:rsid w:val="0032203F"/>
    <w:pPr>
      <w:spacing w:after="120" w:line="276" w:lineRule="auto"/>
    </w:pPr>
    <w:rPr>
      <w:rFonts w:ascii="Calibri" w:eastAsia="Calibri" w:hAnsi="Calibri" w:cs="Times New Roman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32203F"/>
    <w:rPr>
      <w:rFonts w:ascii="Calibri" w:eastAsia="Calibri" w:hAnsi="Calibri" w:cs="Times New Roman"/>
      <w:sz w:val="16"/>
      <w:szCs w:val="16"/>
    </w:rPr>
  </w:style>
  <w:style w:type="character" w:customStyle="1" w:styleId="hdesc">
    <w:name w:val="hdesc"/>
    <w:basedOn w:val="a0"/>
    <w:rsid w:val="0032203F"/>
  </w:style>
  <w:style w:type="paragraph" w:styleId="HTML">
    <w:name w:val="HTML Preformatted"/>
    <w:basedOn w:val="a"/>
    <w:link w:val="HTML0"/>
    <w:uiPriority w:val="99"/>
    <w:unhideWhenUsed/>
    <w:rsid w:val="003220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32203F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33">
    <w:name w:val="Сетка таблицы3"/>
    <w:basedOn w:val="a1"/>
    <w:next w:val="a4"/>
    <w:uiPriority w:val="39"/>
    <w:rsid w:val="0032203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ody Text"/>
    <w:basedOn w:val="a"/>
    <w:link w:val="af3"/>
    <w:uiPriority w:val="99"/>
    <w:semiHidden/>
    <w:unhideWhenUsed/>
    <w:rsid w:val="00C73EE5"/>
    <w:pPr>
      <w:spacing w:after="120"/>
    </w:pPr>
  </w:style>
  <w:style w:type="character" w:customStyle="1" w:styleId="af3">
    <w:name w:val="Основной текст Знак"/>
    <w:basedOn w:val="a0"/>
    <w:link w:val="af2"/>
    <w:uiPriority w:val="99"/>
    <w:semiHidden/>
    <w:rsid w:val="00C73EE5"/>
  </w:style>
  <w:style w:type="table" w:customStyle="1" w:styleId="41">
    <w:name w:val="Сетка таблицы4"/>
    <w:basedOn w:val="a1"/>
    <w:next w:val="a4"/>
    <w:uiPriority w:val="59"/>
    <w:rsid w:val="000977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4">
    <w:name w:val="Body Text Indent 3"/>
    <w:basedOn w:val="a"/>
    <w:link w:val="35"/>
    <w:uiPriority w:val="99"/>
    <w:semiHidden/>
    <w:unhideWhenUsed/>
    <w:rsid w:val="00CB0B8D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uiPriority w:val="99"/>
    <w:semiHidden/>
    <w:rsid w:val="00CB0B8D"/>
    <w:rPr>
      <w:sz w:val="16"/>
      <w:szCs w:val="16"/>
    </w:rPr>
  </w:style>
  <w:style w:type="character" w:customStyle="1" w:styleId="ezkurwreuab5ozgtqnkl">
    <w:name w:val="ezkurwreuab5ozgtqnkl"/>
    <w:basedOn w:val="a0"/>
    <w:rsid w:val="00BE0732"/>
  </w:style>
  <w:style w:type="numbering" w:customStyle="1" w:styleId="36">
    <w:name w:val="Нет списка3"/>
    <w:next w:val="a2"/>
    <w:uiPriority w:val="99"/>
    <w:semiHidden/>
    <w:unhideWhenUsed/>
    <w:rsid w:val="00EC412A"/>
  </w:style>
  <w:style w:type="table" w:customStyle="1" w:styleId="51">
    <w:name w:val="Сетка таблицы5"/>
    <w:basedOn w:val="a1"/>
    <w:next w:val="a4"/>
    <w:uiPriority w:val="59"/>
    <w:rsid w:val="00632F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6">
    <w:name w:val="Верхний колонтитул Знак1"/>
    <w:basedOn w:val="a0"/>
    <w:uiPriority w:val="99"/>
    <w:semiHidden/>
    <w:rsid w:val="00632FBF"/>
  </w:style>
  <w:style w:type="table" w:customStyle="1" w:styleId="110">
    <w:name w:val="Сетка таблицы11"/>
    <w:basedOn w:val="a1"/>
    <w:next w:val="a4"/>
    <w:rsid w:val="00632F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">
    <w:name w:val="Сетка таблицы21"/>
    <w:basedOn w:val="a1"/>
    <w:next w:val="a4"/>
    <w:rsid w:val="00632F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l">
    <w:name w:val="hl"/>
    <w:basedOn w:val="a0"/>
    <w:rsid w:val="00632FBF"/>
  </w:style>
  <w:style w:type="table" w:customStyle="1" w:styleId="62">
    <w:name w:val="Сетка таблицы6"/>
    <w:basedOn w:val="a1"/>
    <w:next w:val="a4"/>
    <w:uiPriority w:val="59"/>
    <w:rsid w:val="00D909EC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3EE5"/>
  </w:style>
  <w:style w:type="paragraph" w:styleId="1">
    <w:name w:val="heading 1"/>
    <w:basedOn w:val="a"/>
    <w:next w:val="a"/>
    <w:link w:val="10"/>
    <w:uiPriority w:val="9"/>
    <w:qFormat/>
    <w:rsid w:val="00C57249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C57249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622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link w:val="40"/>
    <w:uiPriority w:val="9"/>
    <w:qFormat/>
    <w:rsid w:val="00C5724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5">
    <w:name w:val="heading 5"/>
    <w:basedOn w:val="a"/>
    <w:next w:val="a"/>
    <w:link w:val="50"/>
    <w:uiPriority w:val="9"/>
    <w:unhideWhenUsed/>
    <w:qFormat/>
    <w:rsid w:val="00C57249"/>
    <w:pPr>
      <w:keepNext/>
      <w:keepLines/>
      <w:spacing w:before="40" w:after="0" w:line="240" w:lineRule="auto"/>
      <w:outlineLvl w:val="4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ru-RU"/>
    </w:rPr>
  </w:style>
  <w:style w:type="paragraph" w:styleId="6">
    <w:name w:val="heading 6"/>
    <w:basedOn w:val="a"/>
    <w:next w:val="a"/>
    <w:link w:val="60"/>
    <w:uiPriority w:val="9"/>
    <w:unhideWhenUsed/>
    <w:qFormat/>
    <w:rsid w:val="00C57249"/>
    <w:pPr>
      <w:keepNext/>
      <w:keepLines/>
      <w:spacing w:before="40" w:after="0" w:line="240" w:lineRule="auto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57249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5724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C5724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C57249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C57249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B71BBD"/>
    <w:pPr>
      <w:ind w:left="720"/>
      <w:contextualSpacing/>
    </w:pPr>
  </w:style>
  <w:style w:type="table" w:styleId="a4">
    <w:name w:val="Table Grid"/>
    <w:basedOn w:val="a1"/>
    <w:uiPriority w:val="59"/>
    <w:rsid w:val="00544D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unhideWhenUsed/>
    <w:rsid w:val="00544D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5E279F"/>
    <w:rPr>
      <w:color w:val="808080"/>
    </w:rPr>
  </w:style>
  <w:style w:type="paragraph" w:styleId="a7">
    <w:name w:val="header"/>
    <w:basedOn w:val="a"/>
    <w:link w:val="a8"/>
    <w:uiPriority w:val="99"/>
    <w:unhideWhenUsed/>
    <w:rsid w:val="00751B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751BD7"/>
  </w:style>
  <w:style w:type="paragraph" w:styleId="a9">
    <w:name w:val="footer"/>
    <w:basedOn w:val="a"/>
    <w:link w:val="aa"/>
    <w:uiPriority w:val="99"/>
    <w:unhideWhenUsed/>
    <w:rsid w:val="00751B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51BD7"/>
  </w:style>
  <w:style w:type="character" w:styleId="ab">
    <w:name w:val="Hyperlink"/>
    <w:basedOn w:val="a0"/>
    <w:uiPriority w:val="99"/>
    <w:unhideWhenUsed/>
    <w:rsid w:val="004670CD"/>
    <w:rPr>
      <w:color w:val="0563C1" w:themeColor="hyperlink"/>
      <w:u w:val="single"/>
    </w:rPr>
  </w:style>
  <w:style w:type="character" w:styleId="ac">
    <w:name w:val="Emphasis"/>
    <w:basedOn w:val="a0"/>
    <w:uiPriority w:val="20"/>
    <w:qFormat/>
    <w:rsid w:val="00C57249"/>
    <w:rPr>
      <w:i/>
      <w:iCs/>
    </w:rPr>
  </w:style>
  <w:style w:type="character" w:customStyle="1" w:styleId="anchor-text">
    <w:name w:val="anchor-text"/>
    <w:basedOn w:val="a0"/>
    <w:rsid w:val="00C57249"/>
  </w:style>
  <w:style w:type="character" w:customStyle="1" w:styleId="21">
    <w:name w:val="Неразрешенное упоминание2"/>
    <w:basedOn w:val="a0"/>
    <w:uiPriority w:val="99"/>
    <w:semiHidden/>
    <w:unhideWhenUsed/>
    <w:rsid w:val="00C57249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a0"/>
    <w:rsid w:val="00C57249"/>
  </w:style>
  <w:style w:type="character" w:styleId="ad">
    <w:name w:val="Strong"/>
    <w:basedOn w:val="a0"/>
    <w:uiPriority w:val="22"/>
    <w:qFormat/>
    <w:rsid w:val="00C57249"/>
    <w:rPr>
      <w:b/>
      <w:bCs/>
    </w:rPr>
  </w:style>
  <w:style w:type="paragraph" w:customStyle="1" w:styleId="formattext">
    <w:name w:val="formattext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text">
    <w:name w:val="headertext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itle-text">
    <w:name w:val="title-text"/>
    <w:basedOn w:val="a0"/>
    <w:rsid w:val="00C57249"/>
  </w:style>
  <w:style w:type="character" w:customStyle="1" w:styleId="sr-only">
    <w:name w:val="sr-only"/>
    <w:basedOn w:val="a0"/>
    <w:rsid w:val="00C57249"/>
  </w:style>
  <w:style w:type="character" w:customStyle="1" w:styleId="given-name">
    <w:name w:val="given-name"/>
    <w:basedOn w:val="a0"/>
    <w:rsid w:val="00C57249"/>
  </w:style>
  <w:style w:type="character" w:customStyle="1" w:styleId="text">
    <w:name w:val="text"/>
    <w:basedOn w:val="a0"/>
    <w:rsid w:val="00C57249"/>
  </w:style>
  <w:style w:type="character" w:customStyle="1" w:styleId="author-ref">
    <w:name w:val="author-ref"/>
    <w:basedOn w:val="a0"/>
    <w:rsid w:val="00C57249"/>
  </w:style>
  <w:style w:type="character" w:customStyle="1" w:styleId="date-display-single">
    <w:name w:val="date-display-single"/>
    <w:basedOn w:val="a0"/>
    <w:rsid w:val="00C57249"/>
  </w:style>
  <w:style w:type="character" w:customStyle="1" w:styleId="m-node--article--fullauthor">
    <w:name w:val="m-node--article--full__author"/>
    <w:basedOn w:val="a0"/>
    <w:rsid w:val="00C57249"/>
  </w:style>
  <w:style w:type="character" w:customStyle="1" w:styleId="entry-author">
    <w:name w:val="entry-author"/>
    <w:basedOn w:val="a0"/>
    <w:rsid w:val="00C57249"/>
  </w:style>
  <w:style w:type="character" w:customStyle="1" w:styleId="jet-listing-dynamic-metaitem-val">
    <w:name w:val="jet-listing-dynamic-meta__item-val"/>
    <w:basedOn w:val="a0"/>
    <w:rsid w:val="00C57249"/>
  </w:style>
  <w:style w:type="character" w:customStyle="1" w:styleId="divider">
    <w:name w:val="divider"/>
    <w:basedOn w:val="a0"/>
    <w:rsid w:val="00C57249"/>
  </w:style>
  <w:style w:type="paragraph" w:styleId="ae">
    <w:name w:val="No Spacing"/>
    <w:uiPriority w:val="1"/>
    <w:qFormat/>
    <w:rsid w:val="00C57249"/>
    <w:pPr>
      <w:spacing w:after="0" w:line="240" w:lineRule="auto"/>
    </w:pPr>
  </w:style>
  <w:style w:type="character" w:customStyle="1" w:styleId="author">
    <w:name w:val="author"/>
    <w:basedOn w:val="a0"/>
    <w:rsid w:val="00C57249"/>
  </w:style>
  <w:style w:type="character" w:customStyle="1" w:styleId="11">
    <w:name w:val="Дата1"/>
    <w:basedOn w:val="a0"/>
    <w:rsid w:val="00C57249"/>
  </w:style>
  <w:style w:type="character" w:customStyle="1" w:styleId="button-link-text">
    <w:name w:val="button-link-text"/>
    <w:basedOn w:val="a0"/>
    <w:rsid w:val="00C57249"/>
  </w:style>
  <w:style w:type="paragraph" w:customStyle="1" w:styleId="nova-legacy-e-listitem">
    <w:name w:val="nova-legacy-e-list__item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publication-header-authorfont-weight-normal">
    <w:name w:val="publication-header-author__font-weight-normal"/>
    <w:basedOn w:val="a0"/>
    <w:rsid w:val="00C57249"/>
  </w:style>
  <w:style w:type="paragraph" w:customStyle="1" w:styleId="text-meta">
    <w:name w:val="text-meta"/>
    <w:basedOn w:val="a"/>
    <w:rsid w:val="00C572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office-title-main">
    <w:name w:val="office-title-main"/>
    <w:basedOn w:val="a0"/>
    <w:rsid w:val="00C57249"/>
  </w:style>
  <w:style w:type="character" w:customStyle="1" w:styleId="bylineauthor-ygqmoxqnrhq-">
    <w:name w:val="byline_author-ygqmoxqnrhq-"/>
    <w:basedOn w:val="a0"/>
    <w:rsid w:val="00C57249"/>
  </w:style>
  <w:style w:type="character" w:customStyle="1" w:styleId="blsep">
    <w:name w:val="bl_sep"/>
    <w:basedOn w:val="a0"/>
    <w:rsid w:val="00C57249"/>
  </w:style>
  <w:style w:type="character" w:customStyle="1" w:styleId="entry-date">
    <w:name w:val="entry-date"/>
    <w:basedOn w:val="a0"/>
    <w:rsid w:val="00C57249"/>
  </w:style>
  <w:style w:type="character" w:customStyle="1" w:styleId="m-meta-infositem-value">
    <w:name w:val="m-meta-infos__item-value"/>
    <w:basedOn w:val="a0"/>
    <w:rsid w:val="00C57249"/>
  </w:style>
  <w:style w:type="character" w:customStyle="1" w:styleId="m-meta-infositem-label">
    <w:name w:val="m-meta-infos__item-label"/>
    <w:basedOn w:val="a0"/>
    <w:rsid w:val="00C57249"/>
  </w:style>
  <w:style w:type="character" w:customStyle="1" w:styleId="a-linklabel">
    <w:name w:val="a-link__label"/>
    <w:basedOn w:val="a0"/>
    <w:rsid w:val="00C57249"/>
  </w:style>
  <w:style w:type="character" w:customStyle="1" w:styleId="12">
    <w:name w:val="Неразрешенное упоминание1"/>
    <w:basedOn w:val="a0"/>
    <w:uiPriority w:val="99"/>
    <w:semiHidden/>
    <w:unhideWhenUsed/>
    <w:rsid w:val="0057513A"/>
    <w:rPr>
      <w:color w:val="605E5C"/>
      <w:shd w:val="clear" w:color="auto" w:fill="E1DFDD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D6699B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D6699B"/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2D622A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numbering" w:customStyle="1" w:styleId="13">
    <w:name w:val="Нет списка1"/>
    <w:next w:val="a2"/>
    <w:uiPriority w:val="99"/>
    <w:semiHidden/>
    <w:unhideWhenUsed/>
    <w:rsid w:val="00494A6B"/>
  </w:style>
  <w:style w:type="table" w:customStyle="1" w:styleId="14">
    <w:name w:val="Сетка таблицы1"/>
    <w:basedOn w:val="a1"/>
    <w:next w:val="a4"/>
    <w:rsid w:val="00494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494A6B"/>
    <w:pPr>
      <w:spacing w:after="0" w:line="240" w:lineRule="auto"/>
    </w:pPr>
    <w:rPr>
      <w:rFonts w:ascii="Tahoma" w:eastAsia="SimSun" w:hAnsi="Tahoma" w:cs="Tahoma"/>
      <w:sz w:val="16"/>
      <w:szCs w:val="16"/>
      <w:lang w:eastAsia="zh-CN"/>
    </w:rPr>
  </w:style>
  <w:style w:type="character" w:customStyle="1" w:styleId="af0">
    <w:name w:val="Текст выноски Знак"/>
    <w:basedOn w:val="a0"/>
    <w:link w:val="af"/>
    <w:uiPriority w:val="99"/>
    <w:semiHidden/>
    <w:rsid w:val="00494A6B"/>
    <w:rPr>
      <w:rFonts w:ascii="Tahoma" w:eastAsia="SimSun" w:hAnsi="Tahoma" w:cs="Tahoma"/>
      <w:sz w:val="16"/>
      <w:szCs w:val="16"/>
      <w:lang w:eastAsia="zh-CN"/>
    </w:rPr>
  </w:style>
  <w:style w:type="character" w:customStyle="1" w:styleId="af1">
    <w:name w:val="Основной текст_"/>
    <w:basedOn w:val="a0"/>
    <w:link w:val="61"/>
    <w:rsid w:val="00494A6B"/>
    <w:rPr>
      <w:rFonts w:ascii="Century Schoolbook" w:eastAsia="Century Schoolbook" w:hAnsi="Century Schoolbook" w:cs="Century Schoolbook"/>
      <w:spacing w:val="9"/>
      <w:shd w:val="clear" w:color="auto" w:fill="FFFFFF"/>
    </w:rPr>
  </w:style>
  <w:style w:type="paragraph" w:customStyle="1" w:styleId="61">
    <w:name w:val="Основной текст6"/>
    <w:basedOn w:val="a"/>
    <w:link w:val="af1"/>
    <w:rsid w:val="00494A6B"/>
    <w:pPr>
      <w:widowControl w:val="0"/>
      <w:shd w:val="clear" w:color="auto" w:fill="FFFFFF"/>
      <w:spacing w:after="0" w:line="298" w:lineRule="exact"/>
      <w:ind w:hanging="600"/>
    </w:pPr>
    <w:rPr>
      <w:rFonts w:ascii="Century Schoolbook" w:eastAsia="Century Schoolbook" w:hAnsi="Century Schoolbook" w:cs="Century Schoolbook"/>
      <w:spacing w:val="9"/>
    </w:rPr>
  </w:style>
  <w:style w:type="table" w:customStyle="1" w:styleId="22">
    <w:name w:val="Сетка таблицы2"/>
    <w:basedOn w:val="a1"/>
    <w:next w:val="a4"/>
    <w:uiPriority w:val="59"/>
    <w:rsid w:val="00D75E0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3">
    <w:name w:val="Нет списка2"/>
    <w:next w:val="a2"/>
    <w:uiPriority w:val="99"/>
    <w:semiHidden/>
    <w:unhideWhenUsed/>
    <w:rsid w:val="0032203F"/>
  </w:style>
  <w:style w:type="character" w:customStyle="1" w:styleId="15">
    <w:name w:val="Текст выноски Знак1"/>
    <w:basedOn w:val="a0"/>
    <w:uiPriority w:val="99"/>
    <w:semiHidden/>
    <w:rsid w:val="0032203F"/>
    <w:rPr>
      <w:rFonts w:ascii="Segoe UI" w:eastAsia="Times New Roman" w:hAnsi="Segoe UI" w:cs="Segoe UI"/>
      <w:sz w:val="18"/>
      <w:szCs w:val="18"/>
      <w:lang w:eastAsia="ru-RU"/>
    </w:rPr>
  </w:style>
  <w:style w:type="paragraph" w:styleId="31">
    <w:name w:val="Body Text 3"/>
    <w:basedOn w:val="a"/>
    <w:link w:val="32"/>
    <w:rsid w:val="0032203F"/>
    <w:pPr>
      <w:spacing w:after="120" w:line="276" w:lineRule="auto"/>
    </w:pPr>
    <w:rPr>
      <w:rFonts w:ascii="Calibri" w:eastAsia="Calibri" w:hAnsi="Calibri" w:cs="Times New Roman"/>
      <w:sz w:val="16"/>
      <w:szCs w:val="16"/>
    </w:rPr>
  </w:style>
  <w:style w:type="character" w:customStyle="1" w:styleId="32">
    <w:name w:val="Основной текст 3 Знак"/>
    <w:basedOn w:val="a0"/>
    <w:link w:val="31"/>
    <w:rsid w:val="0032203F"/>
    <w:rPr>
      <w:rFonts w:ascii="Calibri" w:eastAsia="Calibri" w:hAnsi="Calibri" w:cs="Times New Roman"/>
      <w:sz w:val="16"/>
      <w:szCs w:val="16"/>
    </w:rPr>
  </w:style>
  <w:style w:type="character" w:customStyle="1" w:styleId="hdesc">
    <w:name w:val="hdesc"/>
    <w:basedOn w:val="a0"/>
    <w:rsid w:val="0032203F"/>
  </w:style>
  <w:style w:type="paragraph" w:styleId="HTML">
    <w:name w:val="HTML Preformatted"/>
    <w:basedOn w:val="a"/>
    <w:link w:val="HTML0"/>
    <w:uiPriority w:val="99"/>
    <w:unhideWhenUsed/>
    <w:rsid w:val="003220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32203F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33">
    <w:name w:val="Сетка таблицы3"/>
    <w:basedOn w:val="a1"/>
    <w:next w:val="a4"/>
    <w:uiPriority w:val="39"/>
    <w:rsid w:val="0032203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Body Text"/>
    <w:basedOn w:val="a"/>
    <w:link w:val="af3"/>
    <w:uiPriority w:val="99"/>
    <w:semiHidden/>
    <w:unhideWhenUsed/>
    <w:rsid w:val="00C73EE5"/>
    <w:pPr>
      <w:spacing w:after="120"/>
    </w:pPr>
  </w:style>
  <w:style w:type="character" w:customStyle="1" w:styleId="af3">
    <w:name w:val="Основной текст Знак"/>
    <w:basedOn w:val="a0"/>
    <w:link w:val="af2"/>
    <w:uiPriority w:val="99"/>
    <w:semiHidden/>
    <w:rsid w:val="00C73EE5"/>
  </w:style>
  <w:style w:type="table" w:customStyle="1" w:styleId="41">
    <w:name w:val="Сетка таблицы4"/>
    <w:basedOn w:val="a1"/>
    <w:next w:val="a4"/>
    <w:uiPriority w:val="59"/>
    <w:rsid w:val="000977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4">
    <w:name w:val="Body Text Indent 3"/>
    <w:basedOn w:val="a"/>
    <w:link w:val="35"/>
    <w:uiPriority w:val="99"/>
    <w:semiHidden/>
    <w:unhideWhenUsed/>
    <w:rsid w:val="00CB0B8D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uiPriority w:val="99"/>
    <w:semiHidden/>
    <w:rsid w:val="00CB0B8D"/>
    <w:rPr>
      <w:sz w:val="16"/>
      <w:szCs w:val="16"/>
    </w:rPr>
  </w:style>
  <w:style w:type="character" w:customStyle="1" w:styleId="ezkurwreuab5ozgtqnkl">
    <w:name w:val="ezkurwreuab5ozgtqnkl"/>
    <w:basedOn w:val="a0"/>
    <w:rsid w:val="00BE0732"/>
  </w:style>
  <w:style w:type="numbering" w:customStyle="1" w:styleId="36">
    <w:name w:val="Нет списка3"/>
    <w:next w:val="a2"/>
    <w:uiPriority w:val="99"/>
    <w:semiHidden/>
    <w:unhideWhenUsed/>
    <w:rsid w:val="00EC412A"/>
  </w:style>
  <w:style w:type="table" w:customStyle="1" w:styleId="51">
    <w:name w:val="Сетка таблицы5"/>
    <w:basedOn w:val="a1"/>
    <w:next w:val="a4"/>
    <w:uiPriority w:val="59"/>
    <w:rsid w:val="00632F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6">
    <w:name w:val="Верхний колонтитул Знак1"/>
    <w:basedOn w:val="a0"/>
    <w:uiPriority w:val="99"/>
    <w:semiHidden/>
    <w:rsid w:val="00632FBF"/>
  </w:style>
  <w:style w:type="table" w:customStyle="1" w:styleId="110">
    <w:name w:val="Сетка таблицы11"/>
    <w:basedOn w:val="a1"/>
    <w:next w:val="a4"/>
    <w:rsid w:val="00632F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0">
    <w:name w:val="Сетка таблицы21"/>
    <w:basedOn w:val="a1"/>
    <w:next w:val="a4"/>
    <w:rsid w:val="00632F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l">
    <w:name w:val="hl"/>
    <w:basedOn w:val="a0"/>
    <w:rsid w:val="00632FBF"/>
  </w:style>
  <w:style w:type="table" w:customStyle="1" w:styleId="62">
    <w:name w:val="Сетка таблицы6"/>
    <w:basedOn w:val="a1"/>
    <w:next w:val="a4"/>
    <w:uiPriority w:val="59"/>
    <w:rsid w:val="00D909EC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95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2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274300">
          <w:marLeft w:val="0"/>
          <w:marRight w:val="0"/>
          <w:marTop w:val="0"/>
          <w:marBottom w:val="0"/>
          <w:divBdr>
            <w:top w:val="single" w:sz="2" w:space="0" w:color="D9D9E3"/>
            <w:left w:val="single" w:sz="2" w:space="0" w:color="D9D9E3"/>
            <w:bottom w:val="single" w:sz="2" w:space="0" w:color="D9D9E3"/>
            <w:right w:val="single" w:sz="2" w:space="0" w:color="D9D9E3"/>
          </w:divBdr>
          <w:divsChild>
            <w:div w:id="1504391087">
              <w:marLeft w:val="0"/>
              <w:marRight w:val="0"/>
              <w:marTop w:val="0"/>
              <w:marBottom w:val="0"/>
              <w:divBdr>
                <w:top w:val="single" w:sz="2" w:space="0" w:color="D9D9E3"/>
                <w:left w:val="single" w:sz="2" w:space="0" w:color="D9D9E3"/>
                <w:bottom w:val="single" w:sz="2" w:space="0" w:color="D9D9E3"/>
                <w:right w:val="single" w:sz="2" w:space="0" w:color="D9D9E3"/>
              </w:divBdr>
              <w:divsChild>
                <w:div w:id="1599830534">
                  <w:marLeft w:val="0"/>
                  <w:marRight w:val="0"/>
                  <w:marTop w:val="0"/>
                  <w:marBottom w:val="0"/>
                  <w:divBdr>
                    <w:top w:val="single" w:sz="2" w:space="0" w:color="D9D9E3"/>
                    <w:left w:val="single" w:sz="2" w:space="0" w:color="D9D9E3"/>
                    <w:bottom w:val="single" w:sz="2" w:space="0" w:color="D9D9E3"/>
                    <w:right w:val="single" w:sz="2" w:space="0" w:color="D9D9E3"/>
                  </w:divBdr>
                  <w:divsChild>
                    <w:div w:id="821576774">
                      <w:marLeft w:val="0"/>
                      <w:marRight w:val="0"/>
                      <w:marTop w:val="0"/>
                      <w:marBottom w:val="0"/>
                      <w:divBdr>
                        <w:top w:val="single" w:sz="2" w:space="0" w:color="D9D9E3"/>
                        <w:left w:val="single" w:sz="2" w:space="0" w:color="D9D9E3"/>
                        <w:bottom w:val="single" w:sz="2" w:space="0" w:color="D9D9E3"/>
                        <w:right w:val="single" w:sz="2" w:space="0" w:color="D9D9E3"/>
                      </w:divBdr>
                      <w:divsChild>
                        <w:div w:id="1667828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2" w:space="0" w:color="auto"/>
                            <w:left w:val="single" w:sz="2" w:space="0" w:color="auto"/>
                            <w:bottom w:val="single" w:sz="6" w:space="0" w:color="auto"/>
                            <w:right w:val="single" w:sz="2" w:space="0" w:color="auto"/>
                          </w:divBdr>
                          <w:divsChild>
                            <w:div w:id="1512138915">
                              <w:marLeft w:val="0"/>
                              <w:marRight w:val="0"/>
                              <w:marTop w:val="100"/>
                              <w:marBottom w:val="100"/>
                              <w:divBdr>
                                <w:top w:val="single" w:sz="2" w:space="0" w:color="D9D9E3"/>
                                <w:left w:val="single" w:sz="2" w:space="0" w:color="D9D9E3"/>
                                <w:bottom w:val="single" w:sz="2" w:space="0" w:color="D9D9E3"/>
                                <w:right w:val="single" w:sz="2" w:space="0" w:color="D9D9E3"/>
                              </w:divBdr>
                              <w:divsChild>
                                <w:div w:id="8402010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2" w:space="0" w:color="D9D9E3"/>
                                    <w:left w:val="single" w:sz="2" w:space="0" w:color="D9D9E3"/>
                                    <w:bottom w:val="single" w:sz="2" w:space="0" w:color="D9D9E3"/>
                                    <w:right w:val="single" w:sz="2" w:space="0" w:color="D9D9E3"/>
                                  </w:divBdr>
                                  <w:divsChild>
                                    <w:div w:id="2096549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2" w:space="0" w:color="D9D9E3"/>
                                        <w:left w:val="single" w:sz="2" w:space="0" w:color="D9D9E3"/>
                                        <w:bottom w:val="single" w:sz="2" w:space="0" w:color="D9D9E3"/>
                                        <w:right w:val="single" w:sz="2" w:space="0" w:color="D9D9E3"/>
                                      </w:divBdr>
                                      <w:divsChild>
                                        <w:div w:id="17439413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2" w:space="0" w:color="D9D9E3"/>
                                            <w:left w:val="single" w:sz="2" w:space="0" w:color="D9D9E3"/>
                                            <w:bottom w:val="single" w:sz="2" w:space="0" w:color="D9D9E3"/>
                                            <w:right w:val="single" w:sz="2" w:space="0" w:color="D9D9E3"/>
                                          </w:divBdr>
                                          <w:divsChild>
                                            <w:div w:id="6319782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2" w:space="0" w:color="D9D9E3"/>
                                                <w:left w:val="single" w:sz="2" w:space="0" w:color="D9D9E3"/>
                                                <w:bottom w:val="single" w:sz="2" w:space="0" w:color="D9D9E3"/>
                                                <w:right w:val="single" w:sz="2" w:space="0" w:color="D9D9E3"/>
                                              </w:divBdr>
                                              <w:divsChild>
                                                <w:div w:id="1759245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2" w:space="0" w:color="D9D9E3"/>
                                                    <w:left w:val="single" w:sz="2" w:space="0" w:color="D9D9E3"/>
                                                    <w:bottom w:val="single" w:sz="2" w:space="0" w:color="D9D9E3"/>
                                                    <w:right w:val="single" w:sz="2" w:space="0" w:color="D9D9E3"/>
                                                  </w:divBdr>
                                                  <w:divsChild>
                                                    <w:div w:id="14671198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single" w:sz="2" w:space="0" w:color="D9D9E3"/>
                                                        <w:left w:val="single" w:sz="2" w:space="0" w:color="D9D9E3"/>
                                                        <w:bottom w:val="single" w:sz="2" w:space="0" w:color="D9D9E3"/>
                                                        <w:right w:val="single" w:sz="2" w:space="0" w:color="D9D9E3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692025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377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61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283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4919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8982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0541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1801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3600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5787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3062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1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36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16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463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41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06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4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32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23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71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10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671" Type="http://schemas.openxmlformats.org/officeDocument/2006/relationships/image" Target="media/image335.wmf"/><Relationship Id="rId769" Type="http://schemas.openxmlformats.org/officeDocument/2006/relationships/image" Target="media/image384.wmf"/><Relationship Id="rId21" Type="http://schemas.openxmlformats.org/officeDocument/2006/relationships/image" Target="media/image8.png"/><Relationship Id="rId324" Type="http://schemas.openxmlformats.org/officeDocument/2006/relationships/image" Target="media/image164.wmf"/><Relationship Id="rId531" Type="http://schemas.openxmlformats.org/officeDocument/2006/relationships/image" Target="media/image267.wmf"/><Relationship Id="rId629" Type="http://schemas.openxmlformats.org/officeDocument/2006/relationships/oleObject" Target="embeddings/oleObject302.bin"/><Relationship Id="rId170" Type="http://schemas.openxmlformats.org/officeDocument/2006/relationships/image" Target="media/image87.wmf"/><Relationship Id="rId268" Type="http://schemas.openxmlformats.org/officeDocument/2006/relationships/oleObject" Target="embeddings/oleObject122.bin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0.bin"/><Relationship Id="rId32" Type="http://schemas.openxmlformats.org/officeDocument/2006/relationships/image" Target="media/image14.wmf"/><Relationship Id="rId128" Type="http://schemas.openxmlformats.org/officeDocument/2006/relationships/image" Target="media/image66.wmf"/><Relationship Id="rId335" Type="http://schemas.openxmlformats.org/officeDocument/2006/relationships/oleObject" Target="embeddings/oleObject155.bin"/><Relationship Id="rId542" Type="http://schemas.openxmlformats.org/officeDocument/2006/relationships/oleObject" Target="embeddings/oleObject258.bin"/><Relationship Id="rId181" Type="http://schemas.openxmlformats.org/officeDocument/2006/relationships/oleObject" Target="embeddings/oleObject79.bin"/><Relationship Id="rId402" Type="http://schemas.openxmlformats.org/officeDocument/2006/relationships/oleObject" Target="embeddings/oleObject189.bin"/><Relationship Id="rId279" Type="http://schemas.openxmlformats.org/officeDocument/2006/relationships/image" Target="media/image142.wmf"/><Relationship Id="rId486" Type="http://schemas.openxmlformats.org/officeDocument/2006/relationships/oleObject" Target="embeddings/oleObject230.bin"/><Relationship Id="rId693" Type="http://schemas.openxmlformats.org/officeDocument/2006/relationships/image" Target="media/image346.wmf"/><Relationship Id="rId707" Type="http://schemas.openxmlformats.org/officeDocument/2006/relationships/image" Target="media/image352.wmf"/><Relationship Id="rId43" Type="http://schemas.openxmlformats.org/officeDocument/2006/relationships/oleObject" Target="embeddings/oleObject11.bin"/><Relationship Id="rId139" Type="http://schemas.openxmlformats.org/officeDocument/2006/relationships/oleObject" Target="embeddings/oleObject58.bin"/><Relationship Id="rId346" Type="http://schemas.openxmlformats.org/officeDocument/2006/relationships/image" Target="media/image175.wmf"/><Relationship Id="rId553" Type="http://schemas.openxmlformats.org/officeDocument/2006/relationships/image" Target="media/image278.wmf"/><Relationship Id="rId760" Type="http://schemas.openxmlformats.org/officeDocument/2006/relationships/oleObject" Target="embeddings/oleObject370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image" Target="media/image208.wmf"/><Relationship Id="rId497" Type="http://schemas.openxmlformats.org/officeDocument/2006/relationships/image" Target="media/image250.wmf"/><Relationship Id="rId620" Type="http://schemas.openxmlformats.org/officeDocument/2006/relationships/oleObject" Target="embeddings/oleObject297.bin"/><Relationship Id="rId718" Type="http://schemas.openxmlformats.org/officeDocument/2006/relationships/oleObject" Target="embeddings/oleObject349.bin"/><Relationship Id="rId12" Type="http://schemas.openxmlformats.org/officeDocument/2006/relationships/chart" Target="charts/chart4.xml"/><Relationship Id="rId108" Type="http://schemas.openxmlformats.org/officeDocument/2006/relationships/oleObject" Target="embeddings/oleObject45.bin"/><Relationship Id="rId315" Type="http://schemas.openxmlformats.org/officeDocument/2006/relationships/image" Target="media/image160.wmf"/><Relationship Id="rId357" Type="http://schemas.openxmlformats.org/officeDocument/2006/relationships/oleObject" Target="embeddings/oleObject166.bin"/><Relationship Id="rId522" Type="http://schemas.openxmlformats.org/officeDocument/2006/relationships/oleObject" Target="embeddings/oleObject248.bin"/><Relationship Id="rId54" Type="http://schemas.openxmlformats.org/officeDocument/2006/relationships/image" Target="media/image27.wmf"/><Relationship Id="rId96" Type="http://schemas.openxmlformats.org/officeDocument/2006/relationships/oleObject" Target="embeddings/oleObject38.bin"/><Relationship Id="rId161" Type="http://schemas.openxmlformats.org/officeDocument/2006/relationships/oleObject" Target="embeddings/oleObject69.bin"/><Relationship Id="rId217" Type="http://schemas.openxmlformats.org/officeDocument/2006/relationships/image" Target="media/image110.wmf"/><Relationship Id="rId399" Type="http://schemas.openxmlformats.org/officeDocument/2006/relationships/image" Target="media/image201.wmf"/><Relationship Id="rId564" Type="http://schemas.openxmlformats.org/officeDocument/2006/relationships/oleObject" Target="embeddings/oleObject269.bin"/><Relationship Id="rId771" Type="http://schemas.openxmlformats.org/officeDocument/2006/relationships/oleObject" Target="embeddings/oleObject376.bin"/><Relationship Id="rId259" Type="http://schemas.openxmlformats.org/officeDocument/2006/relationships/image" Target="media/image132.wmf"/><Relationship Id="rId424" Type="http://schemas.openxmlformats.org/officeDocument/2006/relationships/oleObject" Target="embeddings/oleObject199.bin"/><Relationship Id="rId466" Type="http://schemas.openxmlformats.org/officeDocument/2006/relationships/oleObject" Target="embeddings/oleObject220.bin"/><Relationship Id="rId631" Type="http://schemas.openxmlformats.org/officeDocument/2006/relationships/oleObject" Target="embeddings/oleObject303.bin"/><Relationship Id="rId673" Type="http://schemas.openxmlformats.org/officeDocument/2006/relationships/image" Target="media/image336.wmf"/><Relationship Id="rId729" Type="http://schemas.openxmlformats.org/officeDocument/2006/relationships/oleObject" Target="embeddings/oleObject355.bin"/><Relationship Id="rId23" Type="http://schemas.openxmlformats.org/officeDocument/2006/relationships/oleObject" Target="embeddings/oleObject1.bin"/><Relationship Id="rId119" Type="http://schemas.openxmlformats.org/officeDocument/2006/relationships/image" Target="media/image59.png"/><Relationship Id="rId270" Type="http://schemas.openxmlformats.org/officeDocument/2006/relationships/oleObject" Target="embeddings/oleObject123.bin"/><Relationship Id="rId326" Type="http://schemas.openxmlformats.org/officeDocument/2006/relationships/image" Target="media/image165.wmf"/><Relationship Id="rId533" Type="http://schemas.openxmlformats.org/officeDocument/2006/relationships/image" Target="media/image268.wmf"/><Relationship Id="rId65" Type="http://schemas.openxmlformats.org/officeDocument/2006/relationships/oleObject" Target="embeddings/oleObject22.bin"/><Relationship Id="rId130" Type="http://schemas.openxmlformats.org/officeDocument/2006/relationships/image" Target="media/image67.wmf"/><Relationship Id="rId368" Type="http://schemas.openxmlformats.org/officeDocument/2006/relationships/image" Target="media/image186.wmf"/><Relationship Id="rId575" Type="http://schemas.openxmlformats.org/officeDocument/2006/relationships/image" Target="media/image289.wmf"/><Relationship Id="rId740" Type="http://schemas.openxmlformats.org/officeDocument/2006/relationships/image" Target="media/image368.wmf"/><Relationship Id="rId782" Type="http://schemas.openxmlformats.org/officeDocument/2006/relationships/oleObject" Target="embeddings/oleObject382.bin"/><Relationship Id="rId172" Type="http://schemas.openxmlformats.org/officeDocument/2006/relationships/image" Target="media/image88.wmf"/><Relationship Id="rId228" Type="http://schemas.openxmlformats.org/officeDocument/2006/relationships/oleObject" Target="embeddings/oleObject103.bin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87.bin"/><Relationship Id="rId642" Type="http://schemas.openxmlformats.org/officeDocument/2006/relationships/image" Target="media/image321.wmf"/><Relationship Id="rId684" Type="http://schemas.openxmlformats.org/officeDocument/2006/relationships/oleObject" Target="embeddings/oleObject331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56.bin"/><Relationship Id="rId502" Type="http://schemas.openxmlformats.org/officeDocument/2006/relationships/oleObject" Target="embeddings/oleObject238.bin"/><Relationship Id="rId34" Type="http://schemas.openxmlformats.org/officeDocument/2006/relationships/oleObject" Target="embeddings/oleObject7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59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59.bin"/><Relationship Id="rId586" Type="http://schemas.openxmlformats.org/officeDocument/2006/relationships/oleObject" Target="embeddings/oleObject280.bin"/><Relationship Id="rId751" Type="http://schemas.openxmlformats.org/officeDocument/2006/relationships/oleObject" Target="embeddings/oleObject366.bin"/><Relationship Id="rId793" Type="http://schemas.openxmlformats.org/officeDocument/2006/relationships/oleObject" Target="embeddings/oleObject388.bin"/><Relationship Id="rId807" Type="http://schemas.microsoft.com/office/2007/relationships/hdphoto" Target="media/hdphoto2.wdp"/><Relationship Id="rId7" Type="http://schemas.openxmlformats.org/officeDocument/2006/relationships/footnotes" Target="footnotes.xml"/><Relationship Id="rId183" Type="http://schemas.openxmlformats.org/officeDocument/2006/relationships/oleObject" Target="embeddings/oleObject80.bin"/><Relationship Id="rId239" Type="http://schemas.openxmlformats.org/officeDocument/2006/relationships/image" Target="media/image121.png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0.bin"/><Relationship Id="rId446" Type="http://schemas.openxmlformats.org/officeDocument/2006/relationships/oleObject" Target="embeddings/oleObject210.bin"/><Relationship Id="rId611" Type="http://schemas.openxmlformats.org/officeDocument/2006/relationships/image" Target="media/image307.wmf"/><Relationship Id="rId653" Type="http://schemas.openxmlformats.org/officeDocument/2006/relationships/image" Target="media/image326.wmf"/><Relationship Id="rId250" Type="http://schemas.openxmlformats.org/officeDocument/2006/relationships/image" Target="media/image127.png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88" Type="http://schemas.openxmlformats.org/officeDocument/2006/relationships/oleObject" Target="embeddings/oleObject231.bin"/><Relationship Id="rId695" Type="http://schemas.openxmlformats.org/officeDocument/2006/relationships/image" Target="media/image347.wmf"/><Relationship Id="rId709" Type="http://schemas.openxmlformats.org/officeDocument/2006/relationships/image" Target="media/image353.wmf"/><Relationship Id="rId45" Type="http://schemas.openxmlformats.org/officeDocument/2006/relationships/oleObject" Target="embeddings/oleObject12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597" Type="http://schemas.openxmlformats.org/officeDocument/2006/relationships/image" Target="media/image300.wmf"/><Relationship Id="rId720" Type="http://schemas.openxmlformats.org/officeDocument/2006/relationships/image" Target="media/image358.wmf"/><Relationship Id="rId762" Type="http://schemas.openxmlformats.org/officeDocument/2006/relationships/oleObject" Target="embeddings/oleObject371.bin"/><Relationship Id="rId818" Type="http://schemas.openxmlformats.org/officeDocument/2006/relationships/image" Target="media/image410.png"/><Relationship Id="rId152" Type="http://schemas.openxmlformats.org/officeDocument/2006/relationships/image" Target="media/image78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622" Type="http://schemas.openxmlformats.org/officeDocument/2006/relationships/image" Target="media/image312.wmf"/><Relationship Id="rId261" Type="http://schemas.openxmlformats.org/officeDocument/2006/relationships/image" Target="media/image133.wmf"/><Relationship Id="rId499" Type="http://schemas.openxmlformats.org/officeDocument/2006/relationships/image" Target="media/image251.wmf"/><Relationship Id="rId664" Type="http://schemas.openxmlformats.org/officeDocument/2006/relationships/oleObject" Target="embeddings/oleObject321.bin"/><Relationship Id="rId14" Type="http://schemas.openxmlformats.org/officeDocument/2006/relationships/image" Target="media/image2.png"/><Relationship Id="rId56" Type="http://schemas.openxmlformats.org/officeDocument/2006/relationships/image" Target="media/image28.wmf"/><Relationship Id="rId317" Type="http://schemas.openxmlformats.org/officeDocument/2006/relationships/image" Target="media/image161.wmf"/><Relationship Id="rId359" Type="http://schemas.openxmlformats.org/officeDocument/2006/relationships/oleObject" Target="embeddings/oleObject167.bin"/><Relationship Id="rId524" Type="http://schemas.openxmlformats.org/officeDocument/2006/relationships/oleObject" Target="embeddings/oleObject249.bin"/><Relationship Id="rId566" Type="http://schemas.openxmlformats.org/officeDocument/2006/relationships/oleObject" Target="embeddings/oleObject270.bin"/><Relationship Id="rId731" Type="http://schemas.openxmlformats.org/officeDocument/2006/relationships/oleObject" Target="embeddings/oleObject356.bin"/><Relationship Id="rId773" Type="http://schemas.openxmlformats.org/officeDocument/2006/relationships/image" Target="media/image385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1.png"/><Relationship Id="rId163" Type="http://schemas.openxmlformats.org/officeDocument/2006/relationships/oleObject" Target="embeddings/oleObject70.bin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0.bin"/><Relationship Id="rId633" Type="http://schemas.openxmlformats.org/officeDocument/2006/relationships/image" Target="media/image317.wmf"/><Relationship Id="rId230" Type="http://schemas.openxmlformats.org/officeDocument/2006/relationships/oleObject" Target="embeddings/oleObject104.bin"/><Relationship Id="rId468" Type="http://schemas.openxmlformats.org/officeDocument/2006/relationships/oleObject" Target="embeddings/oleObject221.bin"/><Relationship Id="rId675" Type="http://schemas.openxmlformats.org/officeDocument/2006/relationships/image" Target="media/image337.wmf"/><Relationship Id="rId25" Type="http://schemas.openxmlformats.org/officeDocument/2006/relationships/oleObject" Target="embeddings/oleObject2.bin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24.bin"/><Relationship Id="rId328" Type="http://schemas.openxmlformats.org/officeDocument/2006/relationships/image" Target="media/image166.wmf"/><Relationship Id="rId535" Type="http://schemas.openxmlformats.org/officeDocument/2006/relationships/image" Target="media/image269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39.bin"/><Relationship Id="rId742" Type="http://schemas.openxmlformats.org/officeDocument/2006/relationships/image" Target="media/image369.wmf"/><Relationship Id="rId132" Type="http://schemas.openxmlformats.org/officeDocument/2006/relationships/image" Target="media/image68.wmf"/><Relationship Id="rId174" Type="http://schemas.openxmlformats.org/officeDocument/2006/relationships/image" Target="media/image89.wmf"/><Relationship Id="rId381" Type="http://schemas.openxmlformats.org/officeDocument/2006/relationships/image" Target="media/image192.wmf"/><Relationship Id="rId602" Type="http://schemas.openxmlformats.org/officeDocument/2006/relationships/oleObject" Target="embeddings/oleObject288.bin"/><Relationship Id="rId784" Type="http://schemas.openxmlformats.org/officeDocument/2006/relationships/image" Target="media/image389.wmf"/><Relationship Id="rId241" Type="http://schemas.openxmlformats.org/officeDocument/2006/relationships/oleObject" Target="embeddings/oleObject109.bin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644" Type="http://schemas.openxmlformats.org/officeDocument/2006/relationships/image" Target="media/image322.wmf"/><Relationship Id="rId686" Type="http://schemas.openxmlformats.org/officeDocument/2006/relationships/oleObject" Target="embeddings/oleObject332.bin"/><Relationship Id="rId36" Type="http://schemas.openxmlformats.org/officeDocument/2006/relationships/image" Target="media/image18.wmf"/><Relationship Id="rId283" Type="http://schemas.openxmlformats.org/officeDocument/2006/relationships/image" Target="media/image144.wmf"/><Relationship Id="rId339" Type="http://schemas.openxmlformats.org/officeDocument/2006/relationships/oleObject" Target="embeddings/oleObject157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546" Type="http://schemas.openxmlformats.org/officeDocument/2006/relationships/oleObject" Target="embeddings/oleObject260.bin"/><Relationship Id="rId711" Type="http://schemas.openxmlformats.org/officeDocument/2006/relationships/image" Target="media/image354.wmf"/><Relationship Id="rId753" Type="http://schemas.openxmlformats.org/officeDocument/2006/relationships/oleObject" Target="embeddings/oleObject367.bin"/><Relationship Id="rId78" Type="http://schemas.openxmlformats.org/officeDocument/2006/relationships/image" Target="media/image38.wmf"/><Relationship Id="rId101" Type="http://schemas.openxmlformats.org/officeDocument/2006/relationships/image" Target="media/image51.wmf"/><Relationship Id="rId143" Type="http://schemas.openxmlformats.org/officeDocument/2006/relationships/oleObject" Target="embeddings/oleObject60.bin"/><Relationship Id="rId185" Type="http://schemas.openxmlformats.org/officeDocument/2006/relationships/oleObject" Target="embeddings/oleObject81.bin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1.bin"/><Relationship Id="rId588" Type="http://schemas.openxmlformats.org/officeDocument/2006/relationships/oleObject" Target="embeddings/oleObject281.bin"/><Relationship Id="rId795" Type="http://schemas.openxmlformats.org/officeDocument/2006/relationships/oleObject" Target="embeddings/oleObject389.bin"/><Relationship Id="rId809" Type="http://schemas.microsoft.com/office/2007/relationships/hdphoto" Target="media/hdphoto3.wdp"/><Relationship Id="rId9" Type="http://schemas.openxmlformats.org/officeDocument/2006/relationships/chart" Target="charts/chart1.xml"/><Relationship Id="rId210" Type="http://schemas.openxmlformats.org/officeDocument/2006/relationships/oleObject" Target="embeddings/oleObject94.bin"/><Relationship Id="rId392" Type="http://schemas.openxmlformats.org/officeDocument/2006/relationships/oleObject" Target="embeddings/oleObject184.bin"/><Relationship Id="rId448" Type="http://schemas.openxmlformats.org/officeDocument/2006/relationships/oleObject" Target="embeddings/oleObject211.bin"/><Relationship Id="rId613" Type="http://schemas.openxmlformats.org/officeDocument/2006/relationships/image" Target="media/image308.wmf"/><Relationship Id="rId655" Type="http://schemas.openxmlformats.org/officeDocument/2006/relationships/image" Target="media/image327.wmf"/><Relationship Id="rId697" Type="http://schemas.openxmlformats.org/officeDocument/2006/relationships/image" Target="media/image348.wmf"/><Relationship Id="rId820" Type="http://schemas.openxmlformats.org/officeDocument/2006/relationships/image" Target="media/image412.png"/><Relationship Id="rId252" Type="http://schemas.openxmlformats.org/officeDocument/2006/relationships/oleObject" Target="embeddings/oleObject114.bin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515" Type="http://schemas.openxmlformats.org/officeDocument/2006/relationships/image" Target="media/image259.wmf"/><Relationship Id="rId722" Type="http://schemas.openxmlformats.org/officeDocument/2006/relationships/image" Target="media/image359.wmf"/><Relationship Id="rId47" Type="http://schemas.openxmlformats.org/officeDocument/2006/relationships/oleObject" Target="embeddings/oleObject13.bin"/><Relationship Id="rId89" Type="http://schemas.openxmlformats.org/officeDocument/2006/relationships/image" Target="media/image45.wmf"/><Relationship Id="rId112" Type="http://schemas.openxmlformats.org/officeDocument/2006/relationships/image" Target="media/image55.wmf"/><Relationship Id="rId154" Type="http://schemas.openxmlformats.org/officeDocument/2006/relationships/image" Target="media/image79.wmf"/><Relationship Id="rId361" Type="http://schemas.openxmlformats.org/officeDocument/2006/relationships/oleObject" Target="embeddings/oleObject168.bin"/><Relationship Id="rId557" Type="http://schemas.openxmlformats.org/officeDocument/2006/relationships/image" Target="media/image280.wmf"/><Relationship Id="rId599" Type="http://schemas.openxmlformats.org/officeDocument/2006/relationships/image" Target="media/image301.wmf"/><Relationship Id="rId764" Type="http://schemas.openxmlformats.org/officeDocument/2006/relationships/oleObject" Target="embeddings/oleObject372.bin"/><Relationship Id="rId196" Type="http://schemas.openxmlformats.org/officeDocument/2006/relationships/oleObject" Target="embeddings/oleObject87.bin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624" Type="http://schemas.openxmlformats.org/officeDocument/2006/relationships/image" Target="media/image313.wmf"/><Relationship Id="rId666" Type="http://schemas.openxmlformats.org/officeDocument/2006/relationships/oleObject" Target="embeddings/oleObject322.bin"/><Relationship Id="rId16" Type="http://schemas.openxmlformats.org/officeDocument/2006/relationships/image" Target="media/image3.png"/><Relationship Id="rId221" Type="http://schemas.openxmlformats.org/officeDocument/2006/relationships/image" Target="media/image112.wmf"/><Relationship Id="rId263" Type="http://schemas.openxmlformats.org/officeDocument/2006/relationships/image" Target="media/image134.wmf"/><Relationship Id="rId319" Type="http://schemas.openxmlformats.org/officeDocument/2006/relationships/oleObject" Target="embeddings/oleObject147.bin"/><Relationship Id="rId470" Type="http://schemas.openxmlformats.org/officeDocument/2006/relationships/oleObject" Target="embeddings/oleObject222.bin"/><Relationship Id="rId526" Type="http://schemas.openxmlformats.org/officeDocument/2006/relationships/oleObject" Target="embeddings/oleObject250.bin"/><Relationship Id="rId58" Type="http://schemas.openxmlformats.org/officeDocument/2006/relationships/image" Target="media/image29.wmf"/><Relationship Id="rId123" Type="http://schemas.openxmlformats.org/officeDocument/2006/relationships/image" Target="media/image63.png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1.bin"/><Relationship Id="rId733" Type="http://schemas.openxmlformats.org/officeDocument/2006/relationships/oleObject" Target="embeddings/oleObject357.bin"/><Relationship Id="rId775" Type="http://schemas.openxmlformats.org/officeDocument/2006/relationships/oleObject" Target="embeddings/oleObject378.bin"/><Relationship Id="rId165" Type="http://schemas.openxmlformats.org/officeDocument/2006/relationships/oleObject" Target="embeddings/oleObject71.bin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306.bin"/><Relationship Id="rId677" Type="http://schemas.openxmlformats.org/officeDocument/2006/relationships/image" Target="media/image338.wmf"/><Relationship Id="rId800" Type="http://schemas.openxmlformats.org/officeDocument/2006/relationships/image" Target="media/image397.wmf"/><Relationship Id="rId232" Type="http://schemas.openxmlformats.org/officeDocument/2006/relationships/oleObject" Target="embeddings/oleObject105.bin"/><Relationship Id="rId274" Type="http://schemas.openxmlformats.org/officeDocument/2006/relationships/oleObject" Target="embeddings/oleObject125.bin"/><Relationship Id="rId481" Type="http://schemas.openxmlformats.org/officeDocument/2006/relationships/image" Target="media/image242.wmf"/><Relationship Id="rId702" Type="http://schemas.openxmlformats.org/officeDocument/2006/relationships/oleObject" Target="embeddings/oleObject340.bin"/><Relationship Id="rId27" Type="http://schemas.openxmlformats.org/officeDocument/2006/relationships/oleObject" Target="embeddings/oleObject3.bin"/><Relationship Id="rId69" Type="http://schemas.openxmlformats.org/officeDocument/2006/relationships/oleObject" Target="embeddings/oleObject24.bin"/><Relationship Id="rId134" Type="http://schemas.openxmlformats.org/officeDocument/2006/relationships/image" Target="media/image69.wmf"/><Relationship Id="rId537" Type="http://schemas.openxmlformats.org/officeDocument/2006/relationships/image" Target="media/image270.wmf"/><Relationship Id="rId579" Type="http://schemas.openxmlformats.org/officeDocument/2006/relationships/image" Target="media/image291.wmf"/><Relationship Id="rId744" Type="http://schemas.openxmlformats.org/officeDocument/2006/relationships/image" Target="media/image370.wmf"/><Relationship Id="rId786" Type="http://schemas.openxmlformats.org/officeDocument/2006/relationships/image" Target="media/image390.wmf"/><Relationship Id="rId80" Type="http://schemas.openxmlformats.org/officeDocument/2006/relationships/image" Target="media/image39.wmf"/><Relationship Id="rId176" Type="http://schemas.openxmlformats.org/officeDocument/2006/relationships/image" Target="media/image90.wmf"/><Relationship Id="rId341" Type="http://schemas.openxmlformats.org/officeDocument/2006/relationships/oleObject" Target="embeddings/oleObject158.bin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646" Type="http://schemas.openxmlformats.org/officeDocument/2006/relationships/oleObject" Target="embeddings/oleObject312.bin"/><Relationship Id="rId811" Type="http://schemas.openxmlformats.org/officeDocument/2006/relationships/image" Target="media/image404.gif"/><Relationship Id="rId201" Type="http://schemas.openxmlformats.org/officeDocument/2006/relationships/image" Target="media/image102.wmf"/><Relationship Id="rId243" Type="http://schemas.openxmlformats.org/officeDocument/2006/relationships/oleObject" Target="embeddings/oleObject110.bin"/><Relationship Id="rId285" Type="http://schemas.openxmlformats.org/officeDocument/2006/relationships/image" Target="media/image145.wmf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40.bin"/><Relationship Id="rId688" Type="http://schemas.openxmlformats.org/officeDocument/2006/relationships/oleObject" Target="embeddings/oleObject333.bin"/><Relationship Id="rId38" Type="http://schemas.openxmlformats.org/officeDocument/2006/relationships/image" Target="media/image19.wmf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42.bin"/><Relationship Id="rId492" Type="http://schemas.openxmlformats.org/officeDocument/2006/relationships/oleObject" Target="embeddings/oleObject233.bin"/><Relationship Id="rId548" Type="http://schemas.openxmlformats.org/officeDocument/2006/relationships/oleObject" Target="embeddings/oleObject261.bin"/><Relationship Id="rId713" Type="http://schemas.openxmlformats.org/officeDocument/2006/relationships/image" Target="media/image355.wmf"/><Relationship Id="rId755" Type="http://schemas.openxmlformats.org/officeDocument/2006/relationships/image" Target="media/image377.wmf"/><Relationship Id="rId797" Type="http://schemas.openxmlformats.org/officeDocument/2006/relationships/oleObject" Target="embeddings/oleObject390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1.bin"/><Relationship Id="rId187" Type="http://schemas.openxmlformats.org/officeDocument/2006/relationships/image" Target="media/image95.wmf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615" Type="http://schemas.openxmlformats.org/officeDocument/2006/relationships/image" Target="media/image309.wmf"/><Relationship Id="rId822" Type="http://schemas.openxmlformats.org/officeDocument/2006/relationships/fontTable" Target="fontTable.xml"/><Relationship Id="rId212" Type="http://schemas.openxmlformats.org/officeDocument/2006/relationships/oleObject" Target="embeddings/oleObject95.bin"/><Relationship Id="rId254" Type="http://schemas.openxmlformats.org/officeDocument/2006/relationships/oleObject" Target="embeddings/oleObject115.bin"/><Relationship Id="rId657" Type="http://schemas.openxmlformats.org/officeDocument/2006/relationships/image" Target="media/image328.wmf"/><Relationship Id="rId699" Type="http://schemas.openxmlformats.org/officeDocument/2006/relationships/image" Target="media/image349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35.bin"/><Relationship Id="rId461" Type="http://schemas.openxmlformats.org/officeDocument/2006/relationships/image" Target="media/image232.wmf"/><Relationship Id="rId517" Type="http://schemas.openxmlformats.org/officeDocument/2006/relationships/image" Target="media/image260.wmf"/><Relationship Id="rId559" Type="http://schemas.openxmlformats.org/officeDocument/2006/relationships/image" Target="media/image281.wmf"/><Relationship Id="rId724" Type="http://schemas.openxmlformats.org/officeDocument/2006/relationships/image" Target="media/image360.wmf"/><Relationship Id="rId766" Type="http://schemas.openxmlformats.org/officeDocument/2006/relationships/oleObject" Target="embeddings/oleObject373.bin"/><Relationship Id="rId60" Type="http://schemas.openxmlformats.org/officeDocument/2006/relationships/image" Target="media/image30.wmf"/><Relationship Id="rId156" Type="http://schemas.openxmlformats.org/officeDocument/2006/relationships/image" Target="media/image80.wmf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48.bin"/><Relationship Id="rId363" Type="http://schemas.openxmlformats.org/officeDocument/2006/relationships/oleObject" Target="embeddings/oleObject169.bin"/><Relationship Id="rId419" Type="http://schemas.openxmlformats.org/officeDocument/2006/relationships/image" Target="media/image211.wmf"/><Relationship Id="rId570" Type="http://schemas.openxmlformats.org/officeDocument/2006/relationships/oleObject" Target="embeddings/oleObject272.bin"/><Relationship Id="rId626" Type="http://schemas.openxmlformats.org/officeDocument/2006/relationships/image" Target="media/image314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23.bin"/><Relationship Id="rId18" Type="http://schemas.openxmlformats.org/officeDocument/2006/relationships/image" Target="media/image5.png"/><Relationship Id="rId265" Type="http://schemas.openxmlformats.org/officeDocument/2006/relationships/image" Target="media/image135.wmf"/><Relationship Id="rId472" Type="http://schemas.openxmlformats.org/officeDocument/2006/relationships/oleObject" Target="embeddings/oleObject223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8.bin"/><Relationship Id="rId125" Type="http://schemas.openxmlformats.org/officeDocument/2006/relationships/oleObject" Target="embeddings/oleObject51.bin"/><Relationship Id="rId167" Type="http://schemas.openxmlformats.org/officeDocument/2006/relationships/oleObject" Target="embeddings/oleObject72.bin"/><Relationship Id="rId332" Type="http://schemas.openxmlformats.org/officeDocument/2006/relationships/image" Target="media/image168.wmf"/><Relationship Id="rId374" Type="http://schemas.openxmlformats.org/officeDocument/2006/relationships/image" Target="media/image189.wmf"/><Relationship Id="rId581" Type="http://schemas.openxmlformats.org/officeDocument/2006/relationships/image" Target="media/image292.wmf"/><Relationship Id="rId777" Type="http://schemas.openxmlformats.org/officeDocument/2006/relationships/oleObject" Target="embeddings/oleObject379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06.bin"/><Relationship Id="rId637" Type="http://schemas.openxmlformats.org/officeDocument/2006/relationships/oleObject" Target="embeddings/oleObject307.bin"/><Relationship Id="rId679" Type="http://schemas.openxmlformats.org/officeDocument/2006/relationships/image" Target="media/image339.wmf"/><Relationship Id="rId802" Type="http://schemas.openxmlformats.org/officeDocument/2006/relationships/image" Target="media/image3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76" Type="http://schemas.openxmlformats.org/officeDocument/2006/relationships/oleObject" Target="embeddings/oleObject126.bin"/><Relationship Id="rId441" Type="http://schemas.openxmlformats.org/officeDocument/2006/relationships/image" Target="media/image222.wmf"/><Relationship Id="rId483" Type="http://schemas.openxmlformats.org/officeDocument/2006/relationships/image" Target="media/image243.wmf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4.bin"/><Relationship Id="rId704" Type="http://schemas.openxmlformats.org/officeDocument/2006/relationships/image" Target="media/image351.wmf"/><Relationship Id="rId746" Type="http://schemas.openxmlformats.org/officeDocument/2006/relationships/image" Target="media/image371.wmf"/><Relationship Id="rId40" Type="http://schemas.openxmlformats.org/officeDocument/2006/relationships/image" Target="media/image20.wmf"/><Relationship Id="rId136" Type="http://schemas.openxmlformats.org/officeDocument/2006/relationships/image" Target="media/image70.wmf"/><Relationship Id="rId178" Type="http://schemas.openxmlformats.org/officeDocument/2006/relationships/image" Target="media/image91.wmf"/><Relationship Id="rId301" Type="http://schemas.openxmlformats.org/officeDocument/2006/relationships/image" Target="media/image153.wmf"/><Relationship Id="rId343" Type="http://schemas.openxmlformats.org/officeDocument/2006/relationships/oleObject" Target="embeddings/oleObject159.bin"/><Relationship Id="rId550" Type="http://schemas.openxmlformats.org/officeDocument/2006/relationships/oleObject" Target="embeddings/oleObject262.bin"/><Relationship Id="rId788" Type="http://schemas.openxmlformats.org/officeDocument/2006/relationships/image" Target="media/image391.wmf"/><Relationship Id="rId82" Type="http://schemas.openxmlformats.org/officeDocument/2006/relationships/image" Target="media/image40.wmf"/><Relationship Id="rId203" Type="http://schemas.openxmlformats.org/officeDocument/2006/relationships/image" Target="media/image103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3.bin"/><Relationship Id="rId606" Type="http://schemas.openxmlformats.org/officeDocument/2006/relationships/oleObject" Target="embeddings/oleObject290.bin"/><Relationship Id="rId648" Type="http://schemas.openxmlformats.org/officeDocument/2006/relationships/oleObject" Target="embeddings/oleObject313.bin"/><Relationship Id="rId813" Type="http://schemas.openxmlformats.org/officeDocument/2006/relationships/image" Target="media/image406.gif"/><Relationship Id="rId245" Type="http://schemas.openxmlformats.org/officeDocument/2006/relationships/oleObject" Target="embeddings/oleObject111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193.bin"/><Relationship Id="rId452" Type="http://schemas.openxmlformats.org/officeDocument/2006/relationships/oleObject" Target="embeddings/oleObject213.bin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715" Type="http://schemas.openxmlformats.org/officeDocument/2006/relationships/image" Target="media/image356.wmf"/><Relationship Id="rId105" Type="http://schemas.openxmlformats.org/officeDocument/2006/relationships/oleObject" Target="embeddings/oleObject43.bin"/><Relationship Id="rId147" Type="http://schemas.openxmlformats.org/officeDocument/2006/relationships/oleObject" Target="embeddings/oleObject62.bin"/><Relationship Id="rId312" Type="http://schemas.openxmlformats.org/officeDocument/2006/relationships/oleObject" Target="embeddings/oleObject143.bin"/><Relationship Id="rId354" Type="http://schemas.openxmlformats.org/officeDocument/2006/relationships/image" Target="media/image179.wmf"/><Relationship Id="rId757" Type="http://schemas.openxmlformats.org/officeDocument/2006/relationships/image" Target="media/image378.wmf"/><Relationship Id="rId799" Type="http://schemas.openxmlformats.org/officeDocument/2006/relationships/oleObject" Target="embeddings/oleObject391.bin"/><Relationship Id="rId51" Type="http://schemas.openxmlformats.org/officeDocument/2006/relationships/oleObject" Target="embeddings/oleObject15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96" Type="http://schemas.openxmlformats.org/officeDocument/2006/relationships/oleObject" Target="embeddings/oleObject186.bin"/><Relationship Id="rId561" Type="http://schemas.openxmlformats.org/officeDocument/2006/relationships/image" Target="media/image282.wmf"/><Relationship Id="rId617" Type="http://schemas.openxmlformats.org/officeDocument/2006/relationships/image" Target="media/image310.wmf"/><Relationship Id="rId659" Type="http://schemas.openxmlformats.org/officeDocument/2006/relationships/image" Target="media/image329.wmf"/><Relationship Id="rId214" Type="http://schemas.openxmlformats.org/officeDocument/2006/relationships/oleObject" Target="embeddings/oleObject96.bin"/><Relationship Id="rId256" Type="http://schemas.openxmlformats.org/officeDocument/2006/relationships/oleObject" Target="embeddings/oleObject116.bin"/><Relationship Id="rId298" Type="http://schemas.openxmlformats.org/officeDocument/2006/relationships/oleObject" Target="embeddings/oleObject136.bin"/><Relationship Id="rId421" Type="http://schemas.openxmlformats.org/officeDocument/2006/relationships/image" Target="media/image212.emf"/><Relationship Id="rId463" Type="http://schemas.openxmlformats.org/officeDocument/2006/relationships/image" Target="media/image233.wmf"/><Relationship Id="rId519" Type="http://schemas.openxmlformats.org/officeDocument/2006/relationships/image" Target="media/image261.wmf"/><Relationship Id="rId670" Type="http://schemas.openxmlformats.org/officeDocument/2006/relationships/oleObject" Target="embeddings/oleObject324.bin"/><Relationship Id="rId116" Type="http://schemas.openxmlformats.org/officeDocument/2006/relationships/image" Target="media/image57.wmf"/><Relationship Id="rId158" Type="http://schemas.openxmlformats.org/officeDocument/2006/relationships/image" Target="media/image81.wmf"/><Relationship Id="rId323" Type="http://schemas.openxmlformats.org/officeDocument/2006/relationships/oleObject" Target="embeddings/oleObject149.bin"/><Relationship Id="rId530" Type="http://schemas.openxmlformats.org/officeDocument/2006/relationships/oleObject" Target="embeddings/oleObject252.bin"/><Relationship Id="rId726" Type="http://schemas.openxmlformats.org/officeDocument/2006/relationships/image" Target="media/image361.wmf"/><Relationship Id="rId768" Type="http://schemas.openxmlformats.org/officeDocument/2006/relationships/oleObject" Target="embeddings/oleObject374.bin"/><Relationship Id="rId20" Type="http://schemas.openxmlformats.org/officeDocument/2006/relationships/image" Target="media/image7.png"/><Relationship Id="rId62" Type="http://schemas.openxmlformats.org/officeDocument/2006/relationships/image" Target="media/image31.wmf"/><Relationship Id="rId365" Type="http://schemas.openxmlformats.org/officeDocument/2006/relationships/oleObject" Target="embeddings/oleObject170.bin"/><Relationship Id="rId572" Type="http://schemas.openxmlformats.org/officeDocument/2006/relationships/oleObject" Target="embeddings/oleObject273.bin"/><Relationship Id="rId628" Type="http://schemas.openxmlformats.org/officeDocument/2006/relationships/image" Target="media/image315.wmf"/><Relationship Id="rId225" Type="http://schemas.openxmlformats.org/officeDocument/2006/relationships/image" Target="media/image114.wmf"/><Relationship Id="rId267" Type="http://schemas.openxmlformats.org/officeDocument/2006/relationships/image" Target="media/image136.wmf"/><Relationship Id="rId432" Type="http://schemas.openxmlformats.org/officeDocument/2006/relationships/oleObject" Target="embeddings/oleObject203.bin"/><Relationship Id="rId474" Type="http://schemas.openxmlformats.org/officeDocument/2006/relationships/oleObject" Target="embeddings/oleObject224.bin"/><Relationship Id="rId127" Type="http://schemas.openxmlformats.org/officeDocument/2006/relationships/oleObject" Target="embeddings/oleObject52.bin"/><Relationship Id="rId681" Type="http://schemas.openxmlformats.org/officeDocument/2006/relationships/image" Target="media/image340.wmf"/><Relationship Id="rId737" Type="http://schemas.openxmlformats.org/officeDocument/2006/relationships/oleObject" Target="embeddings/oleObject359.bin"/><Relationship Id="rId779" Type="http://schemas.openxmlformats.org/officeDocument/2006/relationships/oleObject" Target="embeddings/oleObject380.bin"/><Relationship Id="rId31" Type="http://schemas.openxmlformats.org/officeDocument/2006/relationships/oleObject" Target="embeddings/oleObject5.bin"/><Relationship Id="rId73" Type="http://schemas.openxmlformats.org/officeDocument/2006/relationships/image" Target="media/image36.wmf"/><Relationship Id="rId169" Type="http://schemas.openxmlformats.org/officeDocument/2006/relationships/oleObject" Target="embeddings/oleObject73.bin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541" Type="http://schemas.openxmlformats.org/officeDocument/2006/relationships/image" Target="media/image272.wmf"/><Relationship Id="rId583" Type="http://schemas.openxmlformats.org/officeDocument/2006/relationships/image" Target="media/image293.wmf"/><Relationship Id="rId639" Type="http://schemas.openxmlformats.org/officeDocument/2006/relationships/oleObject" Target="embeddings/oleObject308.bin"/><Relationship Id="rId790" Type="http://schemas.openxmlformats.org/officeDocument/2006/relationships/image" Target="media/image392.wmf"/><Relationship Id="rId804" Type="http://schemas.openxmlformats.org/officeDocument/2006/relationships/chart" Target="charts/chart9.xml"/><Relationship Id="rId4" Type="http://schemas.microsoft.com/office/2007/relationships/stylesWithEffects" Target="stylesWithEffects.xml"/><Relationship Id="rId180" Type="http://schemas.openxmlformats.org/officeDocument/2006/relationships/image" Target="media/image92.wmf"/><Relationship Id="rId236" Type="http://schemas.openxmlformats.org/officeDocument/2006/relationships/oleObject" Target="embeddings/oleObject107.bin"/><Relationship Id="rId278" Type="http://schemas.openxmlformats.org/officeDocument/2006/relationships/package" Target="embeddings/_________Microsoft_Word5.docx"/><Relationship Id="rId401" Type="http://schemas.openxmlformats.org/officeDocument/2006/relationships/image" Target="media/image202.wmf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4.bin"/><Relationship Id="rId303" Type="http://schemas.openxmlformats.org/officeDocument/2006/relationships/image" Target="media/image154.wmf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3.bin"/><Relationship Id="rId748" Type="http://schemas.openxmlformats.org/officeDocument/2006/relationships/image" Target="media/image372.wmf"/><Relationship Id="rId42" Type="http://schemas.openxmlformats.org/officeDocument/2006/relationships/image" Target="media/image21.wmf"/><Relationship Id="rId84" Type="http://schemas.openxmlformats.org/officeDocument/2006/relationships/image" Target="media/image41.wmf"/><Relationship Id="rId138" Type="http://schemas.openxmlformats.org/officeDocument/2006/relationships/image" Target="media/image71.wmf"/><Relationship Id="rId345" Type="http://schemas.openxmlformats.org/officeDocument/2006/relationships/oleObject" Target="embeddings/oleObject160.bin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2.bin"/><Relationship Id="rId552" Type="http://schemas.openxmlformats.org/officeDocument/2006/relationships/oleObject" Target="embeddings/oleObject263.bin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815" Type="http://schemas.openxmlformats.org/officeDocument/2006/relationships/image" Target="media/image408.gi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2.bin"/><Relationship Id="rId412" Type="http://schemas.openxmlformats.org/officeDocument/2006/relationships/oleObject" Target="embeddings/oleObject194.bin"/><Relationship Id="rId107" Type="http://schemas.openxmlformats.org/officeDocument/2006/relationships/oleObject" Target="embeddings/oleObject44.bin"/><Relationship Id="rId289" Type="http://schemas.openxmlformats.org/officeDocument/2006/relationships/image" Target="media/image147.wmf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5.bin"/><Relationship Id="rId661" Type="http://schemas.openxmlformats.org/officeDocument/2006/relationships/image" Target="media/image330.wmf"/><Relationship Id="rId717" Type="http://schemas.openxmlformats.org/officeDocument/2006/relationships/image" Target="media/image357.wmf"/><Relationship Id="rId759" Type="http://schemas.openxmlformats.org/officeDocument/2006/relationships/image" Target="media/image379.wmf"/><Relationship Id="rId11" Type="http://schemas.openxmlformats.org/officeDocument/2006/relationships/chart" Target="charts/chart3.xml"/><Relationship Id="rId53" Type="http://schemas.openxmlformats.org/officeDocument/2006/relationships/oleObject" Target="embeddings/oleObject16.bin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44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87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770" Type="http://schemas.openxmlformats.org/officeDocument/2006/relationships/oleObject" Target="embeddings/oleObject375.bin"/><Relationship Id="rId95" Type="http://schemas.openxmlformats.org/officeDocument/2006/relationships/image" Target="media/image48.wmf"/><Relationship Id="rId160" Type="http://schemas.openxmlformats.org/officeDocument/2006/relationships/image" Target="media/image82.wmf"/><Relationship Id="rId216" Type="http://schemas.openxmlformats.org/officeDocument/2006/relationships/oleObject" Target="embeddings/oleObject97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17.bin"/><Relationship Id="rId465" Type="http://schemas.openxmlformats.org/officeDocument/2006/relationships/image" Target="media/image234.wmf"/><Relationship Id="rId630" Type="http://schemas.openxmlformats.org/officeDocument/2006/relationships/image" Target="media/image316.wmf"/><Relationship Id="rId672" Type="http://schemas.openxmlformats.org/officeDocument/2006/relationships/oleObject" Target="embeddings/oleObject325.bin"/><Relationship Id="rId728" Type="http://schemas.openxmlformats.org/officeDocument/2006/relationships/image" Target="media/image362.wmf"/><Relationship Id="rId22" Type="http://schemas.openxmlformats.org/officeDocument/2006/relationships/image" Target="media/image9.wmf"/><Relationship Id="rId64" Type="http://schemas.openxmlformats.org/officeDocument/2006/relationships/image" Target="media/image32.wmf"/><Relationship Id="rId118" Type="http://schemas.openxmlformats.org/officeDocument/2006/relationships/image" Target="media/image58.jpeg"/><Relationship Id="rId325" Type="http://schemas.openxmlformats.org/officeDocument/2006/relationships/oleObject" Target="embeddings/oleObject150.bin"/><Relationship Id="rId367" Type="http://schemas.openxmlformats.org/officeDocument/2006/relationships/oleObject" Target="embeddings/oleObject171.bin"/><Relationship Id="rId532" Type="http://schemas.openxmlformats.org/officeDocument/2006/relationships/oleObject" Target="embeddings/oleObject253.bin"/><Relationship Id="rId574" Type="http://schemas.openxmlformats.org/officeDocument/2006/relationships/oleObject" Target="embeddings/oleObject274.bin"/><Relationship Id="rId171" Type="http://schemas.openxmlformats.org/officeDocument/2006/relationships/oleObject" Target="embeddings/oleObject74.bin"/><Relationship Id="rId227" Type="http://schemas.openxmlformats.org/officeDocument/2006/relationships/image" Target="media/image115.wmf"/><Relationship Id="rId781" Type="http://schemas.openxmlformats.org/officeDocument/2006/relationships/oleObject" Target="embeddings/oleObject381.bin"/><Relationship Id="rId269" Type="http://schemas.openxmlformats.org/officeDocument/2006/relationships/image" Target="media/image137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5.bin"/><Relationship Id="rId641" Type="http://schemas.openxmlformats.org/officeDocument/2006/relationships/oleObject" Target="embeddings/oleObject309.bin"/><Relationship Id="rId683" Type="http://schemas.openxmlformats.org/officeDocument/2006/relationships/image" Target="media/image341.wmf"/><Relationship Id="rId739" Type="http://schemas.openxmlformats.org/officeDocument/2006/relationships/oleObject" Target="embeddings/oleObject360.bin"/><Relationship Id="rId33" Type="http://schemas.openxmlformats.org/officeDocument/2006/relationships/oleObject" Target="embeddings/oleObject6.bin"/><Relationship Id="rId129" Type="http://schemas.openxmlformats.org/officeDocument/2006/relationships/oleObject" Target="embeddings/oleObject53.bin"/><Relationship Id="rId280" Type="http://schemas.openxmlformats.org/officeDocument/2006/relationships/oleObject" Target="embeddings/oleObject127.bin"/><Relationship Id="rId336" Type="http://schemas.openxmlformats.org/officeDocument/2006/relationships/image" Target="media/image170.wmf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oleObject" Target="embeddings/oleObject28.bin"/><Relationship Id="rId140" Type="http://schemas.openxmlformats.org/officeDocument/2006/relationships/image" Target="media/image72.wmf"/><Relationship Id="rId182" Type="http://schemas.openxmlformats.org/officeDocument/2006/relationships/image" Target="media/image93.wmf"/><Relationship Id="rId378" Type="http://schemas.openxmlformats.org/officeDocument/2006/relationships/oleObject" Target="embeddings/oleObject177.bin"/><Relationship Id="rId403" Type="http://schemas.openxmlformats.org/officeDocument/2006/relationships/image" Target="media/image203.wmf"/><Relationship Id="rId585" Type="http://schemas.openxmlformats.org/officeDocument/2006/relationships/image" Target="media/image294.wmf"/><Relationship Id="rId750" Type="http://schemas.openxmlformats.org/officeDocument/2006/relationships/image" Target="media/image373.wmf"/><Relationship Id="rId792" Type="http://schemas.openxmlformats.org/officeDocument/2006/relationships/image" Target="media/image393.wmf"/><Relationship Id="rId806" Type="http://schemas.openxmlformats.org/officeDocument/2006/relationships/image" Target="media/image401.pn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image" Target="media/image224.wmf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2.bin"/><Relationship Id="rId652" Type="http://schemas.openxmlformats.org/officeDocument/2006/relationships/oleObject" Target="embeddings/oleObject315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4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oleObject" Target="embeddings/oleObject161.bin"/><Relationship Id="rId512" Type="http://schemas.openxmlformats.org/officeDocument/2006/relationships/oleObject" Target="embeddings/oleObject243.bin"/><Relationship Id="rId44" Type="http://schemas.openxmlformats.org/officeDocument/2006/relationships/image" Target="media/image22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64.bin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4.bin"/><Relationship Id="rId596" Type="http://schemas.openxmlformats.org/officeDocument/2006/relationships/oleObject" Target="embeddings/oleObject285.bin"/><Relationship Id="rId761" Type="http://schemas.openxmlformats.org/officeDocument/2006/relationships/image" Target="media/image380.wmf"/><Relationship Id="rId817" Type="http://schemas.openxmlformats.org/officeDocument/2006/relationships/oleObject" Target="embeddings/oleObject394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oleObject" Target="embeddings/oleObject113.bin"/><Relationship Id="rId414" Type="http://schemas.openxmlformats.org/officeDocument/2006/relationships/oleObject" Target="embeddings/oleObject195.bin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6.bin"/><Relationship Id="rId621" Type="http://schemas.openxmlformats.org/officeDocument/2006/relationships/oleObject" Target="embeddings/oleObject298.bin"/><Relationship Id="rId663" Type="http://schemas.openxmlformats.org/officeDocument/2006/relationships/image" Target="media/image331.wmf"/><Relationship Id="rId13" Type="http://schemas.openxmlformats.org/officeDocument/2006/relationships/image" Target="media/image1.png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18.bin"/><Relationship Id="rId316" Type="http://schemas.openxmlformats.org/officeDocument/2006/relationships/oleObject" Target="embeddings/oleObject145.bin"/><Relationship Id="rId523" Type="http://schemas.openxmlformats.org/officeDocument/2006/relationships/image" Target="media/image263.wmf"/><Relationship Id="rId719" Type="http://schemas.openxmlformats.org/officeDocument/2006/relationships/oleObject" Target="embeddings/oleObject350.bin"/><Relationship Id="rId55" Type="http://schemas.openxmlformats.org/officeDocument/2006/relationships/oleObject" Target="embeddings/oleObject17.bin"/><Relationship Id="rId97" Type="http://schemas.openxmlformats.org/officeDocument/2006/relationships/image" Target="media/image49.wmf"/><Relationship Id="rId120" Type="http://schemas.openxmlformats.org/officeDocument/2006/relationships/image" Target="media/image60.png"/><Relationship Id="rId358" Type="http://schemas.openxmlformats.org/officeDocument/2006/relationships/image" Target="media/image181.wmf"/><Relationship Id="rId565" Type="http://schemas.openxmlformats.org/officeDocument/2006/relationships/image" Target="media/image284.wmf"/><Relationship Id="rId730" Type="http://schemas.openxmlformats.org/officeDocument/2006/relationships/image" Target="media/image363.wmf"/><Relationship Id="rId772" Type="http://schemas.openxmlformats.org/officeDocument/2006/relationships/chart" Target="charts/chart8.xml"/><Relationship Id="rId162" Type="http://schemas.openxmlformats.org/officeDocument/2006/relationships/image" Target="media/image83.wmf"/><Relationship Id="rId218" Type="http://schemas.openxmlformats.org/officeDocument/2006/relationships/oleObject" Target="embeddings/oleObject98.bin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632" Type="http://schemas.openxmlformats.org/officeDocument/2006/relationships/oleObject" Target="embeddings/oleObject304.bin"/><Relationship Id="rId271" Type="http://schemas.openxmlformats.org/officeDocument/2006/relationships/image" Target="media/image138.wmf"/><Relationship Id="rId674" Type="http://schemas.openxmlformats.org/officeDocument/2006/relationships/oleObject" Target="embeddings/oleObject326.bin"/><Relationship Id="rId24" Type="http://schemas.openxmlformats.org/officeDocument/2006/relationships/image" Target="media/image10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51.bin"/><Relationship Id="rId369" Type="http://schemas.openxmlformats.org/officeDocument/2006/relationships/oleObject" Target="embeddings/oleObject172.bin"/><Relationship Id="rId534" Type="http://schemas.openxmlformats.org/officeDocument/2006/relationships/oleObject" Target="embeddings/oleObject254.bin"/><Relationship Id="rId576" Type="http://schemas.openxmlformats.org/officeDocument/2006/relationships/oleObject" Target="embeddings/oleObject275.bin"/><Relationship Id="rId741" Type="http://schemas.openxmlformats.org/officeDocument/2006/relationships/oleObject" Target="embeddings/oleObject361.bin"/><Relationship Id="rId783" Type="http://schemas.openxmlformats.org/officeDocument/2006/relationships/oleObject" Target="embeddings/oleObject383.bin"/><Relationship Id="rId173" Type="http://schemas.openxmlformats.org/officeDocument/2006/relationships/oleObject" Target="embeddings/oleObject75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5.bin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0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26.bin"/><Relationship Id="rId685" Type="http://schemas.openxmlformats.org/officeDocument/2006/relationships/image" Target="media/image342.wmf"/><Relationship Id="rId35" Type="http://schemas.openxmlformats.org/officeDocument/2006/relationships/chart" Target="charts/chart5.xml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28.bin"/><Relationship Id="rId338" Type="http://schemas.openxmlformats.org/officeDocument/2006/relationships/image" Target="media/image171.wmf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710" Type="http://schemas.openxmlformats.org/officeDocument/2006/relationships/oleObject" Target="embeddings/oleObject345.bin"/><Relationship Id="rId752" Type="http://schemas.openxmlformats.org/officeDocument/2006/relationships/image" Target="media/image374.wmf"/><Relationship Id="rId808" Type="http://schemas.openxmlformats.org/officeDocument/2006/relationships/image" Target="media/image402.png"/><Relationship Id="rId8" Type="http://schemas.openxmlformats.org/officeDocument/2006/relationships/endnotes" Target="endnotes.xml"/><Relationship Id="rId142" Type="http://schemas.openxmlformats.org/officeDocument/2006/relationships/image" Target="media/image73.wmf"/><Relationship Id="rId184" Type="http://schemas.openxmlformats.org/officeDocument/2006/relationships/image" Target="media/image94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612" Type="http://schemas.openxmlformats.org/officeDocument/2006/relationships/oleObject" Target="embeddings/oleObject293.bin"/><Relationship Id="rId794" Type="http://schemas.openxmlformats.org/officeDocument/2006/relationships/image" Target="media/image394.wmf"/><Relationship Id="rId251" Type="http://schemas.openxmlformats.org/officeDocument/2006/relationships/image" Target="media/image128.wmf"/><Relationship Id="rId489" Type="http://schemas.openxmlformats.org/officeDocument/2006/relationships/image" Target="media/image246.wmf"/><Relationship Id="rId654" Type="http://schemas.openxmlformats.org/officeDocument/2006/relationships/oleObject" Target="embeddings/oleObject316.bin"/><Relationship Id="rId696" Type="http://schemas.openxmlformats.org/officeDocument/2006/relationships/oleObject" Target="embeddings/oleObject337.bin"/><Relationship Id="rId46" Type="http://schemas.openxmlformats.org/officeDocument/2006/relationships/image" Target="media/image23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oleObject" Target="embeddings/oleObject162.bin"/><Relationship Id="rId514" Type="http://schemas.openxmlformats.org/officeDocument/2006/relationships/oleObject" Target="embeddings/oleObject244.bin"/><Relationship Id="rId556" Type="http://schemas.openxmlformats.org/officeDocument/2006/relationships/oleObject" Target="embeddings/oleObject265.bin"/><Relationship Id="rId721" Type="http://schemas.openxmlformats.org/officeDocument/2006/relationships/oleObject" Target="embeddings/oleObject351.bin"/><Relationship Id="rId763" Type="http://schemas.openxmlformats.org/officeDocument/2006/relationships/image" Target="media/image381.wmf"/><Relationship Id="rId88" Type="http://schemas.openxmlformats.org/officeDocument/2006/relationships/chart" Target="charts/chart6.xml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5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6.bin"/><Relationship Id="rId598" Type="http://schemas.openxmlformats.org/officeDocument/2006/relationships/oleObject" Target="embeddings/oleObject286.bin"/><Relationship Id="rId819" Type="http://schemas.openxmlformats.org/officeDocument/2006/relationships/image" Target="media/image411.png"/><Relationship Id="rId220" Type="http://schemas.openxmlformats.org/officeDocument/2006/relationships/oleObject" Target="embeddings/oleObject99.bin"/><Relationship Id="rId458" Type="http://schemas.openxmlformats.org/officeDocument/2006/relationships/oleObject" Target="embeddings/oleObject216.bin"/><Relationship Id="rId623" Type="http://schemas.openxmlformats.org/officeDocument/2006/relationships/oleObject" Target="embeddings/oleObject299.bin"/><Relationship Id="rId665" Type="http://schemas.openxmlformats.org/officeDocument/2006/relationships/image" Target="media/image332.wmf"/><Relationship Id="rId15" Type="http://schemas.microsoft.com/office/2007/relationships/hdphoto" Target="media/hdphoto1.wdp"/><Relationship Id="rId57" Type="http://schemas.openxmlformats.org/officeDocument/2006/relationships/oleObject" Target="embeddings/oleObject18.bin"/><Relationship Id="rId262" Type="http://schemas.openxmlformats.org/officeDocument/2006/relationships/oleObject" Target="embeddings/oleObject119.bin"/><Relationship Id="rId318" Type="http://schemas.openxmlformats.org/officeDocument/2006/relationships/oleObject" Target="embeddings/oleObject146.bin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732" Type="http://schemas.openxmlformats.org/officeDocument/2006/relationships/image" Target="media/image364.wmf"/><Relationship Id="rId99" Type="http://schemas.openxmlformats.org/officeDocument/2006/relationships/image" Target="media/image50.wmf"/><Relationship Id="rId122" Type="http://schemas.openxmlformats.org/officeDocument/2006/relationships/image" Target="media/image62.jpeg"/><Relationship Id="rId164" Type="http://schemas.openxmlformats.org/officeDocument/2006/relationships/image" Target="media/image84.wmf"/><Relationship Id="rId371" Type="http://schemas.openxmlformats.org/officeDocument/2006/relationships/oleObject" Target="embeddings/oleObject173.bin"/><Relationship Id="rId774" Type="http://schemas.openxmlformats.org/officeDocument/2006/relationships/oleObject" Target="embeddings/oleObject377.bin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634" Type="http://schemas.openxmlformats.org/officeDocument/2006/relationships/oleObject" Target="embeddings/oleObject305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2.bin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55.bin"/><Relationship Id="rId701" Type="http://schemas.openxmlformats.org/officeDocument/2006/relationships/image" Target="media/image350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55.bin"/><Relationship Id="rId175" Type="http://schemas.openxmlformats.org/officeDocument/2006/relationships/oleObject" Target="embeddings/oleObject76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6.bin"/><Relationship Id="rId743" Type="http://schemas.openxmlformats.org/officeDocument/2006/relationships/oleObject" Target="embeddings/oleObject362.bin"/><Relationship Id="rId785" Type="http://schemas.openxmlformats.org/officeDocument/2006/relationships/oleObject" Target="embeddings/oleObject384.bin"/><Relationship Id="rId200" Type="http://schemas.openxmlformats.org/officeDocument/2006/relationships/oleObject" Target="embeddings/oleObject89.bin"/><Relationship Id="rId382" Type="http://schemas.openxmlformats.org/officeDocument/2006/relationships/oleObject" Target="embeddings/oleObject179.bin"/><Relationship Id="rId438" Type="http://schemas.openxmlformats.org/officeDocument/2006/relationships/oleObject" Target="embeddings/oleObject206.bin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1.bin"/><Relationship Id="rId687" Type="http://schemas.openxmlformats.org/officeDocument/2006/relationships/image" Target="media/image343.wmf"/><Relationship Id="rId810" Type="http://schemas.openxmlformats.org/officeDocument/2006/relationships/image" Target="media/image403.gif"/><Relationship Id="rId242" Type="http://schemas.openxmlformats.org/officeDocument/2006/relationships/image" Target="media/image123.wmf"/><Relationship Id="rId284" Type="http://schemas.openxmlformats.org/officeDocument/2006/relationships/oleObject" Target="embeddings/oleObject129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6.bin"/><Relationship Id="rId37" Type="http://schemas.openxmlformats.org/officeDocument/2006/relationships/oleObject" Target="embeddings/oleObject8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144" Type="http://schemas.openxmlformats.org/officeDocument/2006/relationships/image" Target="media/image74.wmf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754" Type="http://schemas.openxmlformats.org/officeDocument/2006/relationships/chart" Target="charts/chart7.xml"/><Relationship Id="rId796" Type="http://schemas.openxmlformats.org/officeDocument/2006/relationships/image" Target="media/image395.wmf"/><Relationship Id="rId90" Type="http://schemas.openxmlformats.org/officeDocument/2006/relationships/oleObject" Target="embeddings/oleObject35.bin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3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614" Type="http://schemas.openxmlformats.org/officeDocument/2006/relationships/oleObject" Target="embeddings/oleObject294.bin"/><Relationship Id="rId656" Type="http://schemas.openxmlformats.org/officeDocument/2006/relationships/oleObject" Target="embeddings/oleObject317.bin"/><Relationship Id="rId821" Type="http://schemas.openxmlformats.org/officeDocument/2006/relationships/footer" Target="footer1.xml"/><Relationship Id="rId211" Type="http://schemas.openxmlformats.org/officeDocument/2006/relationships/image" Target="media/image107.wmf"/><Relationship Id="rId253" Type="http://schemas.openxmlformats.org/officeDocument/2006/relationships/image" Target="media/image129.wmf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5.bin"/><Relationship Id="rId698" Type="http://schemas.openxmlformats.org/officeDocument/2006/relationships/oleObject" Target="embeddings/oleObject338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48.bin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6.bin"/><Relationship Id="rId723" Type="http://schemas.openxmlformats.org/officeDocument/2006/relationships/oleObject" Target="embeddings/oleObject352.bin"/><Relationship Id="rId765" Type="http://schemas.openxmlformats.org/officeDocument/2006/relationships/image" Target="media/image382.wmf"/><Relationship Id="rId155" Type="http://schemas.openxmlformats.org/officeDocument/2006/relationships/oleObject" Target="embeddings/oleObject66.bin"/><Relationship Id="rId197" Type="http://schemas.openxmlformats.org/officeDocument/2006/relationships/image" Target="media/image100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197.bin"/><Relationship Id="rId625" Type="http://schemas.openxmlformats.org/officeDocument/2006/relationships/oleObject" Target="embeddings/oleObject300.bin"/><Relationship Id="rId222" Type="http://schemas.openxmlformats.org/officeDocument/2006/relationships/oleObject" Target="embeddings/oleObject100.bin"/><Relationship Id="rId264" Type="http://schemas.openxmlformats.org/officeDocument/2006/relationships/oleObject" Target="embeddings/oleObject120.bin"/><Relationship Id="rId471" Type="http://schemas.openxmlformats.org/officeDocument/2006/relationships/image" Target="media/image237.wmf"/><Relationship Id="rId667" Type="http://schemas.openxmlformats.org/officeDocument/2006/relationships/image" Target="media/image333.wmf"/><Relationship Id="rId17" Type="http://schemas.openxmlformats.org/officeDocument/2006/relationships/image" Target="media/image4.jpeg"/><Relationship Id="rId59" Type="http://schemas.openxmlformats.org/officeDocument/2006/relationships/oleObject" Target="embeddings/oleObject19.bin"/><Relationship Id="rId124" Type="http://schemas.openxmlformats.org/officeDocument/2006/relationships/image" Target="media/image64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34" Type="http://schemas.openxmlformats.org/officeDocument/2006/relationships/image" Target="media/image365.wmf"/><Relationship Id="rId776" Type="http://schemas.openxmlformats.org/officeDocument/2006/relationships/image" Target="media/image386.wmf"/><Relationship Id="rId70" Type="http://schemas.openxmlformats.org/officeDocument/2006/relationships/oleObject" Target="embeddings/oleObject25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53.bin"/><Relationship Id="rId373" Type="http://schemas.openxmlformats.org/officeDocument/2006/relationships/oleObject" Target="embeddings/oleObject174.bin"/><Relationship Id="rId429" Type="http://schemas.openxmlformats.org/officeDocument/2006/relationships/image" Target="media/image216.wmf"/><Relationship Id="rId580" Type="http://schemas.openxmlformats.org/officeDocument/2006/relationships/oleObject" Target="embeddings/oleObject277.bin"/><Relationship Id="rId636" Type="http://schemas.openxmlformats.org/officeDocument/2006/relationships/image" Target="media/image318.wmf"/><Relationship Id="rId801" Type="http://schemas.openxmlformats.org/officeDocument/2006/relationships/oleObject" Target="embeddings/oleObject392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07.bin"/><Relationship Id="rId678" Type="http://schemas.openxmlformats.org/officeDocument/2006/relationships/oleObject" Target="embeddings/oleObject328.bin"/><Relationship Id="rId28" Type="http://schemas.openxmlformats.org/officeDocument/2006/relationships/image" Target="media/image12.wmf"/><Relationship Id="rId275" Type="http://schemas.openxmlformats.org/officeDocument/2006/relationships/image" Target="media/image140.wmf"/><Relationship Id="rId300" Type="http://schemas.openxmlformats.org/officeDocument/2006/relationships/oleObject" Target="embeddings/oleObject137.bin"/><Relationship Id="rId482" Type="http://schemas.openxmlformats.org/officeDocument/2006/relationships/oleObject" Target="embeddings/oleObject228.bin"/><Relationship Id="rId538" Type="http://schemas.openxmlformats.org/officeDocument/2006/relationships/oleObject" Target="embeddings/oleObject256.bin"/><Relationship Id="rId703" Type="http://schemas.openxmlformats.org/officeDocument/2006/relationships/oleObject" Target="embeddings/oleObject341.bin"/><Relationship Id="rId745" Type="http://schemas.openxmlformats.org/officeDocument/2006/relationships/oleObject" Target="embeddings/oleObject363.bin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6.bin"/><Relationship Id="rId177" Type="http://schemas.openxmlformats.org/officeDocument/2006/relationships/oleObject" Target="embeddings/oleObject77.bin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0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787" Type="http://schemas.openxmlformats.org/officeDocument/2006/relationships/oleObject" Target="embeddings/oleObject385.bin"/><Relationship Id="rId812" Type="http://schemas.openxmlformats.org/officeDocument/2006/relationships/image" Target="media/image405.gif"/><Relationship Id="rId202" Type="http://schemas.openxmlformats.org/officeDocument/2006/relationships/oleObject" Target="embeddings/oleObject90.bin"/><Relationship Id="rId244" Type="http://schemas.openxmlformats.org/officeDocument/2006/relationships/image" Target="media/image124.wmf"/><Relationship Id="rId647" Type="http://schemas.openxmlformats.org/officeDocument/2006/relationships/image" Target="media/image323.wmf"/><Relationship Id="rId689" Type="http://schemas.openxmlformats.org/officeDocument/2006/relationships/image" Target="media/image344.wmf"/><Relationship Id="rId39" Type="http://schemas.openxmlformats.org/officeDocument/2006/relationships/oleObject" Target="embeddings/oleObject9.bin"/><Relationship Id="rId286" Type="http://schemas.openxmlformats.org/officeDocument/2006/relationships/oleObject" Target="embeddings/oleObject130.bin"/><Relationship Id="rId451" Type="http://schemas.openxmlformats.org/officeDocument/2006/relationships/image" Target="media/image227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714" Type="http://schemas.openxmlformats.org/officeDocument/2006/relationships/oleObject" Target="embeddings/oleObject347.bin"/><Relationship Id="rId756" Type="http://schemas.openxmlformats.org/officeDocument/2006/relationships/oleObject" Target="embeddings/oleObject368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46" Type="http://schemas.openxmlformats.org/officeDocument/2006/relationships/image" Target="media/image75.wmf"/><Relationship Id="rId188" Type="http://schemas.openxmlformats.org/officeDocument/2006/relationships/oleObject" Target="embeddings/oleObject83.bin"/><Relationship Id="rId311" Type="http://schemas.openxmlformats.org/officeDocument/2006/relationships/image" Target="media/image158.wmf"/><Relationship Id="rId353" Type="http://schemas.openxmlformats.org/officeDocument/2006/relationships/oleObject" Target="embeddings/oleObject164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67.bin"/><Relationship Id="rId798" Type="http://schemas.openxmlformats.org/officeDocument/2006/relationships/image" Target="media/image396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95.bin"/><Relationship Id="rId658" Type="http://schemas.openxmlformats.org/officeDocument/2006/relationships/oleObject" Target="embeddings/oleObject318.bin"/><Relationship Id="rId823" Type="http://schemas.openxmlformats.org/officeDocument/2006/relationships/theme" Target="theme/theme1.xml"/><Relationship Id="rId255" Type="http://schemas.openxmlformats.org/officeDocument/2006/relationships/image" Target="media/image130.wmf"/><Relationship Id="rId297" Type="http://schemas.openxmlformats.org/officeDocument/2006/relationships/image" Target="media/image151.wmf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46.bin"/><Relationship Id="rId725" Type="http://schemas.openxmlformats.org/officeDocument/2006/relationships/oleObject" Target="embeddings/oleObject353.bin"/><Relationship Id="rId115" Type="http://schemas.openxmlformats.org/officeDocument/2006/relationships/oleObject" Target="embeddings/oleObject49.bin"/><Relationship Id="rId157" Type="http://schemas.openxmlformats.org/officeDocument/2006/relationships/oleObject" Target="embeddings/oleObject67.bin"/><Relationship Id="rId322" Type="http://schemas.openxmlformats.org/officeDocument/2006/relationships/image" Target="media/image163.wmf"/><Relationship Id="rId364" Type="http://schemas.openxmlformats.org/officeDocument/2006/relationships/image" Target="media/image184.wmf"/><Relationship Id="rId767" Type="http://schemas.openxmlformats.org/officeDocument/2006/relationships/image" Target="media/image383.wmf"/><Relationship Id="rId61" Type="http://schemas.openxmlformats.org/officeDocument/2006/relationships/oleObject" Target="embeddings/oleObject20.bin"/><Relationship Id="rId199" Type="http://schemas.openxmlformats.org/officeDocument/2006/relationships/image" Target="media/image101.wmf"/><Relationship Id="rId571" Type="http://schemas.openxmlformats.org/officeDocument/2006/relationships/image" Target="media/image287.wmf"/><Relationship Id="rId627" Type="http://schemas.openxmlformats.org/officeDocument/2006/relationships/oleObject" Target="embeddings/oleObject301.bin"/><Relationship Id="rId669" Type="http://schemas.openxmlformats.org/officeDocument/2006/relationships/image" Target="media/image334.wmf"/><Relationship Id="rId19" Type="http://schemas.openxmlformats.org/officeDocument/2006/relationships/image" Target="media/image6.png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21.bin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529" Type="http://schemas.openxmlformats.org/officeDocument/2006/relationships/image" Target="media/image266.wmf"/><Relationship Id="rId680" Type="http://schemas.openxmlformats.org/officeDocument/2006/relationships/oleObject" Target="embeddings/oleObject329.bin"/><Relationship Id="rId736" Type="http://schemas.openxmlformats.org/officeDocument/2006/relationships/image" Target="media/image366.wmf"/><Relationship Id="rId30" Type="http://schemas.openxmlformats.org/officeDocument/2006/relationships/image" Target="media/image13.wmf"/><Relationship Id="rId126" Type="http://schemas.openxmlformats.org/officeDocument/2006/relationships/image" Target="media/image65.wmf"/><Relationship Id="rId168" Type="http://schemas.openxmlformats.org/officeDocument/2006/relationships/image" Target="media/image86.wmf"/><Relationship Id="rId333" Type="http://schemas.openxmlformats.org/officeDocument/2006/relationships/oleObject" Target="embeddings/oleObject154.bin"/><Relationship Id="rId540" Type="http://schemas.openxmlformats.org/officeDocument/2006/relationships/oleObject" Target="embeddings/oleObject257.bin"/><Relationship Id="rId778" Type="http://schemas.openxmlformats.org/officeDocument/2006/relationships/image" Target="media/image387.wmf"/><Relationship Id="rId72" Type="http://schemas.openxmlformats.org/officeDocument/2006/relationships/oleObject" Target="embeddings/oleObject26.bin"/><Relationship Id="rId375" Type="http://schemas.openxmlformats.org/officeDocument/2006/relationships/oleObject" Target="embeddings/oleObject175.bin"/><Relationship Id="rId582" Type="http://schemas.openxmlformats.org/officeDocument/2006/relationships/oleObject" Target="embeddings/oleObject278.bin"/><Relationship Id="rId638" Type="http://schemas.openxmlformats.org/officeDocument/2006/relationships/image" Target="media/image319.wmf"/><Relationship Id="rId803" Type="http://schemas.openxmlformats.org/officeDocument/2006/relationships/oleObject" Target="embeddings/oleObject393.bin"/><Relationship Id="rId3" Type="http://schemas.openxmlformats.org/officeDocument/2006/relationships/styles" Target="styles.xml"/><Relationship Id="rId235" Type="http://schemas.openxmlformats.org/officeDocument/2006/relationships/image" Target="media/image119.wmf"/><Relationship Id="rId277" Type="http://schemas.openxmlformats.org/officeDocument/2006/relationships/image" Target="media/image141.emf"/><Relationship Id="rId400" Type="http://schemas.openxmlformats.org/officeDocument/2006/relationships/oleObject" Target="embeddings/oleObject188.bin"/><Relationship Id="rId442" Type="http://schemas.openxmlformats.org/officeDocument/2006/relationships/oleObject" Target="embeddings/oleObject208.bin"/><Relationship Id="rId484" Type="http://schemas.openxmlformats.org/officeDocument/2006/relationships/oleObject" Target="embeddings/oleObject229.bin"/><Relationship Id="rId705" Type="http://schemas.openxmlformats.org/officeDocument/2006/relationships/oleObject" Target="embeddings/oleObject342.bin"/><Relationship Id="rId137" Type="http://schemas.openxmlformats.org/officeDocument/2006/relationships/oleObject" Target="embeddings/oleObject57.bin"/><Relationship Id="rId302" Type="http://schemas.openxmlformats.org/officeDocument/2006/relationships/oleObject" Target="embeddings/oleObject138.bin"/><Relationship Id="rId344" Type="http://schemas.openxmlformats.org/officeDocument/2006/relationships/image" Target="media/image174.wmf"/><Relationship Id="rId691" Type="http://schemas.openxmlformats.org/officeDocument/2006/relationships/image" Target="media/image345.wmf"/><Relationship Id="rId747" Type="http://schemas.openxmlformats.org/officeDocument/2006/relationships/oleObject" Target="embeddings/oleObject364.bin"/><Relationship Id="rId789" Type="http://schemas.openxmlformats.org/officeDocument/2006/relationships/oleObject" Target="embeddings/oleObject386.bin"/><Relationship Id="rId41" Type="http://schemas.openxmlformats.org/officeDocument/2006/relationships/oleObject" Target="embeddings/oleObject10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81.bin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image" Target="media/image324.wmf"/><Relationship Id="rId814" Type="http://schemas.openxmlformats.org/officeDocument/2006/relationships/image" Target="media/image407.gi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image" Target="media/image125.wmf"/><Relationship Id="rId288" Type="http://schemas.openxmlformats.org/officeDocument/2006/relationships/oleObject" Target="embeddings/oleObject131.bin"/><Relationship Id="rId411" Type="http://schemas.openxmlformats.org/officeDocument/2006/relationships/image" Target="media/image207.wmf"/><Relationship Id="rId453" Type="http://schemas.openxmlformats.org/officeDocument/2006/relationships/image" Target="media/image228.wmf"/><Relationship Id="rId509" Type="http://schemas.openxmlformats.org/officeDocument/2006/relationships/image" Target="media/image256.wmf"/><Relationship Id="rId660" Type="http://schemas.openxmlformats.org/officeDocument/2006/relationships/oleObject" Target="embeddings/oleObject319.bin"/><Relationship Id="rId106" Type="http://schemas.openxmlformats.org/officeDocument/2006/relationships/image" Target="media/image53.wmf"/><Relationship Id="rId313" Type="http://schemas.openxmlformats.org/officeDocument/2006/relationships/image" Target="media/image159.wmf"/><Relationship Id="rId495" Type="http://schemas.openxmlformats.org/officeDocument/2006/relationships/image" Target="media/image249.wmf"/><Relationship Id="rId716" Type="http://schemas.openxmlformats.org/officeDocument/2006/relationships/oleObject" Target="embeddings/oleObject348.bin"/><Relationship Id="rId758" Type="http://schemas.openxmlformats.org/officeDocument/2006/relationships/oleObject" Target="embeddings/oleObject369.bin"/><Relationship Id="rId10" Type="http://schemas.openxmlformats.org/officeDocument/2006/relationships/chart" Target="charts/chart2.xml"/><Relationship Id="rId52" Type="http://schemas.openxmlformats.org/officeDocument/2006/relationships/image" Target="media/image26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76.wmf"/><Relationship Id="rId355" Type="http://schemas.openxmlformats.org/officeDocument/2006/relationships/oleObject" Target="embeddings/oleObject165.bin"/><Relationship Id="rId397" Type="http://schemas.openxmlformats.org/officeDocument/2006/relationships/image" Target="media/image200.wmf"/><Relationship Id="rId520" Type="http://schemas.openxmlformats.org/officeDocument/2006/relationships/oleObject" Target="embeddings/oleObject247.bin"/><Relationship Id="rId562" Type="http://schemas.openxmlformats.org/officeDocument/2006/relationships/oleObject" Target="embeddings/oleObject268.bin"/><Relationship Id="rId618" Type="http://schemas.openxmlformats.org/officeDocument/2006/relationships/oleObject" Target="embeddings/oleObject296.bin"/><Relationship Id="rId215" Type="http://schemas.openxmlformats.org/officeDocument/2006/relationships/image" Target="media/image109.wmf"/><Relationship Id="rId257" Type="http://schemas.openxmlformats.org/officeDocument/2006/relationships/image" Target="media/image131.wmf"/><Relationship Id="rId422" Type="http://schemas.openxmlformats.org/officeDocument/2006/relationships/package" Target="embeddings/_________Microsoft_Word6.docx"/><Relationship Id="rId464" Type="http://schemas.openxmlformats.org/officeDocument/2006/relationships/oleObject" Target="embeddings/oleObject219.bin"/><Relationship Id="rId299" Type="http://schemas.openxmlformats.org/officeDocument/2006/relationships/image" Target="media/image152.wmf"/><Relationship Id="rId727" Type="http://schemas.openxmlformats.org/officeDocument/2006/relationships/oleObject" Target="embeddings/oleObject354.bin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85.wmf"/><Relationship Id="rId573" Type="http://schemas.openxmlformats.org/officeDocument/2006/relationships/image" Target="media/image288.wmf"/><Relationship Id="rId780" Type="http://schemas.openxmlformats.org/officeDocument/2006/relationships/image" Target="media/image388.wmf"/><Relationship Id="rId226" Type="http://schemas.openxmlformats.org/officeDocument/2006/relationships/oleObject" Target="embeddings/oleObject102.bin"/><Relationship Id="rId433" Type="http://schemas.openxmlformats.org/officeDocument/2006/relationships/image" Target="media/image218.wmf"/><Relationship Id="rId640" Type="http://schemas.openxmlformats.org/officeDocument/2006/relationships/image" Target="media/image320.wmf"/><Relationship Id="rId738" Type="http://schemas.openxmlformats.org/officeDocument/2006/relationships/image" Target="media/image367.wmf"/><Relationship Id="rId74" Type="http://schemas.openxmlformats.org/officeDocument/2006/relationships/oleObject" Target="embeddings/oleObject27.bin"/><Relationship Id="rId377" Type="http://schemas.openxmlformats.org/officeDocument/2006/relationships/oleObject" Target="embeddings/oleObject176.bin"/><Relationship Id="rId500" Type="http://schemas.openxmlformats.org/officeDocument/2006/relationships/oleObject" Target="embeddings/oleObject237.bin"/><Relationship Id="rId584" Type="http://schemas.openxmlformats.org/officeDocument/2006/relationships/oleObject" Target="embeddings/oleObject279.bin"/><Relationship Id="rId805" Type="http://schemas.openxmlformats.org/officeDocument/2006/relationships/chart" Target="charts/chart10.xml"/><Relationship Id="rId5" Type="http://schemas.openxmlformats.org/officeDocument/2006/relationships/settings" Target="setting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387.bin"/><Relationship Id="rId444" Type="http://schemas.openxmlformats.org/officeDocument/2006/relationships/oleObject" Target="embeddings/oleObject209.bin"/><Relationship Id="rId651" Type="http://schemas.openxmlformats.org/officeDocument/2006/relationships/image" Target="media/image325.wmf"/><Relationship Id="rId749" Type="http://schemas.openxmlformats.org/officeDocument/2006/relationships/oleObject" Target="embeddings/oleObject365.bin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88" Type="http://schemas.openxmlformats.org/officeDocument/2006/relationships/oleObject" Target="embeddings/oleObject182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7.wmf"/><Relationship Id="rId595" Type="http://schemas.openxmlformats.org/officeDocument/2006/relationships/image" Target="media/image299.wmf"/><Relationship Id="rId816" Type="http://schemas.openxmlformats.org/officeDocument/2006/relationships/image" Target="media/image409.wmf"/><Relationship Id="rId248" Type="http://schemas.openxmlformats.org/officeDocument/2006/relationships/image" Target="media/image126.wmf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0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6.xml"/><Relationship Id="rId2" Type="http://schemas.openxmlformats.org/officeDocument/2006/relationships/oleObject" Target="file:///C:\Users\&#1052;&#1072;&#1090;&#1072;&#1096;\Desktop\&#1058;&#1086;&#1084;&#1089;&#1086;&#1085;.xlsx" TargetMode="External"/><Relationship Id="rId1" Type="http://schemas.openxmlformats.org/officeDocument/2006/relationships/themeOverride" Target="../theme/themeOverride8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&#1052;&#1072;&#1090;&#1072;&#1096;\Desktop\&#1054;&#1073;&#1088;&#1072;&#1073;&#1086;&#1090;&#1082;&#1072;.xlsx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&#1052;&#1072;&#1090;&#1072;&#1096;\Desktop\&#1054;&#1073;&#1088;&#1072;&#1073;&#1086;&#1090;&#1082;&#1072;.xlsx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C:\Users\&#1052;&#1072;&#1090;&#1072;&#1096;\Desktop\&#1058;&#1086;&#1084;&#1089;&#1086;&#1085;.xlsx" TargetMode="External"/><Relationship Id="rId1" Type="http://schemas.openxmlformats.org/officeDocument/2006/relationships/themeOverride" Target="../theme/themeOverride5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C:\Users\&#1052;&#1072;&#1090;&#1072;&#1096;\Desktop\&#1058;&#1086;&#1084;&#1089;&#1086;&#1085;.xlsx" TargetMode="External"/><Relationship Id="rId1" Type="http://schemas.openxmlformats.org/officeDocument/2006/relationships/themeOverride" Target="../theme/themeOverride6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file:///C:\Users\&#1052;&#1072;&#1090;&#1072;&#1096;\Desktop\&#1058;&#1086;&#1084;&#1089;&#1086;&#1085;.xlsx" TargetMode="External"/><Relationship Id="rId1" Type="http://schemas.openxmlformats.org/officeDocument/2006/relationships/themeOverride" Target="../theme/themeOverride7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gradFill>
              <a:gsLst>
                <a:gs pos="100000">
                  <a:schemeClr val="accent6">
                    <a:lumMod val="60000"/>
                    <a:lumOff val="40000"/>
                  </a:schemeClr>
                </a:gs>
                <a:gs pos="0">
                  <a:schemeClr val="accent6"/>
                </a:gs>
              </a:gsLst>
              <a:lin ang="5400000" scaled="0"/>
            </a:gradFill>
            <a:ln w="19050">
              <a:solidFill>
                <a:schemeClr val="lt1"/>
              </a:solidFill>
            </a:ln>
            <a:effectLst/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E51-4238-A206-C212BBB43A7A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E51-4238-A206-C212BBB43A7A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E51-4238-A206-C212BBB43A7A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E51-4238-A206-C212BBB43A7A}"/>
              </c:ext>
            </c:extLst>
          </c:dPt>
          <c:dPt>
            <c:idx val="4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AE51-4238-A206-C212BBB43A7A}"/>
              </c:ext>
            </c:extLst>
          </c:dPt>
          <c:dPt>
            <c:idx val="5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AE51-4238-A206-C212BBB43A7A}"/>
              </c:ext>
            </c:extLst>
          </c:dPt>
          <c:dPt>
            <c:idx val="6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6-AE51-4238-A206-C212BBB43A7A}"/>
              </c:ext>
            </c:extLst>
          </c:dPt>
          <c:dPt>
            <c:idx val="7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7-AE51-4238-A206-C212BBB43A7A}"/>
              </c:ext>
            </c:extLst>
          </c:dPt>
          <c:dPt>
            <c:idx val="8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8-AE51-4238-A206-C212BBB43A7A}"/>
              </c:ext>
            </c:extLst>
          </c:dPt>
          <c:dLbls>
            <c:dLbl>
              <c:idx val="0"/>
              <c:layout>
                <c:manualLayout>
                  <c:x val="-5.6235733554679396E-3"/>
                  <c:y val="0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AE51-4238-A206-C212BBB43A7A}"/>
                </c:ext>
              </c:extLst>
            </c:dLbl>
            <c:dLbl>
              <c:idx val="1"/>
              <c:layout>
                <c:manualLayout>
                  <c:x val="-7.5674863115652771E-3"/>
                  <c:y val="0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E51-4238-A206-C212BBB43A7A}"/>
                </c:ext>
              </c:extLst>
            </c:dLbl>
            <c:dLbl>
              <c:idx val="2"/>
              <c:layout>
                <c:manualLayout>
                  <c:x val="-1.0030179097502831E-2"/>
                  <c:y val="0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AE51-4238-A206-C212BBB43A7A}"/>
                </c:ext>
              </c:extLst>
            </c:dLbl>
            <c:dLbl>
              <c:idx val="3"/>
              <c:layout>
                <c:manualLayout>
                  <c:x val="0.13109116963201761"/>
                  <c:y val="0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E51-4238-A206-C212BBB43A7A}"/>
                </c:ext>
              </c:extLst>
            </c:dLbl>
            <c:dLbl>
              <c:idx val="4"/>
              <c:layout>
                <c:manualLayout>
                  <c:x val="0.14630375498559672"/>
                  <c:y val="-3.2046146450889282E-3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AE51-4238-A206-C212BBB43A7A}"/>
                </c:ext>
              </c:extLst>
            </c:dLbl>
            <c:dLbl>
              <c:idx val="5"/>
              <c:layout>
                <c:manualLayout>
                  <c:x val="8.1993192955051614E-2"/>
                  <c:y val="0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E51-4238-A206-C212BBB43A7A}"/>
                </c:ext>
              </c:extLst>
            </c:dLbl>
            <c:dLbl>
              <c:idx val="6"/>
              <c:layout>
                <c:manualLayout>
                  <c:x val="3.1592466173104164E-3"/>
                  <c:y val="0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AE51-4238-A206-C212BBB43A7A}"/>
                </c:ext>
              </c:extLst>
            </c:dLbl>
            <c:dLbl>
              <c:idx val="7"/>
              <c:layout>
                <c:manualLayout>
                  <c:x val="-9.8805090741536537E-4"/>
                  <c:y val="0"/>
                </c:manualLayout>
              </c:layout>
              <c:tx>
                <c:rich>
                  <a:bodyPr/>
                  <a:lstStyle/>
                  <a:p>
                    <a:fld id="{82450CCB-AE7B-4F01-B7F2-D95C0906CBB2}" type="CATEGORYNAME">
                      <a:rPr lang="ru-RU" sz="1000"/>
                      <a:pPr/>
                      <a:t>[ИМЯ КАТЕГОРИИ]</a:t>
                    </a:fld>
                    <a:r>
                      <a:rPr lang="ru-RU" sz="1000" baseline="0"/>
                      <a:t>; </a:t>
                    </a:r>
                    <a:fld id="{97882584-7DAB-4278-92E7-4E95D3B503C5}" type="VALUE">
                      <a:rPr lang="ru-RU" baseline="0"/>
                      <a:pPr/>
                      <a:t>[ЗНАЧЕНИЕ]</a:t>
                    </a:fld>
                    <a:endParaRPr lang="ru-RU" sz="1000" baseline="0"/>
                  </a:p>
                </c:rich>
              </c:tx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AE51-4238-A206-C212BBB43A7A}"/>
                </c:ext>
              </c:extLst>
            </c:dLbl>
            <c:dLbl>
              <c:idx val="8"/>
              <c:layout>
                <c:manualLayout>
                  <c:x val="-5.5301112884857022E-3"/>
                  <c:y val="-2.9375294900735123E-17"/>
                </c:manualLayout>
              </c:layout>
              <c:tx>
                <c:rich>
                  <a:bodyPr/>
                  <a:lstStyle/>
                  <a:p>
                    <a:fld id="{C4DC88D5-DA32-4B7F-867B-121D66171A7C}" type="CATEGORYNAME">
                      <a:rPr lang="ru-RU" sz="1000"/>
                      <a:pPr/>
                      <a:t>[ИМЯ КАТЕГОРИИ]</a:t>
                    </a:fld>
                    <a:r>
                      <a:rPr lang="ru-RU" baseline="0"/>
                      <a:t>; </a:t>
                    </a:r>
                    <a:fld id="{B67D879A-D5B8-446C-8DCD-D9959F1786DA}" type="VALUE">
                      <a:rPr lang="ru-RU" baseline="0"/>
                      <a:pPr/>
                      <a:t>[ЗНАЧЕНИЕ]</a:t>
                    </a:fld>
                    <a:endParaRPr lang="ru-RU" baseline="0"/>
                  </a:p>
                </c:rich>
              </c:tx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8-AE51-4238-A206-C212BBB43A7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inEnd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(исх!$A$7,исх!$A$13,исх!$A$19,исх!$A$25,исх!$A$31,исх!$A$37,исх!$A$43,исх!$A$49,исх!$A$55)</c:f>
              <c:strCache>
                <c:ptCount val="9"/>
                <c:pt idx="0">
                  <c:v>Акмолинские МЭС </c:v>
                </c:pt>
                <c:pt idx="1">
                  <c:v>Актюбинские МЭС </c:v>
                </c:pt>
                <c:pt idx="2">
                  <c:v>Алматинские МЭС </c:v>
                </c:pt>
                <c:pt idx="3">
                  <c:v>Восточные МЭС </c:v>
                </c:pt>
                <c:pt idx="4">
                  <c:v>Западные МЭС </c:v>
                </c:pt>
                <c:pt idx="5">
                  <c:v>Сарбайские МЭС </c:v>
                </c:pt>
                <c:pt idx="6">
                  <c:v>Северные МЭС </c:v>
                </c:pt>
                <c:pt idx="7">
                  <c:v>Центральные МЭС </c:v>
                </c:pt>
                <c:pt idx="8">
                  <c:v>Южные МЭС </c:v>
                </c:pt>
              </c:strCache>
            </c:strRef>
          </c:cat>
          <c:val>
            <c:numRef>
              <c:f>(исх!$V$11,исх!$V$17,исх!$V$23,исх!$V$29,исх!$V$35,исх!$V$41,исх!$V$47,исх!$V$53,исх!$V$59)</c:f>
              <c:numCache>
                <c:formatCode>General</c:formatCode>
                <c:ptCount val="9"/>
                <c:pt idx="0">
                  <c:v>825</c:v>
                </c:pt>
                <c:pt idx="1">
                  <c:v>424</c:v>
                </c:pt>
                <c:pt idx="2">
                  <c:v>1866</c:v>
                </c:pt>
                <c:pt idx="3">
                  <c:v>131</c:v>
                </c:pt>
                <c:pt idx="4">
                  <c:v>81</c:v>
                </c:pt>
                <c:pt idx="5">
                  <c:v>267</c:v>
                </c:pt>
                <c:pt idx="6">
                  <c:v>477</c:v>
                </c:pt>
                <c:pt idx="7">
                  <c:v>507</c:v>
                </c:pt>
                <c:pt idx="8">
                  <c:v>96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AE51-4238-A206-C212BBB43A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262500736"/>
        <c:axId val="262502272"/>
      </c:barChart>
      <c:catAx>
        <c:axId val="26250073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2502272"/>
        <c:crosses val="autoZero"/>
        <c:auto val="1"/>
        <c:lblAlgn val="ctr"/>
        <c:lblOffset val="100"/>
        <c:noMultiLvlLbl val="0"/>
      </c:catAx>
      <c:valAx>
        <c:axId val="2625022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25007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alpha val="50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/>
  </c:chart>
  <c:spPr>
    <a:pattFill prst="dkDnDiag">
      <a:fgClr>
        <a:schemeClr val="lt1"/>
      </a:fgClr>
      <a:bgClr>
        <a:schemeClr val="dk1">
          <a:lumMod val="10000"/>
          <a:lumOff val="90000"/>
        </a:schemeClr>
      </a:bgClr>
    </a:patt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B$200:$B$207</c:f>
              <c:numCache>
                <c:formatCode>General</c:formatCode>
                <c:ptCount val="8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</c:numCache>
            </c:numRef>
          </c:xVal>
          <c:yVal>
            <c:numRef>
              <c:f>Лист1!$I$200:$I$207</c:f>
              <c:numCache>
                <c:formatCode>General</c:formatCode>
                <c:ptCount val="8"/>
                <c:pt idx="0">
                  <c:v>3.7552241851269899</c:v>
                </c:pt>
                <c:pt idx="1">
                  <c:v>4.0714890544742994</c:v>
                </c:pt>
                <c:pt idx="2">
                  <c:v>4.3765510399293177</c:v>
                </c:pt>
                <c:pt idx="3">
                  <c:v>4.6672926121942018</c:v>
                </c:pt>
                <c:pt idx="4">
                  <c:v>4.9407095720852752</c:v>
                </c:pt>
                <c:pt idx="5">
                  <c:v>5.1940548882268258</c:v>
                </c:pt>
                <c:pt idx="6">
                  <c:v>5.424917311427345</c:v>
                </c:pt>
                <c:pt idx="7">
                  <c:v>5.631247448904367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657-4FAD-A253-D62E2D1D4BCB}"/>
            </c:ext>
          </c:extLst>
        </c:ser>
        <c:ser>
          <c:idx val="1"/>
          <c:order val="1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B$200:$B$207</c:f>
              <c:numCache>
                <c:formatCode>General</c:formatCode>
                <c:ptCount val="8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</c:numCache>
            </c:numRef>
          </c:xVal>
          <c:yVal>
            <c:numRef>
              <c:f>Лист1!$J$200:$J$207</c:f>
              <c:numCache>
                <c:formatCode>General</c:formatCode>
                <c:ptCount val="8"/>
                <c:pt idx="0">
                  <c:v>0.10477581487301026</c:v>
                </c:pt>
                <c:pt idx="1">
                  <c:v>0.4435109455257023</c:v>
                </c:pt>
                <c:pt idx="2">
                  <c:v>0.74344896007068195</c:v>
                </c:pt>
                <c:pt idx="3">
                  <c:v>1.0077073878057978</c:v>
                </c:pt>
                <c:pt idx="4">
                  <c:v>1.2392904279147239</c:v>
                </c:pt>
                <c:pt idx="5">
                  <c:v>1.4409451117731547</c:v>
                </c:pt>
                <c:pt idx="6">
                  <c:v>1.6150826885726373</c:v>
                </c:pt>
                <c:pt idx="7">
                  <c:v>1.763752551095650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657-4FAD-A253-D62E2D1D4BCB}"/>
            </c:ext>
          </c:extLst>
        </c:ser>
        <c:ser>
          <c:idx val="2"/>
          <c:order val="2"/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Лист1!$B$200:$B$207</c:f>
              <c:numCache>
                <c:formatCode>General</c:formatCode>
                <c:ptCount val="8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</c:numCache>
            </c:numRef>
          </c:xVal>
          <c:yVal>
            <c:numRef>
              <c:f>Лист1!$G$200:$G$207</c:f>
              <c:numCache>
                <c:formatCode>General</c:formatCode>
                <c:ptCount val="8"/>
                <c:pt idx="0">
                  <c:v>1.930000000000003</c:v>
                </c:pt>
                <c:pt idx="1">
                  <c:v>2.2574999999999998</c:v>
                </c:pt>
                <c:pt idx="2">
                  <c:v>2.56</c:v>
                </c:pt>
                <c:pt idx="3">
                  <c:v>2.8374999999999977</c:v>
                </c:pt>
                <c:pt idx="4">
                  <c:v>3.09</c:v>
                </c:pt>
                <c:pt idx="5">
                  <c:v>3.3174999999999977</c:v>
                </c:pt>
                <c:pt idx="6">
                  <c:v>3.5199999999999987</c:v>
                </c:pt>
                <c:pt idx="7">
                  <c:v>3.6974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F657-4FAD-A253-D62E2D1D4B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489856"/>
        <c:axId val="378520320"/>
      </c:scatterChart>
      <c:valAx>
        <c:axId val="37848985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520320"/>
        <c:crosses val="autoZero"/>
        <c:crossBetween val="midCat"/>
      </c:valAx>
      <c:valAx>
        <c:axId val="378520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48985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25"/>
      <c:rotY val="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4827735870169362"/>
          <c:y val="0.35087808567377787"/>
          <c:w val="0.54700103225742125"/>
          <c:h val="0.49545705485070968"/>
        </c:manualLayout>
      </c:layout>
      <c:pie3DChart>
        <c:varyColors val="1"/>
        <c:ser>
          <c:idx val="0"/>
          <c:order val="0"/>
          <c:spPr>
            <a:ln w="12700">
              <a:solidFill>
                <a:srgbClr val="000000"/>
              </a:solidFill>
              <a:prstDash val="solid"/>
            </a:ln>
          </c:spPr>
          <c:dPt>
            <c:idx val="0"/>
            <c:bubble3D val="0"/>
            <c:spPr>
              <a:solidFill>
                <a:srgbClr val="9999FF"/>
              </a:solid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2526-4E6D-BD62-DBB080E3DBDA}"/>
              </c:ext>
            </c:extLst>
          </c:dPt>
          <c:dPt>
            <c:idx val="1"/>
            <c:bubble3D val="0"/>
            <c:spPr>
              <a:solidFill>
                <a:srgbClr val="FF00FF"/>
              </a:solid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2526-4E6D-BD62-DBB080E3DBDA}"/>
              </c:ext>
            </c:extLst>
          </c:dPt>
          <c:dPt>
            <c:idx val="2"/>
            <c:bubble3D val="0"/>
            <c:spPr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2526-4E6D-BD62-DBB080E3DBDA}"/>
              </c:ext>
            </c:extLst>
          </c:dPt>
          <c:dLbls>
            <c:spPr>
              <a:noFill/>
              <a:ln>
                <a:noFill/>
              </a:ln>
              <a:effectLst/>
            </c:sp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исх!$A$2:$A$4</c:f>
              <c:strCache>
                <c:ptCount val="3"/>
                <c:pt idx="0">
                  <c:v>ВЛ 1150 кВ</c:v>
                </c:pt>
                <c:pt idx="1">
                  <c:v>ВЛ 500 кВ</c:v>
                </c:pt>
                <c:pt idx="2">
                  <c:v>ВЛ 220 кВ</c:v>
                </c:pt>
              </c:strCache>
            </c:strRef>
          </c:cat>
          <c:val>
            <c:numRef>
              <c:f>исх!$U$2:$U$4</c:f>
              <c:numCache>
                <c:formatCode>General</c:formatCode>
                <c:ptCount val="3"/>
                <c:pt idx="0">
                  <c:v>56</c:v>
                </c:pt>
                <c:pt idx="1">
                  <c:v>1117</c:v>
                </c:pt>
                <c:pt idx="2">
                  <c:v>343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2526-4E6D-BD62-DBB080E3DBDA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1"/>
        </c:dLbls>
      </c:pie3DChart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719778828227504"/>
          <c:y val="0.15065202470830474"/>
          <c:w val="0.7041735811979033"/>
          <c:h val="0.11977632456959829"/>
        </c:manualLayout>
      </c:layout>
      <c:overlay val="0"/>
      <c:spPr>
        <a:solidFill>
          <a:srgbClr val="FFFFFF"/>
        </a:solidFill>
        <a:ln w="3175">
          <a:solidFill>
            <a:srgbClr val="FFFFFF"/>
          </a:solidFill>
          <a:prstDash val="solid"/>
        </a:ln>
      </c:spPr>
      <c:txPr>
        <a:bodyPr/>
        <a:lstStyle/>
        <a:p>
          <a:pPr rtl="0">
            <a:defRPr sz="110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  <c:showDLblsOverMax val="0"/>
  </c:chart>
  <c:spPr>
    <a:noFill/>
    <a:ln w="3175">
      <a:solidFill>
        <a:srgbClr val="FFFFFF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 w="12700" cap="flat" cmpd="sng" algn="ctr">
          <a:noFill/>
          <a:prstDash val="solid"/>
          <a:round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Пляски!$A$4</c:f>
              <c:strCache>
                <c:ptCount val="1"/>
                <c:pt idx="0">
                  <c:v>50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prstDash val="solid"/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Пляски!$B$3:$P$3</c:f>
              <c:numCache>
                <c:formatCode>General</c:formatCode>
                <c:ptCount val="15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</c:numCache>
            </c:numRef>
          </c:cat>
          <c:val>
            <c:numRef>
              <c:f>Пляски!$B$4:$P$4</c:f>
              <c:numCache>
                <c:formatCode>General</c:formatCode>
                <c:ptCount val="15"/>
                <c:pt idx="0">
                  <c:v>3</c:v>
                </c:pt>
                <c:pt idx="1">
                  <c:v>2</c:v>
                </c:pt>
                <c:pt idx="2">
                  <c:v>3</c:v>
                </c:pt>
                <c:pt idx="3">
                  <c:v>1</c:v>
                </c:pt>
                <c:pt idx="4">
                  <c:v>9</c:v>
                </c:pt>
                <c:pt idx="5">
                  <c:v>2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4</c:v>
                </c:pt>
                <c:pt idx="10">
                  <c:v>3</c:v>
                </c:pt>
                <c:pt idx="11">
                  <c:v>2</c:v>
                </c:pt>
                <c:pt idx="12">
                  <c:v>3</c:v>
                </c:pt>
                <c:pt idx="13">
                  <c:v>2</c:v>
                </c:pt>
                <c:pt idx="14">
                  <c:v>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DFE-4D00-A576-65CE1092C93C}"/>
            </c:ext>
          </c:extLst>
        </c:ser>
        <c:ser>
          <c:idx val="1"/>
          <c:order val="1"/>
          <c:tx>
            <c:strRef>
              <c:f>Пляски!$A$5</c:f>
              <c:strCache>
                <c:ptCount val="1"/>
                <c:pt idx="0">
                  <c:v>220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prstDash val="solid"/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Пляски!$B$3:$P$3</c:f>
              <c:numCache>
                <c:formatCode>General</c:formatCode>
                <c:ptCount val="15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</c:numCache>
            </c:numRef>
          </c:cat>
          <c:val>
            <c:numRef>
              <c:f>Пляски!$B$5:$P$5</c:f>
              <c:numCache>
                <c:formatCode>General</c:formatCode>
                <c:ptCount val="15"/>
                <c:pt idx="0">
                  <c:v>2</c:v>
                </c:pt>
                <c:pt idx="1">
                  <c:v>3</c:v>
                </c:pt>
                <c:pt idx="2">
                  <c:v>3</c:v>
                </c:pt>
                <c:pt idx="3">
                  <c:v>7</c:v>
                </c:pt>
                <c:pt idx="4">
                  <c:v>8</c:v>
                </c:pt>
                <c:pt idx="5">
                  <c:v>4</c:v>
                </c:pt>
                <c:pt idx="6">
                  <c:v>10</c:v>
                </c:pt>
                <c:pt idx="7">
                  <c:v>3</c:v>
                </c:pt>
                <c:pt idx="8">
                  <c:v>2</c:v>
                </c:pt>
                <c:pt idx="9">
                  <c:v>3</c:v>
                </c:pt>
                <c:pt idx="10">
                  <c:v>5</c:v>
                </c:pt>
                <c:pt idx="11">
                  <c:v>6</c:v>
                </c:pt>
                <c:pt idx="12">
                  <c:v>4</c:v>
                </c:pt>
                <c:pt idx="13">
                  <c:v>4</c:v>
                </c:pt>
                <c:pt idx="14">
                  <c:v>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DFE-4D00-A576-65CE1092C93C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68310784"/>
        <c:axId val="268361728"/>
        <c:axId val="0"/>
      </c:bar3DChart>
      <c:catAx>
        <c:axId val="2683107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8361728"/>
        <c:crosses val="autoZero"/>
        <c:auto val="1"/>
        <c:lblAlgn val="ctr"/>
        <c:lblOffset val="100"/>
        <c:noMultiLvlLbl val="0"/>
      </c:catAx>
      <c:valAx>
        <c:axId val="268361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83107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/>
  </c:chart>
  <c:spPr>
    <a:solidFill>
      <a:schemeClr val="bg1"/>
    </a:solidFill>
    <a:ln w="12700" cap="flat" cmpd="sng" algn="ctr">
      <a:solidFill>
        <a:schemeClr val="tx1">
          <a:tint val="75000"/>
        </a:schemeClr>
      </a:solidFill>
      <a:prstDash val="solid"/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4.9655807964863491E-2"/>
          <c:y val="3.5758984444841768E-2"/>
          <c:w val="0.89001720551687624"/>
          <c:h val="0.92490613266583233"/>
        </c:manualLayout>
      </c:layout>
      <c:barChart>
        <c:barDir val="col"/>
        <c:grouping val="clustered"/>
        <c:varyColors val="0"/>
        <c:ser>
          <c:idx val="0"/>
          <c:order val="0"/>
          <c:spPr>
            <a:gradFill>
              <a:gsLst>
                <a:gs pos="100000">
                  <a:schemeClr val="accent4">
                    <a:lumMod val="60000"/>
                    <a:lumOff val="40000"/>
                  </a:schemeClr>
                </a:gs>
                <a:gs pos="0">
                  <a:schemeClr val="accent4"/>
                </a:gs>
              </a:gsLst>
              <a:lin ang="5400000" scaled="0"/>
            </a:gradFill>
            <a:ln w="19050">
              <a:solidFill>
                <a:schemeClr val="lt1"/>
              </a:solidFill>
            </a:ln>
            <a:effectLst/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5EDB-4EF1-89E2-C07266135E0F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5EDB-4EF1-89E2-C07266135E0F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5EDB-4EF1-89E2-C07266135E0F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5EDB-4EF1-89E2-C07266135E0F}"/>
              </c:ext>
            </c:extLst>
          </c:dPt>
          <c:dPt>
            <c:idx val="4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5EDB-4EF1-89E2-C07266135E0F}"/>
              </c:ext>
            </c:extLst>
          </c:dPt>
          <c:dPt>
            <c:idx val="5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5EDB-4EF1-89E2-C07266135E0F}"/>
              </c:ext>
            </c:extLst>
          </c:dPt>
          <c:dPt>
            <c:idx val="6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6-5EDB-4EF1-89E2-C07266135E0F}"/>
              </c:ext>
            </c:extLst>
          </c:dPt>
          <c:dPt>
            <c:idx val="7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7-5EDB-4EF1-89E2-C07266135E0F}"/>
              </c:ext>
            </c:extLst>
          </c:dPt>
          <c:dPt>
            <c:idx val="8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8-5EDB-4EF1-89E2-C07266135E0F}"/>
              </c:ext>
            </c:extLst>
          </c:dPt>
          <c:dLbls>
            <c:dLbl>
              <c:idx val="0"/>
              <c:layout>
                <c:manualLayout>
                  <c:x val="2.6976551151691227E-2"/>
                  <c:y val="2.3609424583389085E-3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5EDB-4EF1-89E2-C07266135E0F}"/>
                </c:ext>
              </c:extLst>
            </c:dLbl>
            <c:dLbl>
              <c:idx val="1"/>
              <c:layout>
                <c:manualLayout>
                  <c:x val="1.6600954554886905E-2"/>
                  <c:y val="-2.2756890079346045E-2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EDB-4EF1-89E2-C07266135E0F}"/>
                </c:ext>
              </c:extLst>
            </c:dLbl>
            <c:dLbl>
              <c:idx val="2"/>
              <c:layout>
                <c:manualLayout>
                  <c:x val="1.8676073874247769E-2"/>
                  <c:y val="2.2160343134407733E-3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EDB-4EF1-89E2-C07266135E0F}"/>
                </c:ext>
              </c:extLst>
            </c:dLbl>
            <c:dLbl>
              <c:idx val="3"/>
              <c:layout>
                <c:manualLayout>
                  <c:x val="1.8676073874247769E-2"/>
                  <c:y val="6.0985122932092611E-3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EDB-4EF1-89E2-C07266135E0F}"/>
                </c:ext>
              </c:extLst>
            </c:dLbl>
            <c:dLbl>
              <c:idx val="5"/>
              <c:layout>
                <c:manualLayout>
                  <c:x val="1.4525835235526042E-2"/>
                  <c:y val="-1.3380020347729175E-2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5EDB-4EF1-89E2-C07266135E0F}"/>
                </c:ext>
              </c:extLst>
            </c:dLbl>
            <c:dLbl>
              <c:idx val="7"/>
              <c:layout>
                <c:manualLayout>
                  <c:x val="1.245071591616518E-2"/>
                  <c:y val="-9.9012150573200906E-4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5EDB-4EF1-89E2-C07266135E0F}"/>
                </c:ext>
              </c:extLst>
            </c:dLbl>
            <c:dLbl>
              <c:idx val="8"/>
              <c:layout>
                <c:manualLayout>
                  <c:x val="8.3004772774434524E-3"/>
                  <c:y val="-2.2636217443002492E-2"/>
                </c:manualLayout>
              </c:layout>
              <c:dLblPos val="outEnd"/>
              <c:showLegendKey val="0"/>
              <c:showVal val="1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5EDB-4EF1-89E2-C07266135E0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('Пляска МЭС'!$C$3,'Пляска МЭС'!$D$3,'Пляска МЭС'!$E$3,'Пляска МЭС'!$F$3,'Пляска МЭС'!$G$3,'Пляска МЭС'!$H$3,'Пляска МЭС'!$I$3,'Пляска МЭС'!$J$3,'Пляска МЭС'!$K$3,'Пляска МЭС'!$K$3,'Пляска МЭС'!$K$3,'Пляска МЭС'!$K$3,'Пляска МЭС'!$K$3)</c:f>
              <c:strCache>
                <c:ptCount val="13"/>
                <c:pt idx="0">
                  <c:v>Акмолинские МЭС</c:v>
                </c:pt>
                <c:pt idx="1">
                  <c:v>Актюбинские МЭС </c:v>
                </c:pt>
                <c:pt idx="2">
                  <c:v>Алматинские МЭС</c:v>
                </c:pt>
                <c:pt idx="3">
                  <c:v>Восточные МЭС</c:v>
                </c:pt>
                <c:pt idx="5">
                  <c:v>Сарбайские МЭС</c:v>
                </c:pt>
                <c:pt idx="7">
                  <c:v>Центральные МЭС</c:v>
                </c:pt>
                <c:pt idx="8">
                  <c:v>Южные МЭС</c:v>
                </c:pt>
                <c:pt idx="9">
                  <c:v>Южные МЭС</c:v>
                </c:pt>
                <c:pt idx="10">
                  <c:v>Южные МЭС</c:v>
                </c:pt>
                <c:pt idx="11">
                  <c:v>Южные МЭС</c:v>
                </c:pt>
                <c:pt idx="12">
                  <c:v>Южные МЭС</c:v>
                </c:pt>
              </c:strCache>
            </c:strRef>
          </c:cat>
          <c:val>
            <c:numRef>
              <c:f>'Пляска МЭС'!$C$11:$K$11</c:f>
              <c:numCache>
                <c:formatCode>General</c:formatCode>
                <c:ptCount val="9"/>
                <c:pt idx="0">
                  <c:v>17</c:v>
                </c:pt>
                <c:pt idx="1">
                  <c:v>6</c:v>
                </c:pt>
                <c:pt idx="2">
                  <c:v>20</c:v>
                </c:pt>
                <c:pt idx="3">
                  <c:v>6</c:v>
                </c:pt>
                <c:pt idx="5">
                  <c:v>11</c:v>
                </c:pt>
                <c:pt idx="7">
                  <c:v>20</c:v>
                </c:pt>
                <c:pt idx="8">
                  <c:v>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5EDB-4EF1-89E2-C07266135E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325995904"/>
        <c:axId val="326222976"/>
      </c:barChart>
      <c:catAx>
        <c:axId val="3259959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26222976"/>
        <c:crosses val="autoZero"/>
        <c:auto val="1"/>
        <c:lblAlgn val="ctr"/>
        <c:lblOffset val="100"/>
        <c:noMultiLvlLbl val="0"/>
      </c:catAx>
      <c:valAx>
        <c:axId val="326222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59959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alpha val="50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/>
  </c:chart>
  <c:spPr>
    <a:pattFill prst="dkDnDiag">
      <a:fgClr>
        <a:schemeClr val="lt1"/>
      </a:fgClr>
      <a:bgClr>
        <a:schemeClr val="dk1">
          <a:lumMod val="10000"/>
          <a:lumOff val="90000"/>
        </a:schemeClr>
      </a:bgClr>
    </a:patt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475000000000002"/>
          <c:y val="5.3912219305920141E-2"/>
          <c:w val="0.89247222222222167"/>
          <c:h val="0.8214581510644503"/>
        </c:manualLayout>
      </c:layout>
      <c:barChart>
        <c:barDir val="col"/>
        <c:grouping val="clustered"/>
        <c:varyColors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cat>
            <c:numRef>
              <c:f>Лист1!$J$48:$J$59</c:f>
              <c:numCache>
                <c:formatCode>General</c:formatCode>
                <c:ptCount val="12"/>
                <c:pt idx="0">
                  <c:v>1.5</c:v>
                </c:pt>
                <c:pt idx="1">
                  <c:v>3</c:v>
                </c:pt>
                <c:pt idx="2">
                  <c:v>4.5</c:v>
                </c:pt>
                <c:pt idx="3">
                  <c:v>6</c:v>
                </c:pt>
                <c:pt idx="4">
                  <c:v>7.5</c:v>
                </c:pt>
                <c:pt idx="5">
                  <c:v>9</c:v>
                </c:pt>
                <c:pt idx="6">
                  <c:v>10.5</c:v>
                </c:pt>
                <c:pt idx="7">
                  <c:v>12</c:v>
                </c:pt>
                <c:pt idx="8">
                  <c:v>13.5</c:v>
                </c:pt>
                <c:pt idx="9">
                  <c:v>15</c:v>
                </c:pt>
                <c:pt idx="10">
                  <c:v>16.5</c:v>
                </c:pt>
                <c:pt idx="11">
                  <c:v>18</c:v>
                </c:pt>
              </c:numCache>
            </c:numRef>
          </c:cat>
          <c:val>
            <c:numRef>
              <c:f>Лист1!$K$48:$K$59</c:f>
              <c:numCache>
                <c:formatCode>General</c:formatCode>
                <c:ptCount val="12"/>
                <c:pt idx="0">
                  <c:v>0</c:v>
                </c:pt>
                <c:pt idx="1">
                  <c:v>4.7000000000000083E-2</c:v>
                </c:pt>
                <c:pt idx="2">
                  <c:v>4.7000000000000083E-2</c:v>
                </c:pt>
                <c:pt idx="3">
                  <c:v>9.3000000000000221E-2</c:v>
                </c:pt>
                <c:pt idx="4">
                  <c:v>9.3000000000000221E-2</c:v>
                </c:pt>
                <c:pt idx="5">
                  <c:v>0.1</c:v>
                </c:pt>
                <c:pt idx="6">
                  <c:v>0.1</c:v>
                </c:pt>
                <c:pt idx="7">
                  <c:v>7.7000000000000124E-2</c:v>
                </c:pt>
                <c:pt idx="8">
                  <c:v>7.7000000000000124E-2</c:v>
                </c:pt>
                <c:pt idx="9">
                  <c:v>1.6000000000000025E-2</c:v>
                </c:pt>
                <c:pt idx="10">
                  <c:v>1.6000000000000025E-2</c:v>
                </c:pt>
                <c:pt idx="11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FAF-4DE0-ACC0-9BAB3D5687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362055936"/>
        <c:axId val="362066304"/>
      </c:barChart>
      <c:lineChart>
        <c:grouping val="standard"/>
        <c:varyColors val="0"/>
        <c:ser>
          <c:idx val="1"/>
          <c:order val="1"/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12700">
                <a:solidFill>
                  <a:schemeClr val="lt2"/>
                </a:solidFill>
                <a:round/>
              </a:ln>
              <a:effectLst/>
            </c:spPr>
          </c:marker>
          <c:cat>
            <c:numRef>
              <c:f>Лист1!$B$48:$B$59</c:f>
              <c:numCache>
                <c:formatCode>General</c:formatCode>
                <c:ptCount val="12"/>
                <c:pt idx="0">
                  <c:v>1.5</c:v>
                </c:pt>
                <c:pt idx="1">
                  <c:v>3</c:v>
                </c:pt>
                <c:pt idx="2">
                  <c:v>4.5</c:v>
                </c:pt>
                <c:pt idx="3">
                  <c:v>6</c:v>
                </c:pt>
                <c:pt idx="4">
                  <c:v>7.5</c:v>
                </c:pt>
                <c:pt idx="5">
                  <c:v>9</c:v>
                </c:pt>
                <c:pt idx="6">
                  <c:v>10.5</c:v>
                </c:pt>
                <c:pt idx="7">
                  <c:v>12</c:v>
                </c:pt>
                <c:pt idx="8">
                  <c:v>13.5</c:v>
                </c:pt>
                <c:pt idx="9">
                  <c:v>15</c:v>
                </c:pt>
                <c:pt idx="10">
                  <c:v>16.5</c:v>
                </c:pt>
                <c:pt idx="11">
                  <c:v>18</c:v>
                </c:pt>
              </c:numCache>
            </c:numRef>
          </c:cat>
          <c:val>
            <c:numRef>
              <c:f>Лист1!$E$48:$E$59</c:f>
              <c:numCache>
                <c:formatCode>General</c:formatCode>
                <c:ptCount val="12"/>
                <c:pt idx="0">
                  <c:v>5.1255875760573347E-3</c:v>
                </c:pt>
                <c:pt idx="1">
                  <c:v>1.4437970923034607E-2</c:v>
                </c:pt>
                <c:pt idx="2">
                  <c:v>3.3115405335384748E-2</c:v>
                </c:pt>
                <c:pt idx="3">
                  <c:v>6.1846538198079885E-2</c:v>
                </c:pt>
                <c:pt idx="4">
                  <c:v>9.4050719747505993E-2</c:v>
                </c:pt>
                <c:pt idx="5">
                  <c:v>0.11645824988295544</c:v>
                </c:pt>
                <c:pt idx="6">
                  <c:v>0.11741938543925536</c:v>
                </c:pt>
                <c:pt idx="7">
                  <c:v>9.6398606178435223E-2</c:v>
                </c:pt>
                <c:pt idx="8">
                  <c:v>6.4441125032072819E-2</c:v>
                </c:pt>
                <c:pt idx="9">
                  <c:v>3.5076550794171081E-2</c:v>
                </c:pt>
                <c:pt idx="10">
                  <c:v>1.5546479410702805E-2</c:v>
                </c:pt>
                <c:pt idx="11">
                  <c:v>5.6105913633652795E-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FAF-4DE0-ACC0-9BAB3D5687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2055936"/>
        <c:axId val="362066304"/>
      </c:lineChart>
      <c:catAx>
        <c:axId val="3620559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2066304"/>
        <c:crosses val="autoZero"/>
        <c:auto val="1"/>
        <c:lblAlgn val="ctr"/>
        <c:lblOffset val="100"/>
        <c:noMultiLvlLbl val="0"/>
      </c:catAx>
      <c:valAx>
        <c:axId val="3620663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20559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475000000000002"/>
          <c:y val="5.3912219305920203E-2"/>
          <c:w val="0.892472222222222"/>
          <c:h val="0.8214581510644503"/>
        </c:manualLayout>
      </c:layout>
      <c:barChart>
        <c:barDir val="col"/>
        <c:grouping val="clustered"/>
        <c:varyColors val="0"/>
        <c:ser>
          <c:idx val="0"/>
          <c:order val="0"/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cat>
            <c:numRef>
              <c:f>Лист1!$B$91:$B$96</c:f>
              <c:numCache>
                <c:formatCode>General</c:formatCode>
                <c:ptCount val="6"/>
                <c:pt idx="0">
                  <c:v>6</c:v>
                </c:pt>
                <c:pt idx="1">
                  <c:v>12</c:v>
                </c:pt>
                <c:pt idx="2">
                  <c:v>18</c:v>
                </c:pt>
                <c:pt idx="3">
                  <c:v>24</c:v>
                </c:pt>
                <c:pt idx="4">
                  <c:v>30</c:v>
                </c:pt>
                <c:pt idx="5">
                  <c:v>36</c:v>
                </c:pt>
              </c:numCache>
            </c:numRef>
          </c:cat>
          <c:val>
            <c:numRef>
              <c:f>Лист1!$A$91:$A$97</c:f>
              <c:numCache>
                <c:formatCode>General</c:formatCode>
                <c:ptCount val="7"/>
                <c:pt idx="0">
                  <c:v>0.5</c:v>
                </c:pt>
                <c:pt idx="1">
                  <c:v>0.70000000000000062</c:v>
                </c:pt>
                <c:pt idx="2">
                  <c:v>0.82000000000000062</c:v>
                </c:pt>
                <c:pt idx="3">
                  <c:v>0.91</c:v>
                </c:pt>
                <c:pt idx="4">
                  <c:v>0.97000000000000031</c:v>
                </c:pt>
                <c:pt idx="5">
                  <c:v>1</c:v>
                </c:pt>
                <c:pt idx="6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8D6-40E9-B168-A94487DAFA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362095744"/>
        <c:axId val="362097664"/>
      </c:barChart>
      <c:lineChart>
        <c:grouping val="standard"/>
        <c:varyColors val="0"/>
        <c:ser>
          <c:idx val="1"/>
          <c:order val="1"/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12700">
                <a:solidFill>
                  <a:schemeClr val="lt2"/>
                </a:solidFill>
                <a:round/>
              </a:ln>
              <a:effectLst/>
            </c:spPr>
          </c:marker>
          <c:cat>
            <c:numRef>
              <c:f>Лист1!$B$91:$B$96</c:f>
              <c:numCache>
                <c:formatCode>General</c:formatCode>
                <c:ptCount val="6"/>
                <c:pt idx="0">
                  <c:v>6</c:v>
                </c:pt>
                <c:pt idx="1">
                  <c:v>12</c:v>
                </c:pt>
                <c:pt idx="2">
                  <c:v>18</c:v>
                </c:pt>
                <c:pt idx="3">
                  <c:v>24</c:v>
                </c:pt>
                <c:pt idx="4">
                  <c:v>30</c:v>
                </c:pt>
                <c:pt idx="5">
                  <c:v>36</c:v>
                </c:pt>
              </c:numCache>
            </c:numRef>
          </c:cat>
          <c:val>
            <c:numRef>
              <c:f>Лист1!$E$91:$E$96</c:f>
              <c:numCache>
                <c:formatCode>General</c:formatCode>
                <c:ptCount val="6"/>
                <c:pt idx="0">
                  <c:v>0.50013188440609468</c:v>
                </c:pt>
                <c:pt idx="1">
                  <c:v>0.65400813572754812</c:v>
                </c:pt>
                <c:pt idx="2">
                  <c:v>0.76512160973620935</c:v>
                </c:pt>
                <c:pt idx="3">
                  <c:v>0.85522770080085453</c:v>
                </c:pt>
                <c:pt idx="4">
                  <c:v>0.93236493999857273</c:v>
                </c:pt>
                <c:pt idx="5">
                  <c:v>1.000527607198363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98D6-40E9-B168-A94487DAFA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2095744"/>
        <c:axId val="362097664"/>
      </c:lineChart>
      <c:catAx>
        <c:axId val="362095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2097664"/>
        <c:crosses val="autoZero"/>
        <c:auto val="1"/>
        <c:lblAlgn val="ctr"/>
        <c:lblOffset val="100"/>
        <c:noMultiLvlLbl val="0"/>
      </c:catAx>
      <c:valAx>
        <c:axId val="3620976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20957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1"/>
          <c:order val="1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Лист1!$G$3:$G$81</c:f>
              <c:numCache>
                <c:formatCode>General</c:formatCode>
                <c:ptCount val="79"/>
                <c:pt idx="0">
                  <c:v>3624</c:v>
                </c:pt>
                <c:pt idx="1">
                  <c:v>2724</c:v>
                </c:pt>
                <c:pt idx="2">
                  <c:v>1908</c:v>
                </c:pt>
                <c:pt idx="3">
                  <c:v>3500</c:v>
                </c:pt>
                <c:pt idx="4">
                  <c:v>2400</c:v>
                </c:pt>
                <c:pt idx="5">
                  <c:v>2124</c:v>
                </c:pt>
                <c:pt idx="6">
                  <c:v>1310</c:v>
                </c:pt>
                <c:pt idx="7">
                  <c:v>732</c:v>
                </c:pt>
                <c:pt idx="8">
                  <c:v>476</c:v>
                </c:pt>
                <c:pt idx="9">
                  <c:v>2990</c:v>
                </c:pt>
                <c:pt idx="10">
                  <c:v>3419</c:v>
                </c:pt>
                <c:pt idx="11">
                  <c:v>522</c:v>
                </c:pt>
                <c:pt idx="12">
                  <c:v>1749</c:v>
                </c:pt>
                <c:pt idx="13">
                  <c:v>754</c:v>
                </c:pt>
                <c:pt idx="14">
                  <c:v>1120</c:v>
                </c:pt>
                <c:pt idx="15">
                  <c:v>2208</c:v>
                </c:pt>
                <c:pt idx="16">
                  <c:v>1030</c:v>
                </c:pt>
                <c:pt idx="17">
                  <c:v>1272</c:v>
                </c:pt>
                <c:pt idx="18">
                  <c:v>936</c:v>
                </c:pt>
                <c:pt idx="19">
                  <c:v>936</c:v>
                </c:pt>
                <c:pt idx="20">
                  <c:v>1656</c:v>
                </c:pt>
                <c:pt idx="21">
                  <c:v>2117</c:v>
                </c:pt>
                <c:pt idx="22">
                  <c:v>723</c:v>
                </c:pt>
                <c:pt idx="23">
                  <c:v>950</c:v>
                </c:pt>
                <c:pt idx="24">
                  <c:v>2400</c:v>
                </c:pt>
                <c:pt idx="25">
                  <c:v>5520</c:v>
                </c:pt>
                <c:pt idx="26">
                  <c:v>3325</c:v>
                </c:pt>
                <c:pt idx="27">
                  <c:v>4830</c:v>
                </c:pt>
                <c:pt idx="28">
                  <c:v>2280</c:v>
                </c:pt>
                <c:pt idx="29">
                  <c:v>3230</c:v>
                </c:pt>
                <c:pt idx="30">
                  <c:v>3825</c:v>
                </c:pt>
                <c:pt idx="31">
                  <c:v>2850</c:v>
                </c:pt>
                <c:pt idx="32">
                  <c:v>1620</c:v>
                </c:pt>
                <c:pt idx="33">
                  <c:v>1575</c:v>
                </c:pt>
                <c:pt idx="34">
                  <c:v>3450</c:v>
                </c:pt>
                <c:pt idx="35">
                  <c:v>2700</c:v>
                </c:pt>
                <c:pt idx="36">
                  <c:v>2800</c:v>
                </c:pt>
                <c:pt idx="37">
                  <c:v>1700</c:v>
                </c:pt>
                <c:pt idx="38">
                  <c:v>3082</c:v>
                </c:pt>
                <c:pt idx="39">
                  <c:v>4690</c:v>
                </c:pt>
                <c:pt idx="40">
                  <c:v>728</c:v>
                </c:pt>
                <c:pt idx="41">
                  <c:v>2520</c:v>
                </c:pt>
                <c:pt idx="42">
                  <c:v>1350</c:v>
                </c:pt>
                <c:pt idx="43">
                  <c:v>3380</c:v>
                </c:pt>
                <c:pt idx="44">
                  <c:v>2380</c:v>
                </c:pt>
                <c:pt idx="45">
                  <c:v>2040</c:v>
                </c:pt>
                <c:pt idx="46">
                  <c:v>2044</c:v>
                </c:pt>
                <c:pt idx="47">
                  <c:v>2540</c:v>
                </c:pt>
                <c:pt idx="48">
                  <c:v>2540</c:v>
                </c:pt>
                <c:pt idx="49">
                  <c:v>1664</c:v>
                </c:pt>
                <c:pt idx="50">
                  <c:v>2528</c:v>
                </c:pt>
                <c:pt idx="51">
                  <c:v>2528</c:v>
                </c:pt>
                <c:pt idx="52">
                  <c:v>2528</c:v>
                </c:pt>
                <c:pt idx="53">
                  <c:v>1770</c:v>
                </c:pt>
                <c:pt idx="54">
                  <c:v>1440</c:v>
                </c:pt>
                <c:pt idx="55">
                  <c:v>4160</c:v>
                </c:pt>
                <c:pt idx="56">
                  <c:v>3068</c:v>
                </c:pt>
                <c:pt idx="57">
                  <c:v>2184</c:v>
                </c:pt>
                <c:pt idx="58">
                  <c:v>2184</c:v>
                </c:pt>
                <c:pt idx="59">
                  <c:v>4160</c:v>
                </c:pt>
                <c:pt idx="60">
                  <c:v>3741</c:v>
                </c:pt>
                <c:pt idx="61">
                  <c:v>4018</c:v>
                </c:pt>
                <c:pt idx="62">
                  <c:v>4116</c:v>
                </c:pt>
                <c:pt idx="63">
                  <c:v>2624</c:v>
                </c:pt>
                <c:pt idx="64">
                  <c:v>4080</c:v>
                </c:pt>
                <c:pt idx="65">
                  <c:v>2870</c:v>
                </c:pt>
                <c:pt idx="66">
                  <c:v>3600</c:v>
                </c:pt>
                <c:pt idx="67">
                  <c:v>2000</c:v>
                </c:pt>
                <c:pt idx="68">
                  <c:v>4410</c:v>
                </c:pt>
                <c:pt idx="69">
                  <c:v>4440</c:v>
                </c:pt>
                <c:pt idx="70">
                  <c:v>4020</c:v>
                </c:pt>
                <c:pt idx="71">
                  <c:v>3888</c:v>
                </c:pt>
                <c:pt idx="72">
                  <c:v>4320</c:v>
                </c:pt>
                <c:pt idx="73">
                  <c:v>3240</c:v>
                </c:pt>
                <c:pt idx="74">
                  <c:v>2095</c:v>
                </c:pt>
                <c:pt idx="75">
                  <c:v>3550</c:v>
                </c:pt>
                <c:pt idx="76">
                  <c:v>3550</c:v>
                </c:pt>
                <c:pt idx="77">
                  <c:v>2050</c:v>
                </c:pt>
                <c:pt idx="78">
                  <c:v>3500</c:v>
                </c:pt>
              </c:numCache>
            </c:numRef>
          </c:xVal>
          <c:yVal>
            <c:numRef>
              <c:f>Лист1!$H$3:$H$81</c:f>
              <c:numCache>
                <c:formatCode>General</c:formatCode>
                <c:ptCount val="79"/>
                <c:pt idx="0">
                  <c:v>4.2568000000000001</c:v>
                </c:pt>
                <c:pt idx="1">
                  <c:v>3.6267999999999998</c:v>
                </c:pt>
                <c:pt idx="2">
                  <c:v>3.0555999999999988</c:v>
                </c:pt>
                <c:pt idx="3">
                  <c:v>4.17</c:v>
                </c:pt>
                <c:pt idx="4">
                  <c:v>3.4</c:v>
                </c:pt>
                <c:pt idx="5">
                  <c:v>3.2067999999999999</c:v>
                </c:pt>
                <c:pt idx="6">
                  <c:v>2.637</c:v>
                </c:pt>
                <c:pt idx="7">
                  <c:v>2.2323999999999997</c:v>
                </c:pt>
                <c:pt idx="8">
                  <c:v>2.0531999999999999</c:v>
                </c:pt>
                <c:pt idx="9">
                  <c:v>3.8129999999999917</c:v>
                </c:pt>
                <c:pt idx="10">
                  <c:v>4.1132999999999997</c:v>
                </c:pt>
                <c:pt idx="11">
                  <c:v>2.0853999999999999</c:v>
                </c:pt>
                <c:pt idx="12">
                  <c:v>2.9443000000000001</c:v>
                </c:pt>
                <c:pt idx="13">
                  <c:v>2.2478000000000002</c:v>
                </c:pt>
                <c:pt idx="14">
                  <c:v>2.504</c:v>
                </c:pt>
                <c:pt idx="15">
                  <c:v>3.2656000000000001</c:v>
                </c:pt>
                <c:pt idx="16">
                  <c:v>2.4409999999999998</c:v>
                </c:pt>
                <c:pt idx="17">
                  <c:v>2.6103999999999998</c:v>
                </c:pt>
                <c:pt idx="18">
                  <c:v>2.3751999999999978</c:v>
                </c:pt>
                <c:pt idx="19">
                  <c:v>2.3751999999999978</c:v>
                </c:pt>
                <c:pt idx="20">
                  <c:v>2.8791999999999978</c:v>
                </c:pt>
                <c:pt idx="21">
                  <c:v>3.2019000000000002</c:v>
                </c:pt>
                <c:pt idx="22">
                  <c:v>2.2260999999999997</c:v>
                </c:pt>
                <c:pt idx="23">
                  <c:v>2.3849999999999998</c:v>
                </c:pt>
                <c:pt idx="24">
                  <c:v>3.4</c:v>
                </c:pt>
                <c:pt idx="25">
                  <c:v>5.5839999999999996</c:v>
                </c:pt>
                <c:pt idx="26">
                  <c:v>4.0474999999999985</c:v>
                </c:pt>
                <c:pt idx="27">
                  <c:v>5.101</c:v>
                </c:pt>
                <c:pt idx="28">
                  <c:v>3.3159999999999967</c:v>
                </c:pt>
                <c:pt idx="29">
                  <c:v>3.9809999999999999</c:v>
                </c:pt>
                <c:pt idx="30">
                  <c:v>4.3974999999999955</c:v>
                </c:pt>
                <c:pt idx="31">
                  <c:v>3.7149999999999999</c:v>
                </c:pt>
                <c:pt idx="32">
                  <c:v>2.8539999999999988</c:v>
                </c:pt>
                <c:pt idx="33">
                  <c:v>2.8224999999999967</c:v>
                </c:pt>
                <c:pt idx="34">
                  <c:v>4.1349999999999945</c:v>
                </c:pt>
                <c:pt idx="35">
                  <c:v>3.61</c:v>
                </c:pt>
                <c:pt idx="36">
                  <c:v>3.6799999999999997</c:v>
                </c:pt>
                <c:pt idx="37">
                  <c:v>2.9099999999999997</c:v>
                </c:pt>
                <c:pt idx="38">
                  <c:v>3.8773999999999997</c:v>
                </c:pt>
                <c:pt idx="39">
                  <c:v>5.0030000000000001</c:v>
                </c:pt>
                <c:pt idx="40">
                  <c:v>2.2296</c:v>
                </c:pt>
                <c:pt idx="41">
                  <c:v>3.484</c:v>
                </c:pt>
                <c:pt idx="42">
                  <c:v>2.665</c:v>
                </c:pt>
                <c:pt idx="43">
                  <c:v>4.0860000000000003</c:v>
                </c:pt>
                <c:pt idx="44">
                  <c:v>3.3859999999999997</c:v>
                </c:pt>
                <c:pt idx="45">
                  <c:v>3.1480000000000001</c:v>
                </c:pt>
                <c:pt idx="46">
                  <c:v>3.1508000000000003</c:v>
                </c:pt>
                <c:pt idx="47">
                  <c:v>3.4979999999999998</c:v>
                </c:pt>
                <c:pt idx="48">
                  <c:v>3.4979999999999998</c:v>
                </c:pt>
                <c:pt idx="49">
                  <c:v>2.8848000000000003</c:v>
                </c:pt>
                <c:pt idx="50">
                  <c:v>3.4896000000000003</c:v>
                </c:pt>
                <c:pt idx="51">
                  <c:v>3.4896000000000003</c:v>
                </c:pt>
                <c:pt idx="52">
                  <c:v>3.4896000000000003</c:v>
                </c:pt>
                <c:pt idx="53">
                  <c:v>2.9589999999999987</c:v>
                </c:pt>
                <c:pt idx="54">
                  <c:v>2.7280000000000002</c:v>
                </c:pt>
                <c:pt idx="55">
                  <c:v>4.6319999999999997</c:v>
                </c:pt>
                <c:pt idx="56">
                  <c:v>3.8676000000000004</c:v>
                </c:pt>
                <c:pt idx="57">
                  <c:v>3.2488000000000001</c:v>
                </c:pt>
                <c:pt idx="58">
                  <c:v>3.2488000000000001</c:v>
                </c:pt>
                <c:pt idx="59">
                  <c:v>4.6319999999999997</c:v>
                </c:pt>
                <c:pt idx="60">
                  <c:v>4.3387000000000002</c:v>
                </c:pt>
                <c:pt idx="61">
                  <c:v>4.5325999999999995</c:v>
                </c:pt>
                <c:pt idx="62">
                  <c:v>4.6011999999999995</c:v>
                </c:pt>
                <c:pt idx="63">
                  <c:v>3.5567999999999977</c:v>
                </c:pt>
                <c:pt idx="64">
                  <c:v>4.5759999999999996</c:v>
                </c:pt>
                <c:pt idx="65">
                  <c:v>3.7290000000000001</c:v>
                </c:pt>
                <c:pt idx="66">
                  <c:v>4.24</c:v>
                </c:pt>
                <c:pt idx="67">
                  <c:v>3.12</c:v>
                </c:pt>
                <c:pt idx="68">
                  <c:v>4.8069999999999995</c:v>
                </c:pt>
                <c:pt idx="69">
                  <c:v>4.8279999999999808</c:v>
                </c:pt>
                <c:pt idx="70">
                  <c:v>4.5339999999999998</c:v>
                </c:pt>
                <c:pt idx="71">
                  <c:v>4.4416000000000171</c:v>
                </c:pt>
                <c:pt idx="72">
                  <c:v>4.7439999999999998</c:v>
                </c:pt>
                <c:pt idx="73">
                  <c:v>3.9879999999999995</c:v>
                </c:pt>
                <c:pt idx="74">
                  <c:v>3.1864999999999997</c:v>
                </c:pt>
                <c:pt idx="75">
                  <c:v>4.2050000000000001</c:v>
                </c:pt>
                <c:pt idx="76">
                  <c:v>4.2050000000000001</c:v>
                </c:pt>
                <c:pt idx="77">
                  <c:v>3.1549999999999998</c:v>
                </c:pt>
                <c:pt idx="78">
                  <c:v>4.1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965-4E3E-BD46-534866695E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208640"/>
        <c:axId val="378210560"/>
      </c:scatterChar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Лист1!$G$3:$G$81</c:f>
              <c:numCache>
                <c:formatCode>General</c:formatCode>
                <c:ptCount val="79"/>
                <c:pt idx="0">
                  <c:v>3624</c:v>
                </c:pt>
                <c:pt idx="1">
                  <c:v>2724</c:v>
                </c:pt>
                <c:pt idx="2">
                  <c:v>1908</c:v>
                </c:pt>
                <c:pt idx="3">
                  <c:v>3500</c:v>
                </c:pt>
                <c:pt idx="4">
                  <c:v>2400</c:v>
                </c:pt>
                <c:pt idx="5">
                  <c:v>2124</c:v>
                </c:pt>
                <c:pt idx="6">
                  <c:v>1310</c:v>
                </c:pt>
                <c:pt idx="7">
                  <c:v>732</c:v>
                </c:pt>
                <c:pt idx="8">
                  <c:v>476</c:v>
                </c:pt>
                <c:pt idx="9">
                  <c:v>2990</c:v>
                </c:pt>
                <c:pt idx="10">
                  <c:v>3419</c:v>
                </c:pt>
                <c:pt idx="11">
                  <c:v>522</c:v>
                </c:pt>
                <c:pt idx="12">
                  <c:v>1749</c:v>
                </c:pt>
                <c:pt idx="13">
                  <c:v>754</c:v>
                </c:pt>
                <c:pt idx="14">
                  <c:v>1120</c:v>
                </c:pt>
                <c:pt idx="15">
                  <c:v>2208</c:v>
                </c:pt>
                <c:pt idx="16">
                  <c:v>1030</c:v>
                </c:pt>
                <c:pt idx="17">
                  <c:v>1272</c:v>
                </c:pt>
                <c:pt idx="18">
                  <c:v>936</c:v>
                </c:pt>
                <c:pt idx="19">
                  <c:v>936</c:v>
                </c:pt>
                <c:pt idx="20">
                  <c:v>1656</c:v>
                </c:pt>
                <c:pt idx="21">
                  <c:v>2117</c:v>
                </c:pt>
                <c:pt idx="22">
                  <c:v>723</c:v>
                </c:pt>
                <c:pt idx="23">
                  <c:v>950</c:v>
                </c:pt>
                <c:pt idx="24">
                  <c:v>2400</c:v>
                </c:pt>
                <c:pt idx="25">
                  <c:v>5520</c:v>
                </c:pt>
                <c:pt idx="26">
                  <c:v>3325</c:v>
                </c:pt>
                <c:pt idx="27">
                  <c:v>4830</c:v>
                </c:pt>
                <c:pt idx="28">
                  <c:v>2280</c:v>
                </c:pt>
                <c:pt idx="29">
                  <c:v>3230</c:v>
                </c:pt>
                <c:pt idx="30">
                  <c:v>3825</c:v>
                </c:pt>
                <c:pt idx="31">
                  <c:v>2850</c:v>
                </c:pt>
                <c:pt idx="32">
                  <c:v>1620</c:v>
                </c:pt>
                <c:pt idx="33">
                  <c:v>1575</c:v>
                </c:pt>
                <c:pt idx="34">
                  <c:v>3450</c:v>
                </c:pt>
                <c:pt idx="35">
                  <c:v>2700</c:v>
                </c:pt>
                <c:pt idx="36">
                  <c:v>2800</c:v>
                </c:pt>
                <c:pt idx="37">
                  <c:v>1700</c:v>
                </c:pt>
                <c:pt idx="38">
                  <c:v>3082</c:v>
                </c:pt>
                <c:pt idx="39">
                  <c:v>4690</c:v>
                </c:pt>
                <c:pt idx="40">
                  <c:v>728</c:v>
                </c:pt>
                <c:pt idx="41">
                  <c:v>2520</c:v>
                </c:pt>
                <c:pt idx="42">
                  <c:v>1350</c:v>
                </c:pt>
                <c:pt idx="43">
                  <c:v>3380</c:v>
                </c:pt>
                <c:pt idx="44">
                  <c:v>2380</c:v>
                </c:pt>
                <c:pt idx="45">
                  <c:v>2040</c:v>
                </c:pt>
                <c:pt idx="46">
                  <c:v>2044</c:v>
                </c:pt>
                <c:pt idx="47">
                  <c:v>2540</c:v>
                </c:pt>
                <c:pt idx="48">
                  <c:v>2540</c:v>
                </c:pt>
                <c:pt idx="49">
                  <c:v>1664</c:v>
                </c:pt>
                <c:pt idx="50">
                  <c:v>2528</c:v>
                </c:pt>
                <c:pt idx="51">
                  <c:v>2528</c:v>
                </c:pt>
                <c:pt idx="52">
                  <c:v>2528</c:v>
                </c:pt>
                <c:pt idx="53">
                  <c:v>1770</c:v>
                </c:pt>
                <c:pt idx="54">
                  <c:v>1440</c:v>
                </c:pt>
                <c:pt idx="55">
                  <c:v>4160</c:v>
                </c:pt>
                <c:pt idx="56">
                  <c:v>3068</c:v>
                </c:pt>
                <c:pt idx="57">
                  <c:v>2184</c:v>
                </c:pt>
                <c:pt idx="58">
                  <c:v>2184</c:v>
                </c:pt>
                <c:pt idx="59">
                  <c:v>4160</c:v>
                </c:pt>
                <c:pt idx="60">
                  <c:v>3741</c:v>
                </c:pt>
                <c:pt idx="61">
                  <c:v>4018</c:v>
                </c:pt>
                <c:pt idx="62">
                  <c:v>4116</c:v>
                </c:pt>
                <c:pt idx="63">
                  <c:v>2624</c:v>
                </c:pt>
                <c:pt idx="64">
                  <c:v>4080</c:v>
                </c:pt>
                <c:pt idx="65">
                  <c:v>2870</c:v>
                </c:pt>
                <c:pt idx="66">
                  <c:v>3600</c:v>
                </c:pt>
                <c:pt idx="67">
                  <c:v>2000</c:v>
                </c:pt>
                <c:pt idx="68">
                  <c:v>4410</c:v>
                </c:pt>
                <c:pt idx="69">
                  <c:v>4440</c:v>
                </c:pt>
                <c:pt idx="70">
                  <c:v>4020</c:v>
                </c:pt>
                <c:pt idx="71">
                  <c:v>3888</c:v>
                </c:pt>
                <c:pt idx="72">
                  <c:v>4320</c:v>
                </c:pt>
                <c:pt idx="73">
                  <c:v>3240</c:v>
                </c:pt>
                <c:pt idx="74">
                  <c:v>2095</c:v>
                </c:pt>
                <c:pt idx="75">
                  <c:v>3550</c:v>
                </c:pt>
                <c:pt idx="76">
                  <c:v>3550</c:v>
                </c:pt>
                <c:pt idx="77">
                  <c:v>2050</c:v>
                </c:pt>
                <c:pt idx="78">
                  <c:v>3500</c:v>
                </c:pt>
              </c:numCache>
            </c:numRef>
          </c:xVal>
          <c:yVal>
            <c:numRef>
              <c:f>Лист1!$D$3:$D$81</c:f>
              <c:numCache>
                <c:formatCode>General</c:formatCode>
                <c:ptCount val="79"/>
                <c:pt idx="0">
                  <c:v>6</c:v>
                </c:pt>
                <c:pt idx="1">
                  <c:v>4</c:v>
                </c:pt>
                <c:pt idx="2">
                  <c:v>4</c:v>
                </c:pt>
                <c:pt idx="3">
                  <c:v>6</c:v>
                </c:pt>
                <c:pt idx="4">
                  <c:v>4</c:v>
                </c:pt>
                <c:pt idx="5">
                  <c:v>4.5</c:v>
                </c:pt>
                <c:pt idx="6">
                  <c:v>4</c:v>
                </c:pt>
                <c:pt idx="7">
                  <c:v>2</c:v>
                </c:pt>
                <c:pt idx="8">
                  <c:v>3</c:v>
                </c:pt>
                <c:pt idx="9">
                  <c:v>5</c:v>
                </c:pt>
                <c:pt idx="10">
                  <c:v>5</c:v>
                </c:pt>
                <c:pt idx="11">
                  <c:v>3</c:v>
                </c:pt>
                <c:pt idx="12">
                  <c:v>3.5</c:v>
                </c:pt>
                <c:pt idx="13">
                  <c:v>1.5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1.5</c:v>
                </c:pt>
                <c:pt idx="18">
                  <c:v>2.5</c:v>
                </c:pt>
                <c:pt idx="19">
                  <c:v>1.5</c:v>
                </c:pt>
                <c:pt idx="20">
                  <c:v>3</c:v>
                </c:pt>
                <c:pt idx="21">
                  <c:v>3</c:v>
                </c:pt>
                <c:pt idx="22">
                  <c:v>1</c:v>
                </c:pt>
                <c:pt idx="23">
                  <c:v>2</c:v>
                </c:pt>
                <c:pt idx="24">
                  <c:v>2</c:v>
                </c:pt>
                <c:pt idx="25">
                  <c:v>7</c:v>
                </c:pt>
                <c:pt idx="26">
                  <c:v>5</c:v>
                </c:pt>
                <c:pt idx="27">
                  <c:v>5</c:v>
                </c:pt>
                <c:pt idx="28">
                  <c:v>4</c:v>
                </c:pt>
                <c:pt idx="29">
                  <c:v>3</c:v>
                </c:pt>
                <c:pt idx="30">
                  <c:v>3.5</c:v>
                </c:pt>
                <c:pt idx="31">
                  <c:v>3</c:v>
                </c:pt>
                <c:pt idx="32">
                  <c:v>4</c:v>
                </c:pt>
                <c:pt idx="33">
                  <c:v>4</c:v>
                </c:pt>
                <c:pt idx="34">
                  <c:v>5</c:v>
                </c:pt>
                <c:pt idx="35">
                  <c:v>4</c:v>
                </c:pt>
                <c:pt idx="36">
                  <c:v>2.5</c:v>
                </c:pt>
                <c:pt idx="37">
                  <c:v>5</c:v>
                </c:pt>
                <c:pt idx="38">
                  <c:v>2.5</c:v>
                </c:pt>
                <c:pt idx="39">
                  <c:v>4</c:v>
                </c:pt>
                <c:pt idx="40">
                  <c:v>2</c:v>
                </c:pt>
                <c:pt idx="41">
                  <c:v>3.5</c:v>
                </c:pt>
                <c:pt idx="42">
                  <c:v>3.5</c:v>
                </c:pt>
                <c:pt idx="43">
                  <c:v>2.5</c:v>
                </c:pt>
                <c:pt idx="44">
                  <c:v>2.8</c:v>
                </c:pt>
                <c:pt idx="45">
                  <c:v>2.5</c:v>
                </c:pt>
                <c:pt idx="46">
                  <c:v>1.6500000000000001</c:v>
                </c:pt>
                <c:pt idx="47">
                  <c:v>2</c:v>
                </c:pt>
                <c:pt idx="48">
                  <c:v>3.5</c:v>
                </c:pt>
                <c:pt idx="49">
                  <c:v>0.9</c:v>
                </c:pt>
                <c:pt idx="50">
                  <c:v>2.1</c:v>
                </c:pt>
                <c:pt idx="51">
                  <c:v>3.9</c:v>
                </c:pt>
                <c:pt idx="52">
                  <c:v>1.5</c:v>
                </c:pt>
                <c:pt idx="53">
                  <c:v>2.8499999999999988</c:v>
                </c:pt>
                <c:pt idx="54">
                  <c:v>2.27</c:v>
                </c:pt>
                <c:pt idx="55">
                  <c:v>4</c:v>
                </c:pt>
                <c:pt idx="56">
                  <c:v>4</c:v>
                </c:pt>
                <c:pt idx="57">
                  <c:v>5</c:v>
                </c:pt>
                <c:pt idx="58">
                  <c:v>2</c:v>
                </c:pt>
                <c:pt idx="59">
                  <c:v>5</c:v>
                </c:pt>
                <c:pt idx="60">
                  <c:v>3</c:v>
                </c:pt>
                <c:pt idx="61">
                  <c:v>6</c:v>
                </c:pt>
                <c:pt idx="62">
                  <c:v>3</c:v>
                </c:pt>
                <c:pt idx="63">
                  <c:v>4.5</c:v>
                </c:pt>
                <c:pt idx="64">
                  <c:v>6.5</c:v>
                </c:pt>
                <c:pt idx="65">
                  <c:v>5</c:v>
                </c:pt>
                <c:pt idx="66">
                  <c:v>3</c:v>
                </c:pt>
                <c:pt idx="67">
                  <c:v>3.5</c:v>
                </c:pt>
                <c:pt idx="68">
                  <c:v>4.8</c:v>
                </c:pt>
                <c:pt idx="69">
                  <c:v>5.5</c:v>
                </c:pt>
                <c:pt idx="70">
                  <c:v>4.4000000000000004</c:v>
                </c:pt>
                <c:pt idx="71">
                  <c:v>3.9</c:v>
                </c:pt>
                <c:pt idx="72">
                  <c:v>5</c:v>
                </c:pt>
                <c:pt idx="73">
                  <c:v>2.5</c:v>
                </c:pt>
                <c:pt idx="74">
                  <c:v>3.5</c:v>
                </c:pt>
                <c:pt idx="75">
                  <c:v>3</c:v>
                </c:pt>
                <c:pt idx="76">
                  <c:v>4</c:v>
                </c:pt>
                <c:pt idx="77">
                  <c:v>3.5</c:v>
                </c:pt>
                <c:pt idx="78">
                  <c:v>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965-4E3E-BD46-534866695E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208640"/>
        <c:axId val="378210560"/>
      </c:scatterChart>
      <c:valAx>
        <c:axId val="37820864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210560"/>
        <c:crosses val="autoZero"/>
        <c:crossBetween val="midCat"/>
      </c:valAx>
      <c:valAx>
        <c:axId val="3782105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20864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5835072941464211E-2"/>
          <c:y val="9.2294806639475008E-2"/>
          <c:w val="0.85835089153363364"/>
          <c:h val="0.7862647653859357"/>
        </c:manualLayout>
      </c:layout>
      <c:scatterChart>
        <c:scatterStyle val="smoothMarker"/>
        <c:varyColors val="0"/>
        <c:ser>
          <c:idx val="1"/>
          <c:order val="1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Лист1!$G$88:$G$153</c:f>
              <c:numCache>
                <c:formatCode>General</c:formatCode>
                <c:ptCount val="66"/>
                <c:pt idx="0">
                  <c:v>3264</c:v>
                </c:pt>
                <c:pt idx="1">
                  <c:v>1825</c:v>
                </c:pt>
                <c:pt idx="2">
                  <c:v>1480</c:v>
                </c:pt>
                <c:pt idx="3">
                  <c:v>1044</c:v>
                </c:pt>
                <c:pt idx="4">
                  <c:v>756</c:v>
                </c:pt>
                <c:pt idx="5">
                  <c:v>1092</c:v>
                </c:pt>
                <c:pt idx="6">
                  <c:v>1008</c:v>
                </c:pt>
                <c:pt idx="7">
                  <c:v>1038</c:v>
                </c:pt>
                <c:pt idx="8">
                  <c:v>2146</c:v>
                </c:pt>
                <c:pt idx="9">
                  <c:v>980</c:v>
                </c:pt>
                <c:pt idx="10">
                  <c:v>2238</c:v>
                </c:pt>
                <c:pt idx="11">
                  <c:v>2572</c:v>
                </c:pt>
                <c:pt idx="12">
                  <c:v>1170</c:v>
                </c:pt>
                <c:pt idx="13">
                  <c:v>3326</c:v>
                </c:pt>
                <c:pt idx="14">
                  <c:v>3004</c:v>
                </c:pt>
                <c:pt idx="15">
                  <c:v>4680</c:v>
                </c:pt>
                <c:pt idx="16">
                  <c:v>4000</c:v>
                </c:pt>
                <c:pt idx="17">
                  <c:v>3480</c:v>
                </c:pt>
                <c:pt idx="18">
                  <c:v>2090</c:v>
                </c:pt>
                <c:pt idx="19">
                  <c:v>2430</c:v>
                </c:pt>
                <c:pt idx="20">
                  <c:v>3500</c:v>
                </c:pt>
                <c:pt idx="21">
                  <c:v>1980</c:v>
                </c:pt>
                <c:pt idx="22">
                  <c:v>3726</c:v>
                </c:pt>
                <c:pt idx="23">
                  <c:v>2544</c:v>
                </c:pt>
                <c:pt idx="24">
                  <c:v>2560</c:v>
                </c:pt>
                <c:pt idx="25">
                  <c:v>2800</c:v>
                </c:pt>
                <c:pt idx="26">
                  <c:v>3740</c:v>
                </c:pt>
                <c:pt idx="27">
                  <c:v>3120</c:v>
                </c:pt>
                <c:pt idx="28">
                  <c:v>1920</c:v>
                </c:pt>
                <c:pt idx="29">
                  <c:v>3332</c:v>
                </c:pt>
                <c:pt idx="30">
                  <c:v>2940</c:v>
                </c:pt>
                <c:pt idx="31">
                  <c:v>4334</c:v>
                </c:pt>
                <c:pt idx="32">
                  <c:v>1400</c:v>
                </c:pt>
                <c:pt idx="33">
                  <c:v>1316</c:v>
                </c:pt>
                <c:pt idx="34">
                  <c:v>1842</c:v>
                </c:pt>
                <c:pt idx="35">
                  <c:v>1168</c:v>
                </c:pt>
                <c:pt idx="36">
                  <c:v>1226</c:v>
                </c:pt>
                <c:pt idx="37">
                  <c:v>1460</c:v>
                </c:pt>
                <c:pt idx="38">
                  <c:v>1460</c:v>
                </c:pt>
                <c:pt idx="39">
                  <c:v>2044</c:v>
                </c:pt>
                <c:pt idx="40">
                  <c:v>2540</c:v>
                </c:pt>
                <c:pt idx="41">
                  <c:v>2540</c:v>
                </c:pt>
                <c:pt idx="42">
                  <c:v>1152</c:v>
                </c:pt>
                <c:pt idx="43">
                  <c:v>2016</c:v>
                </c:pt>
                <c:pt idx="44">
                  <c:v>2016</c:v>
                </c:pt>
                <c:pt idx="45">
                  <c:v>1728</c:v>
                </c:pt>
                <c:pt idx="46">
                  <c:v>2880</c:v>
                </c:pt>
                <c:pt idx="47">
                  <c:v>2880</c:v>
                </c:pt>
                <c:pt idx="48">
                  <c:v>2880</c:v>
                </c:pt>
                <c:pt idx="49">
                  <c:v>1728</c:v>
                </c:pt>
                <c:pt idx="50">
                  <c:v>1728</c:v>
                </c:pt>
                <c:pt idx="51">
                  <c:v>1626</c:v>
                </c:pt>
                <c:pt idx="52">
                  <c:v>1626</c:v>
                </c:pt>
                <c:pt idx="53">
                  <c:v>2252</c:v>
                </c:pt>
                <c:pt idx="54">
                  <c:v>2252</c:v>
                </c:pt>
                <c:pt idx="55">
                  <c:v>2789</c:v>
                </c:pt>
                <c:pt idx="56">
                  <c:v>2789</c:v>
                </c:pt>
                <c:pt idx="57">
                  <c:v>2124</c:v>
                </c:pt>
                <c:pt idx="58">
                  <c:v>2832</c:v>
                </c:pt>
                <c:pt idx="59">
                  <c:v>2040</c:v>
                </c:pt>
                <c:pt idx="60">
                  <c:v>2040</c:v>
                </c:pt>
                <c:pt idx="61">
                  <c:v>2340</c:v>
                </c:pt>
                <c:pt idx="62">
                  <c:v>3930</c:v>
                </c:pt>
                <c:pt idx="63">
                  <c:v>1450</c:v>
                </c:pt>
                <c:pt idx="64">
                  <c:v>2500</c:v>
                </c:pt>
                <c:pt idx="65">
                  <c:v>2600</c:v>
                </c:pt>
              </c:numCache>
            </c:numRef>
          </c:xVal>
          <c:yVal>
            <c:numRef>
              <c:f>Лист1!$C$88:$C$153</c:f>
              <c:numCache>
                <c:formatCode>General</c:formatCode>
                <c:ptCount val="66"/>
                <c:pt idx="0">
                  <c:v>2.8319999999999967</c:v>
                </c:pt>
                <c:pt idx="1">
                  <c:v>2.1124999999999967</c:v>
                </c:pt>
                <c:pt idx="2">
                  <c:v>1.9400000000000044</c:v>
                </c:pt>
                <c:pt idx="3">
                  <c:v>1.722</c:v>
                </c:pt>
                <c:pt idx="4">
                  <c:v>1.5779999999999943</c:v>
                </c:pt>
                <c:pt idx="5">
                  <c:v>1.746</c:v>
                </c:pt>
                <c:pt idx="6">
                  <c:v>1.704</c:v>
                </c:pt>
                <c:pt idx="7">
                  <c:v>1.7189999999999945</c:v>
                </c:pt>
                <c:pt idx="8">
                  <c:v>2.2729999999999997</c:v>
                </c:pt>
                <c:pt idx="9">
                  <c:v>1.6900000000000044</c:v>
                </c:pt>
                <c:pt idx="10">
                  <c:v>2.3189999999999977</c:v>
                </c:pt>
                <c:pt idx="11">
                  <c:v>2.4859999999999998</c:v>
                </c:pt>
                <c:pt idx="12">
                  <c:v>1.784999999999995</c:v>
                </c:pt>
                <c:pt idx="13">
                  <c:v>2.863</c:v>
                </c:pt>
                <c:pt idx="14">
                  <c:v>2.702</c:v>
                </c:pt>
                <c:pt idx="15">
                  <c:v>3.54</c:v>
                </c:pt>
                <c:pt idx="16">
                  <c:v>3.2</c:v>
                </c:pt>
                <c:pt idx="17">
                  <c:v>2.94</c:v>
                </c:pt>
                <c:pt idx="18">
                  <c:v>2.2450000000000001</c:v>
                </c:pt>
                <c:pt idx="19">
                  <c:v>2.4149999999999987</c:v>
                </c:pt>
                <c:pt idx="20">
                  <c:v>2.9499999999999997</c:v>
                </c:pt>
                <c:pt idx="21">
                  <c:v>2.19</c:v>
                </c:pt>
                <c:pt idx="22">
                  <c:v>3.0629999999999997</c:v>
                </c:pt>
                <c:pt idx="23">
                  <c:v>2.4719999999999978</c:v>
                </c:pt>
                <c:pt idx="24">
                  <c:v>2.48</c:v>
                </c:pt>
                <c:pt idx="25">
                  <c:v>2.6</c:v>
                </c:pt>
                <c:pt idx="26">
                  <c:v>3.0700000000000003</c:v>
                </c:pt>
                <c:pt idx="27">
                  <c:v>2.7600000000000002</c:v>
                </c:pt>
                <c:pt idx="28">
                  <c:v>2.16</c:v>
                </c:pt>
                <c:pt idx="29">
                  <c:v>2.8659999999999997</c:v>
                </c:pt>
                <c:pt idx="30">
                  <c:v>2.67</c:v>
                </c:pt>
                <c:pt idx="31">
                  <c:v>3.367</c:v>
                </c:pt>
                <c:pt idx="32">
                  <c:v>1.9000000000000001</c:v>
                </c:pt>
                <c:pt idx="33">
                  <c:v>1.8580000000000001</c:v>
                </c:pt>
                <c:pt idx="34">
                  <c:v>2.121</c:v>
                </c:pt>
                <c:pt idx="35">
                  <c:v>1.7839999999999934</c:v>
                </c:pt>
                <c:pt idx="36">
                  <c:v>1.8129999999999955</c:v>
                </c:pt>
                <c:pt idx="37">
                  <c:v>1.9300000000000044</c:v>
                </c:pt>
                <c:pt idx="38">
                  <c:v>1.9300000000000044</c:v>
                </c:pt>
                <c:pt idx="39">
                  <c:v>2.222</c:v>
                </c:pt>
                <c:pt idx="40">
                  <c:v>2.4699999999999998</c:v>
                </c:pt>
                <c:pt idx="41">
                  <c:v>2.4699999999999998</c:v>
                </c:pt>
                <c:pt idx="42">
                  <c:v>1.776</c:v>
                </c:pt>
                <c:pt idx="43">
                  <c:v>2.2080000000000002</c:v>
                </c:pt>
                <c:pt idx="44">
                  <c:v>2.2080000000000002</c:v>
                </c:pt>
                <c:pt idx="45">
                  <c:v>2.0640000000000001</c:v>
                </c:pt>
                <c:pt idx="46">
                  <c:v>2.6399999999999997</c:v>
                </c:pt>
                <c:pt idx="47">
                  <c:v>2.6399999999999997</c:v>
                </c:pt>
                <c:pt idx="48">
                  <c:v>2.6399999999999997</c:v>
                </c:pt>
                <c:pt idx="49">
                  <c:v>2.0640000000000001</c:v>
                </c:pt>
                <c:pt idx="50">
                  <c:v>2.0640000000000001</c:v>
                </c:pt>
                <c:pt idx="51">
                  <c:v>2.0129999999999977</c:v>
                </c:pt>
                <c:pt idx="52">
                  <c:v>2.0129999999999977</c:v>
                </c:pt>
                <c:pt idx="53">
                  <c:v>2.3259999999999987</c:v>
                </c:pt>
                <c:pt idx="54">
                  <c:v>2.3259999999999987</c:v>
                </c:pt>
                <c:pt idx="55">
                  <c:v>2.5945</c:v>
                </c:pt>
                <c:pt idx="56">
                  <c:v>2.5945</c:v>
                </c:pt>
                <c:pt idx="57">
                  <c:v>2.262</c:v>
                </c:pt>
                <c:pt idx="58">
                  <c:v>2.6159999999999997</c:v>
                </c:pt>
                <c:pt idx="59">
                  <c:v>2.2199999999999998</c:v>
                </c:pt>
                <c:pt idx="60">
                  <c:v>2.2199999999999998</c:v>
                </c:pt>
                <c:pt idx="61">
                  <c:v>2.3699999999999997</c:v>
                </c:pt>
                <c:pt idx="62">
                  <c:v>3.165</c:v>
                </c:pt>
                <c:pt idx="63">
                  <c:v>1.9249999999999998</c:v>
                </c:pt>
                <c:pt idx="64">
                  <c:v>2.4499999999999997</c:v>
                </c:pt>
                <c:pt idx="65">
                  <c:v>2.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D2A-49E3-9C85-031C199881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272768"/>
        <c:axId val="378406016"/>
      </c:scatterChar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Лист1!$G$88:$G$153</c:f>
              <c:numCache>
                <c:formatCode>General</c:formatCode>
                <c:ptCount val="66"/>
                <c:pt idx="0">
                  <c:v>3264</c:v>
                </c:pt>
                <c:pt idx="1">
                  <c:v>1825</c:v>
                </c:pt>
                <c:pt idx="2">
                  <c:v>1480</c:v>
                </c:pt>
                <c:pt idx="3">
                  <c:v>1044</c:v>
                </c:pt>
                <c:pt idx="4">
                  <c:v>756</c:v>
                </c:pt>
                <c:pt idx="5">
                  <c:v>1092</c:v>
                </c:pt>
                <c:pt idx="6">
                  <c:v>1008</c:v>
                </c:pt>
                <c:pt idx="7">
                  <c:v>1038</c:v>
                </c:pt>
                <c:pt idx="8">
                  <c:v>2146</c:v>
                </c:pt>
                <c:pt idx="9">
                  <c:v>980</c:v>
                </c:pt>
                <c:pt idx="10">
                  <c:v>2238</c:v>
                </c:pt>
                <c:pt idx="11">
                  <c:v>2572</c:v>
                </c:pt>
                <c:pt idx="12">
                  <c:v>1170</c:v>
                </c:pt>
                <c:pt idx="13">
                  <c:v>3326</c:v>
                </c:pt>
                <c:pt idx="14">
                  <c:v>3004</c:v>
                </c:pt>
                <c:pt idx="15">
                  <c:v>4680</c:v>
                </c:pt>
                <c:pt idx="16">
                  <c:v>4000</c:v>
                </c:pt>
                <c:pt idx="17">
                  <c:v>3480</c:v>
                </c:pt>
                <c:pt idx="18">
                  <c:v>2090</c:v>
                </c:pt>
                <c:pt idx="19">
                  <c:v>2430</c:v>
                </c:pt>
                <c:pt idx="20">
                  <c:v>3500</c:v>
                </c:pt>
                <c:pt idx="21">
                  <c:v>1980</c:v>
                </c:pt>
                <c:pt idx="22">
                  <c:v>3726</c:v>
                </c:pt>
                <c:pt idx="23">
                  <c:v>2544</c:v>
                </c:pt>
                <c:pt idx="24">
                  <c:v>2560</c:v>
                </c:pt>
                <c:pt idx="25">
                  <c:v>2800</c:v>
                </c:pt>
                <c:pt idx="26">
                  <c:v>3740</c:v>
                </c:pt>
                <c:pt idx="27">
                  <c:v>3120</c:v>
                </c:pt>
                <c:pt idx="28">
                  <c:v>1920</c:v>
                </c:pt>
                <c:pt idx="29">
                  <c:v>3332</c:v>
                </c:pt>
                <c:pt idx="30">
                  <c:v>2940</c:v>
                </c:pt>
                <c:pt idx="31">
                  <c:v>4334</c:v>
                </c:pt>
                <c:pt idx="32">
                  <c:v>1400</c:v>
                </c:pt>
                <c:pt idx="33">
                  <c:v>1316</c:v>
                </c:pt>
                <c:pt idx="34">
                  <c:v>1842</c:v>
                </c:pt>
                <c:pt idx="35">
                  <c:v>1168</c:v>
                </c:pt>
                <c:pt idx="36">
                  <c:v>1226</c:v>
                </c:pt>
                <c:pt idx="37">
                  <c:v>1460</c:v>
                </c:pt>
                <c:pt idx="38">
                  <c:v>1460</c:v>
                </c:pt>
                <c:pt idx="39">
                  <c:v>2044</c:v>
                </c:pt>
                <c:pt idx="40">
                  <c:v>2540</c:v>
                </c:pt>
                <c:pt idx="41">
                  <c:v>2540</c:v>
                </c:pt>
                <c:pt idx="42">
                  <c:v>1152</c:v>
                </c:pt>
                <c:pt idx="43">
                  <c:v>2016</c:v>
                </c:pt>
                <c:pt idx="44">
                  <c:v>2016</c:v>
                </c:pt>
                <c:pt idx="45">
                  <c:v>1728</c:v>
                </c:pt>
                <c:pt idx="46">
                  <c:v>2880</c:v>
                </c:pt>
                <c:pt idx="47">
                  <c:v>2880</c:v>
                </c:pt>
                <c:pt idx="48">
                  <c:v>2880</c:v>
                </c:pt>
                <c:pt idx="49">
                  <c:v>1728</c:v>
                </c:pt>
                <c:pt idx="50">
                  <c:v>1728</c:v>
                </c:pt>
                <c:pt idx="51">
                  <c:v>1626</c:v>
                </c:pt>
                <c:pt idx="52">
                  <c:v>1626</c:v>
                </c:pt>
                <c:pt idx="53">
                  <c:v>2252</c:v>
                </c:pt>
                <c:pt idx="54">
                  <c:v>2252</c:v>
                </c:pt>
                <c:pt idx="55">
                  <c:v>2789</c:v>
                </c:pt>
                <c:pt idx="56">
                  <c:v>2789</c:v>
                </c:pt>
                <c:pt idx="57">
                  <c:v>2124</c:v>
                </c:pt>
                <c:pt idx="58">
                  <c:v>2832</c:v>
                </c:pt>
                <c:pt idx="59">
                  <c:v>2040</c:v>
                </c:pt>
                <c:pt idx="60">
                  <c:v>2040</c:v>
                </c:pt>
                <c:pt idx="61">
                  <c:v>2340</c:v>
                </c:pt>
                <c:pt idx="62">
                  <c:v>3930</c:v>
                </c:pt>
                <c:pt idx="63">
                  <c:v>1450</c:v>
                </c:pt>
                <c:pt idx="64">
                  <c:v>2500</c:v>
                </c:pt>
                <c:pt idx="65">
                  <c:v>2600</c:v>
                </c:pt>
              </c:numCache>
            </c:numRef>
          </c:xVal>
          <c:yVal>
            <c:numRef>
              <c:f>Лист1!$D$88:$D$153</c:f>
              <c:numCache>
                <c:formatCode>General</c:formatCode>
                <c:ptCount val="66"/>
                <c:pt idx="0">
                  <c:v>4</c:v>
                </c:pt>
                <c:pt idx="1">
                  <c:v>2</c:v>
                </c:pt>
                <c:pt idx="2">
                  <c:v>3</c:v>
                </c:pt>
                <c:pt idx="3">
                  <c:v>2</c:v>
                </c:pt>
                <c:pt idx="4">
                  <c:v>1.2</c:v>
                </c:pt>
                <c:pt idx="5">
                  <c:v>3</c:v>
                </c:pt>
                <c:pt idx="6">
                  <c:v>2.5</c:v>
                </c:pt>
                <c:pt idx="7">
                  <c:v>2.5</c:v>
                </c:pt>
                <c:pt idx="8">
                  <c:v>2</c:v>
                </c:pt>
                <c:pt idx="9">
                  <c:v>1</c:v>
                </c:pt>
                <c:pt idx="10">
                  <c:v>2</c:v>
                </c:pt>
                <c:pt idx="11">
                  <c:v>2</c:v>
                </c:pt>
                <c:pt idx="12">
                  <c:v>2.5</c:v>
                </c:pt>
                <c:pt idx="13">
                  <c:v>3</c:v>
                </c:pt>
                <c:pt idx="14">
                  <c:v>3</c:v>
                </c:pt>
                <c:pt idx="15">
                  <c:v>4</c:v>
                </c:pt>
                <c:pt idx="16">
                  <c:v>2</c:v>
                </c:pt>
                <c:pt idx="17">
                  <c:v>4</c:v>
                </c:pt>
                <c:pt idx="18">
                  <c:v>3</c:v>
                </c:pt>
                <c:pt idx="19">
                  <c:v>2.5</c:v>
                </c:pt>
                <c:pt idx="20">
                  <c:v>3</c:v>
                </c:pt>
                <c:pt idx="21">
                  <c:v>1.5</c:v>
                </c:pt>
                <c:pt idx="22">
                  <c:v>3</c:v>
                </c:pt>
                <c:pt idx="23">
                  <c:v>1.5</c:v>
                </c:pt>
                <c:pt idx="24">
                  <c:v>2</c:v>
                </c:pt>
                <c:pt idx="25">
                  <c:v>2.5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4</c:v>
                </c:pt>
                <c:pt idx="30">
                  <c:v>3.5</c:v>
                </c:pt>
                <c:pt idx="31">
                  <c:v>3.5</c:v>
                </c:pt>
                <c:pt idx="32">
                  <c:v>2</c:v>
                </c:pt>
                <c:pt idx="33">
                  <c:v>1.5</c:v>
                </c:pt>
                <c:pt idx="34">
                  <c:v>2</c:v>
                </c:pt>
                <c:pt idx="35">
                  <c:v>1.32</c:v>
                </c:pt>
                <c:pt idx="36">
                  <c:v>1.85</c:v>
                </c:pt>
                <c:pt idx="37">
                  <c:v>2.0499999999999998</c:v>
                </c:pt>
                <c:pt idx="38">
                  <c:v>1.27</c:v>
                </c:pt>
                <c:pt idx="39">
                  <c:v>1.6400000000000001</c:v>
                </c:pt>
                <c:pt idx="40">
                  <c:v>3</c:v>
                </c:pt>
                <c:pt idx="41">
                  <c:v>2.25</c:v>
                </c:pt>
                <c:pt idx="42">
                  <c:v>0.30000000000000032</c:v>
                </c:pt>
                <c:pt idx="43">
                  <c:v>2.5</c:v>
                </c:pt>
                <c:pt idx="44">
                  <c:v>4</c:v>
                </c:pt>
                <c:pt idx="45">
                  <c:v>3.6</c:v>
                </c:pt>
                <c:pt idx="46">
                  <c:v>4</c:v>
                </c:pt>
                <c:pt idx="47">
                  <c:v>4.5</c:v>
                </c:pt>
                <c:pt idx="48">
                  <c:v>4.4000000000000004</c:v>
                </c:pt>
                <c:pt idx="49">
                  <c:v>1.9000000000000001</c:v>
                </c:pt>
                <c:pt idx="50">
                  <c:v>3</c:v>
                </c:pt>
                <c:pt idx="51">
                  <c:v>0.39000000000000123</c:v>
                </c:pt>
                <c:pt idx="52">
                  <c:v>1.06</c:v>
                </c:pt>
                <c:pt idx="53">
                  <c:v>0.5</c:v>
                </c:pt>
                <c:pt idx="54">
                  <c:v>1.87</c:v>
                </c:pt>
                <c:pt idx="55">
                  <c:v>0.8</c:v>
                </c:pt>
                <c:pt idx="56">
                  <c:v>1.1200000000000001</c:v>
                </c:pt>
                <c:pt idx="57">
                  <c:v>1.1800000000000044</c:v>
                </c:pt>
                <c:pt idx="58">
                  <c:v>2.3499999999999988</c:v>
                </c:pt>
                <c:pt idx="59">
                  <c:v>4</c:v>
                </c:pt>
                <c:pt idx="60">
                  <c:v>2</c:v>
                </c:pt>
                <c:pt idx="61">
                  <c:v>2.5</c:v>
                </c:pt>
                <c:pt idx="62">
                  <c:v>2.5</c:v>
                </c:pt>
                <c:pt idx="63">
                  <c:v>1.5</c:v>
                </c:pt>
                <c:pt idx="64">
                  <c:v>2.5</c:v>
                </c:pt>
                <c:pt idx="65">
                  <c:v>2.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D2A-49E3-9C85-031C199881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272768"/>
        <c:axId val="378406016"/>
      </c:scatterChart>
      <c:valAx>
        <c:axId val="3782727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406016"/>
        <c:crosses val="autoZero"/>
        <c:crossBetween val="midCat"/>
      </c:valAx>
      <c:valAx>
        <c:axId val="3784060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27276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Лист1!$B$170:$B$177</c:f>
              <c:numCache>
                <c:formatCode>General</c:formatCode>
                <c:ptCount val="8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</c:numCache>
            </c:numRef>
          </c:xVal>
          <c:yVal>
            <c:numRef>
              <c:f>Лист1!$H$170:$H$177</c:f>
              <c:numCache>
                <c:formatCode>General</c:formatCode>
                <c:ptCount val="8"/>
                <c:pt idx="0">
                  <c:v>4.7486739019612125</c:v>
                </c:pt>
                <c:pt idx="1">
                  <c:v>5.2038095690096915</c:v>
                </c:pt>
                <c:pt idx="2">
                  <c:v>5.631349504865649</c:v>
                </c:pt>
                <c:pt idx="3">
                  <c:v>6.0296126591264345</c:v>
                </c:pt>
                <c:pt idx="4">
                  <c:v>6.3970028814199145</c:v>
                </c:pt>
                <c:pt idx="5">
                  <c:v>6.7320511312444014</c:v>
                </c:pt>
                <c:pt idx="6">
                  <c:v>7.0334412247189304</c:v>
                </c:pt>
                <c:pt idx="7">
                  <c:v>7.3000218817385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749-41E6-B5CD-5D920EB1788D}"/>
            </c:ext>
          </c:extLst>
        </c:ser>
        <c:ser>
          <c:idx val="1"/>
          <c:order val="1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Лист1!$B$170:$B$177</c:f>
              <c:numCache>
                <c:formatCode>General</c:formatCode>
                <c:ptCount val="8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</c:numCache>
            </c:numRef>
          </c:xVal>
          <c:yVal>
            <c:numRef>
              <c:f>Лист1!$I$170:$I$177</c:f>
              <c:numCache>
                <c:formatCode>General</c:formatCode>
                <c:ptCount val="8"/>
                <c:pt idx="0">
                  <c:v>0.72452609803880064</c:v>
                </c:pt>
                <c:pt idx="1">
                  <c:v>1.1994904309903083</c:v>
                </c:pt>
                <c:pt idx="2">
                  <c:v>1.6310504951343658</c:v>
                </c:pt>
                <c:pt idx="3">
                  <c:v>2.0208873408735601</c:v>
                </c:pt>
                <c:pt idx="4">
                  <c:v>2.3705971185800818</c:v>
                </c:pt>
                <c:pt idx="5">
                  <c:v>2.6816488687556057</c:v>
                </c:pt>
                <c:pt idx="6">
                  <c:v>2.9553587752810735</c:v>
                </c:pt>
                <c:pt idx="7">
                  <c:v>3.19287811826141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3749-41E6-B5CD-5D920EB1788D}"/>
            </c:ext>
          </c:extLst>
        </c:ser>
        <c:ser>
          <c:idx val="2"/>
          <c:order val="2"/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Лист1!$B$170:$B$177</c:f>
              <c:numCache>
                <c:formatCode>General</c:formatCode>
                <c:ptCount val="8"/>
                <c:pt idx="0">
                  <c:v>100</c:v>
                </c:pt>
                <c:pt idx="1">
                  <c:v>150</c:v>
                </c:pt>
                <c:pt idx="2">
                  <c:v>200</c:v>
                </c:pt>
                <c:pt idx="3">
                  <c:v>250</c:v>
                </c:pt>
                <c:pt idx="4">
                  <c:v>300</c:v>
                </c:pt>
                <c:pt idx="5">
                  <c:v>350</c:v>
                </c:pt>
                <c:pt idx="6">
                  <c:v>400</c:v>
                </c:pt>
                <c:pt idx="7">
                  <c:v>450</c:v>
                </c:pt>
              </c:numCache>
            </c:numRef>
          </c:xVal>
          <c:yVal>
            <c:numRef>
              <c:f>Лист1!$G$170:$G$177</c:f>
              <c:numCache>
                <c:formatCode>General</c:formatCode>
                <c:ptCount val="8"/>
                <c:pt idx="0">
                  <c:v>2.7365999999999997</c:v>
                </c:pt>
                <c:pt idx="1">
                  <c:v>3.2016499999999977</c:v>
                </c:pt>
                <c:pt idx="2">
                  <c:v>3.6311999999999998</c:v>
                </c:pt>
                <c:pt idx="3">
                  <c:v>4.0252499999999998</c:v>
                </c:pt>
                <c:pt idx="4">
                  <c:v>4.3837999999999999</c:v>
                </c:pt>
                <c:pt idx="5">
                  <c:v>4.7068500000000002</c:v>
                </c:pt>
                <c:pt idx="6">
                  <c:v>4.9943999999999997</c:v>
                </c:pt>
                <c:pt idx="7">
                  <c:v>5.246450000000000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3749-41E6-B5CD-5D920EB178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436992"/>
        <c:axId val="378451072"/>
      </c:scatterChart>
      <c:valAx>
        <c:axId val="37843699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451072"/>
        <c:crosses val="autoZero"/>
        <c:crossBetween val="midCat"/>
      </c:valAx>
      <c:valAx>
        <c:axId val="3784510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78436992"/>
        <c:crosses val="autoZero"/>
        <c:crossBetween val="midCat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  <c:userShapes r:id="rId3"/>
</c:chartSpace>
</file>

<file path=word/drawing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word/drawings/_rels/drawing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word/drawings/_rels/drawing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6.png"/><Relationship Id="rId1" Type="http://schemas.openxmlformats.org/officeDocument/2006/relationships/image" Target="../media/image375.png"/></Relationships>
</file>

<file path=word/drawings/_rels/drawing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6.png"/><Relationship Id="rId1" Type="http://schemas.openxmlformats.org/officeDocument/2006/relationships/image" Target="../media/image375.png"/></Relationships>
</file>

<file path=word/drawings/_rels/drawing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image" Target="../media/image399.png"/></Relationships>
</file>

<file path=word/drawings/_rels/drawing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image" Target="../media/image399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8011</cdr:x>
      <cdr:y>0.0611</cdr:y>
    </cdr:from>
    <cdr:to>
      <cdr:x>0.28218</cdr:x>
      <cdr:y>0.15046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823443" y="167612"/>
          <a:ext cx="466664" cy="24513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9487</cdr:x>
      <cdr:y>0.75463</cdr:y>
    </cdr:from>
    <cdr:to>
      <cdr:x>1</cdr:x>
      <cdr:y>0.84099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4337466" y="2070100"/>
          <a:ext cx="234534" cy="23690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11389</cdr:x>
      <cdr:y>0.04861</cdr:y>
    </cdr:from>
    <cdr:to>
      <cdr:x>0.17638</cdr:x>
      <cdr:y>0.14929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520700" y="133350"/>
          <a:ext cx="285714" cy="276190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91134</cdr:x>
      <cdr:y>0.77394</cdr:y>
    </cdr:from>
    <cdr:to>
      <cdr:x>0.94244</cdr:x>
      <cdr:y>0.85858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859935" y="1847851"/>
          <a:ext cx="131731" cy="20209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10371</cdr:x>
      <cdr:y>0.06932</cdr:y>
    </cdr:from>
    <cdr:to>
      <cdr:x>0.24052</cdr:x>
      <cdr:y>0.1715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532774" y="242540"/>
          <a:ext cx="702802" cy="357535"/>
        </a:xfrm>
        <a:prstGeom xmlns:a="http://schemas.openxmlformats.org/drawingml/2006/main" prst="rect">
          <a:avLst/>
        </a:prstGeom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9731</cdr:x>
      <cdr:y>0.09358</cdr:y>
    </cdr:from>
    <cdr:to>
      <cdr:x>0.2231</cdr:x>
      <cdr:y>0.23771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52228" y="164015"/>
          <a:ext cx="455293" cy="25260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1625</cdr:x>
      <cdr:y>0.59966</cdr:y>
    </cdr:from>
    <cdr:to>
      <cdr:x>0.90218</cdr:x>
      <cdr:y>0.7253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2592453" y="1050967"/>
          <a:ext cx="673004" cy="220189"/>
        </a:xfrm>
        <a:prstGeom xmlns:a="http://schemas.openxmlformats.org/drawingml/2006/main" prst="rect">
          <a:avLst/>
        </a:prstGeom>
      </cdr:spPr>
    </cdr:pic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09094</cdr:x>
      <cdr:y>0.05988</cdr:y>
    </cdr:from>
    <cdr:to>
      <cdr:x>0.20769</cdr:x>
      <cdr:y>0.19365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50441" y="127631"/>
          <a:ext cx="449906" cy="285157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6829</cdr:x>
      <cdr:y>0.70371</cdr:y>
    </cdr:from>
    <cdr:to>
      <cdr:x>0.93342</cdr:x>
      <cdr:y>0.81529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2960647" y="1500042"/>
          <a:ext cx="636339" cy="237839"/>
        </a:xfrm>
        <a:prstGeom xmlns:a="http://schemas.openxmlformats.org/drawingml/2006/main" prst="rect">
          <a:avLst/>
        </a:prstGeom>
      </cdr:spPr>
    </cdr:pic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08702</cdr:x>
      <cdr:y>0.05417</cdr:y>
    </cdr:from>
    <cdr:to>
      <cdr:x>0.24901</cdr:x>
      <cdr:y>0.19445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19395" y="112483"/>
          <a:ext cx="594537" cy="291278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9884</cdr:x>
      <cdr:y>0.70684</cdr:y>
    </cdr:from>
    <cdr:to>
      <cdr:x>0.91046</cdr:x>
      <cdr:y>0.81998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2931968" y="1467717"/>
          <a:ext cx="409698" cy="234921"/>
        </a:xfrm>
        <a:prstGeom xmlns:a="http://schemas.openxmlformats.org/drawingml/2006/main" prst="rect">
          <a:avLst/>
        </a:prstGeom>
      </cdr:spPr>
    </cdr:pic>
  </cdr:relSizeAnchor>
</c:userShapes>
</file>

<file path=word/drawings/drawing6.xml><?xml version="1.0" encoding="utf-8"?>
<c:userShapes xmlns:c="http://schemas.openxmlformats.org/drawingml/2006/chart">
  <cdr:relSizeAnchor xmlns:cdr="http://schemas.openxmlformats.org/drawingml/2006/chartDrawing">
    <cdr:from>
      <cdr:x>0.09917</cdr:x>
      <cdr:y>0.0526</cdr:y>
    </cdr:from>
    <cdr:to>
      <cdr:x>0.2305</cdr:x>
      <cdr:y>0.1663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65883" y="106879"/>
          <a:ext cx="484530" cy="23111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1859</cdr:x>
      <cdr:y>0.70046</cdr:y>
    </cdr:from>
    <cdr:to>
      <cdr:x>0.92058</cdr:x>
      <cdr:y>0.80381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3020080" y="1423344"/>
          <a:ext cx="376263" cy="210006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  <a:fontScheme name="Office">
    <a:majorFont>
      <a:latin typeface="Aptos Display" panose="0211000402020202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Aptos Narrow" panose="0211000402020202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  <a:ln w="2540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  <a:fontScheme name="Office">
    <a:majorFont>
      <a:latin typeface="Aptos Display" panose="0211000402020202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Aptos Narrow" panose="0211000402020202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  <a:ln w="2540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4DAB6B-413C-4F14-9F46-28784FDB3B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27</TotalTime>
  <Pages>1</Pages>
  <Words>31797</Words>
  <Characters>181243</Characters>
  <Application>Microsoft Office Word</Application>
  <DocSecurity>0</DocSecurity>
  <Lines>1510</Lines>
  <Paragraphs>4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ulesh Minazhova</dc:creator>
  <cp:keywords/>
  <dc:description/>
  <cp:lastModifiedBy>Александр Беляев</cp:lastModifiedBy>
  <cp:revision>239</cp:revision>
  <cp:lastPrinted>2025-04-09T12:10:00Z</cp:lastPrinted>
  <dcterms:created xsi:type="dcterms:W3CDTF">2023-11-09T03:56:00Z</dcterms:created>
  <dcterms:modified xsi:type="dcterms:W3CDTF">2025-04-21T08:48:00Z</dcterms:modified>
</cp:coreProperties>
</file>